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F031E" w:rsidRPr="001C18A7" w:rsidRDefault="00AD6BE1" w:rsidP="001C18A7">
      <w:pPr>
        <w:spacing w:line="240" w:lineRule="auto"/>
        <w:contextualSpacing/>
        <w:jc w:val="center"/>
        <w:rPr>
          <w:rFonts w:ascii="Poor Richard" w:eastAsia="Times New Roman" w:hAnsi="Poor Richard" w:cs="Times New Roman"/>
          <w:b/>
          <w:color w:val="000000"/>
          <w:sz w:val="36"/>
          <w:szCs w:val="36"/>
        </w:rPr>
      </w:pPr>
      <w:r>
        <w:rPr>
          <w:rFonts w:ascii="Poor Richard" w:eastAsia="Times New Roman" w:hAnsi="Poor Richard" w:cs="Times New Roman"/>
          <w:b/>
          <w:color w:val="000000"/>
          <w:sz w:val="36"/>
          <w:szCs w:val="36"/>
        </w:rPr>
        <w:t>Determinants of PhD</w:t>
      </w:r>
      <w:r w:rsidR="001C18A7">
        <w:rPr>
          <w:rFonts w:ascii="Poor Richard" w:eastAsia="Times New Roman" w:hAnsi="Poor Richard" w:cs="Times New Roman"/>
          <w:b/>
          <w:color w:val="000000"/>
          <w:sz w:val="36"/>
          <w:szCs w:val="36"/>
        </w:rPr>
        <w:t xml:space="preserve"> Completion Time at the University o</w:t>
      </w:r>
      <w:r w:rsidR="001C18A7" w:rsidRPr="001C18A7">
        <w:rPr>
          <w:rFonts w:ascii="Poor Richard" w:eastAsia="Times New Roman" w:hAnsi="Poor Richard" w:cs="Times New Roman"/>
          <w:b/>
          <w:color w:val="000000"/>
          <w:sz w:val="36"/>
          <w:szCs w:val="36"/>
        </w:rPr>
        <w:t>f Ibadan</w:t>
      </w:r>
      <w:r w:rsidR="003614D0">
        <w:rPr>
          <w:rFonts w:ascii="Poor Richard" w:eastAsia="Times New Roman" w:hAnsi="Poor Richard" w:cs="Times New Roman"/>
          <w:b/>
          <w:color w:val="000000"/>
          <w:sz w:val="36"/>
          <w:szCs w:val="36"/>
        </w:rPr>
        <w:t>, Nigeria</w:t>
      </w:r>
      <w:r w:rsidR="007F031E" w:rsidRPr="001C18A7">
        <w:rPr>
          <w:rStyle w:val="FootnoteReference"/>
          <w:rFonts w:ascii="Poor Richard" w:eastAsia="Times New Roman" w:hAnsi="Poor Richard" w:cs="Times New Roman"/>
          <w:b/>
          <w:color w:val="000000"/>
          <w:sz w:val="36"/>
          <w:szCs w:val="36"/>
        </w:rPr>
        <w:footnoteReference w:id="2"/>
      </w:r>
    </w:p>
    <w:p w:rsidR="007F031E" w:rsidRPr="003C2040" w:rsidRDefault="007F031E" w:rsidP="001C18A7">
      <w:pPr>
        <w:spacing w:line="240" w:lineRule="auto"/>
        <w:contextualSpacing/>
        <w:jc w:val="center"/>
        <w:rPr>
          <w:rFonts w:ascii="Book Antiqua" w:eastAsia="Times New Roman" w:hAnsi="Book Antiqua" w:cs="Times New Roman"/>
          <w:b/>
          <w:color w:val="000000"/>
          <w:sz w:val="21"/>
          <w:szCs w:val="21"/>
        </w:rPr>
      </w:pPr>
    </w:p>
    <w:p w:rsidR="007F031E" w:rsidRPr="003C2040" w:rsidRDefault="001F02F9" w:rsidP="001C18A7">
      <w:pPr>
        <w:spacing w:line="240" w:lineRule="auto"/>
        <w:contextualSpacing/>
        <w:jc w:val="center"/>
        <w:rPr>
          <w:rFonts w:ascii="Book Antiqua" w:eastAsia="Times New Roman" w:hAnsi="Book Antiqua" w:cs="Times New Roman"/>
          <w:b/>
          <w:color w:val="000000"/>
          <w:sz w:val="21"/>
          <w:szCs w:val="21"/>
        </w:rPr>
      </w:pPr>
      <w:r>
        <w:rPr>
          <w:rFonts w:ascii="Book Antiqua" w:eastAsia="Times New Roman" w:hAnsi="Book Antiqua" w:cs="Times New Roman"/>
          <w:b/>
          <w:color w:val="000000"/>
          <w:sz w:val="21"/>
          <w:szCs w:val="21"/>
        </w:rPr>
        <w:t>OLU</w:t>
      </w:r>
      <w:r w:rsidR="00AD6BE1">
        <w:rPr>
          <w:rFonts w:ascii="Book Antiqua" w:eastAsia="Times New Roman" w:hAnsi="Book Antiqua" w:cs="Times New Roman"/>
          <w:b/>
          <w:color w:val="000000"/>
          <w:sz w:val="21"/>
          <w:szCs w:val="21"/>
        </w:rPr>
        <w:t>BUSOYE</w:t>
      </w:r>
      <w:r w:rsidR="00D11CFF">
        <w:rPr>
          <w:rFonts w:ascii="Book Antiqua" w:eastAsia="Times New Roman" w:hAnsi="Book Antiqua" w:cs="Times New Roman"/>
          <w:b/>
          <w:color w:val="000000"/>
          <w:sz w:val="21"/>
          <w:szCs w:val="21"/>
        </w:rPr>
        <w:t xml:space="preserve"> O.E</w:t>
      </w:r>
      <w:r>
        <w:rPr>
          <w:rFonts w:ascii="Book Antiqua" w:eastAsia="Times New Roman" w:hAnsi="Book Antiqua" w:cs="Times New Roman"/>
          <w:b/>
          <w:color w:val="000000"/>
          <w:sz w:val="21"/>
          <w:szCs w:val="21"/>
        </w:rPr>
        <w:t>.</w:t>
      </w:r>
      <w:r w:rsidRPr="003C2040">
        <w:rPr>
          <w:rFonts w:ascii="Book Antiqua" w:eastAsia="Times New Roman" w:hAnsi="Book Antiqua" w:cs="Times New Roman"/>
          <w:b/>
          <w:color w:val="000000"/>
          <w:sz w:val="21"/>
          <w:szCs w:val="21"/>
        </w:rPr>
        <w:t xml:space="preserve"> </w:t>
      </w:r>
      <w:r>
        <w:rPr>
          <w:rFonts w:ascii="Book Antiqua" w:eastAsia="Times New Roman" w:hAnsi="Book Antiqua" w:cs="Times New Roman"/>
          <w:b/>
          <w:color w:val="000000"/>
          <w:sz w:val="21"/>
          <w:szCs w:val="21"/>
        </w:rPr>
        <w:t xml:space="preserve">&amp; </w:t>
      </w:r>
      <w:r w:rsidR="00D11CFF">
        <w:rPr>
          <w:rFonts w:ascii="Book Antiqua" w:eastAsia="Times New Roman" w:hAnsi="Book Antiqua" w:cs="Times New Roman"/>
          <w:b/>
          <w:color w:val="000000"/>
          <w:sz w:val="21"/>
          <w:szCs w:val="21"/>
        </w:rPr>
        <w:t>O.</w:t>
      </w:r>
      <w:r w:rsidR="002F4528">
        <w:rPr>
          <w:rFonts w:ascii="Book Antiqua" w:eastAsia="Times New Roman" w:hAnsi="Book Antiqua" w:cs="Times New Roman"/>
          <w:b/>
          <w:color w:val="000000"/>
          <w:sz w:val="21"/>
          <w:szCs w:val="21"/>
        </w:rPr>
        <w:t xml:space="preserve">D. OLUSOJI </w:t>
      </w:r>
    </w:p>
    <w:p w:rsidR="007F031E" w:rsidRPr="003C2040" w:rsidRDefault="007F031E" w:rsidP="001C18A7">
      <w:pPr>
        <w:pStyle w:val="FootnoteText"/>
        <w:spacing w:line="240" w:lineRule="auto"/>
        <w:contextualSpacing/>
        <w:jc w:val="center"/>
        <w:rPr>
          <w:rFonts w:ascii="Book Antiqua" w:hAnsi="Book Antiqua"/>
          <w:sz w:val="21"/>
          <w:szCs w:val="21"/>
          <w:lang w:val="en-GB"/>
        </w:rPr>
      </w:pPr>
    </w:p>
    <w:p w:rsidR="007F031E" w:rsidRPr="003C2040" w:rsidRDefault="007F031E" w:rsidP="001C18A7">
      <w:pPr>
        <w:spacing w:line="240" w:lineRule="auto"/>
        <w:contextualSpacing/>
        <w:jc w:val="center"/>
        <w:rPr>
          <w:rFonts w:ascii="Book Antiqua" w:eastAsia="Times New Roman" w:hAnsi="Book Antiqua" w:cs="Times New Roman"/>
          <w:b/>
          <w:color w:val="000000"/>
          <w:sz w:val="21"/>
          <w:szCs w:val="21"/>
        </w:rPr>
      </w:pPr>
      <w:r w:rsidRPr="003C2040">
        <w:rPr>
          <w:rFonts w:ascii="Book Antiqua" w:eastAsia="Times New Roman" w:hAnsi="Book Antiqua" w:cs="Times New Roman"/>
          <w:b/>
          <w:color w:val="000000"/>
          <w:sz w:val="21"/>
          <w:szCs w:val="21"/>
        </w:rPr>
        <w:t>Department of Statistics, University of Ibadan</w:t>
      </w:r>
      <w:r w:rsidR="00293784">
        <w:rPr>
          <w:rFonts w:ascii="Book Antiqua" w:eastAsia="Times New Roman" w:hAnsi="Book Antiqua" w:cs="Times New Roman"/>
          <w:b/>
          <w:color w:val="000000"/>
          <w:sz w:val="21"/>
          <w:szCs w:val="21"/>
        </w:rPr>
        <w:t xml:space="preserve">, Nigeria  </w:t>
      </w:r>
    </w:p>
    <w:p w:rsidR="00C052D5" w:rsidRPr="00C052D5" w:rsidRDefault="00564C34" w:rsidP="00C052D5">
      <w:pPr>
        <w:spacing w:line="240" w:lineRule="auto"/>
        <w:contextualSpacing/>
        <w:jc w:val="center"/>
        <w:rPr>
          <w:rFonts w:ascii="Book Antiqua" w:hAnsi="Book Antiqua"/>
          <w:sz w:val="21"/>
          <w:szCs w:val="21"/>
        </w:rPr>
      </w:pPr>
      <w:r>
        <w:rPr>
          <w:rFonts w:ascii="Book Antiqua" w:hAnsi="Book Antiqua"/>
          <w:sz w:val="21"/>
          <w:szCs w:val="21"/>
        </w:rPr>
        <w:t xml:space="preserve">E-mail: </w:t>
      </w:r>
      <w:hyperlink r:id="rId7" w:history="1">
        <w:r w:rsidR="00C052D5" w:rsidRPr="003C2040">
          <w:rPr>
            <w:rStyle w:val="Hyperlink"/>
            <w:rFonts w:ascii="Book Antiqua" w:eastAsia="Times New Roman" w:hAnsi="Book Antiqua" w:cs="Times New Roman"/>
            <w:b/>
            <w:sz w:val="21"/>
            <w:szCs w:val="21"/>
          </w:rPr>
          <w:t>busoye2001@yahoo.com</w:t>
        </w:r>
      </w:hyperlink>
    </w:p>
    <w:p w:rsidR="001A3DB5" w:rsidRDefault="001A3DB5" w:rsidP="001C18A7">
      <w:pPr>
        <w:spacing w:line="240" w:lineRule="auto"/>
        <w:contextualSpacing/>
        <w:jc w:val="center"/>
        <w:rPr>
          <w:rFonts w:ascii="Book Antiqua" w:eastAsia="Times New Roman" w:hAnsi="Book Antiqua" w:cs="Times New Roman"/>
          <w:b/>
          <w:color w:val="000000"/>
          <w:sz w:val="21"/>
          <w:szCs w:val="21"/>
        </w:rPr>
      </w:pPr>
    </w:p>
    <w:p w:rsidR="007F031E" w:rsidRDefault="00C052D5" w:rsidP="001C18A7">
      <w:pPr>
        <w:spacing w:line="240" w:lineRule="auto"/>
        <w:contextualSpacing/>
        <w:jc w:val="center"/>
        <w:rPr>
          <w:rFonts w:ascii="Book Antiqua" w:eastAsia="Times New Roman" w:hAnsi="Book Antiqua" w:cs="Times New Roman"/>
          <w:b/>
          <w:color w:val="000000"/>
          <w:sz w:val="21"/>
          <w:szCs w:val="21"/>
        </w:rPr>
      </w:pPr>
      <w:r w:rsidRPr="003C2040">
        <w:rPr>
          <w:rFonts w:ascii="Book Antiqua" w:eastAsia="Times New Roman" w:hAnsi="Book Antiqua" w:cs="Times New Roman"/>
          <w:b/>
          <w:color w:val="000000"/>
          <w:sz w:val="21"/>
          <w:szCs w:val="21"/>
        </w:rPr>
        <w:t>Abstract</w:t>
      </w:r>
    </w:p>
    <w:p w:rsidR="001C18A7" w:rsidRPr="003C2040" w:rsidRDefault="001C18A7" w:rsidP="001C18A7">
      <w:pPr>
        <w:spacing w:line="240" w:lineRule="auto"/>
        <w:contextualSpacing/>
        <w:jc w:val="center"/>
        <w:rPr>
          <w:rFonts w:ascii="Book Antiqua" w:eastAsia="Times New Roman" w:hAnsi="Book Antiqua" w:cs="Times New Roman"/>
          <w:b/>
          <w:color w:val="000000"/>
          <w:sz w:val="21"/>
          <w:szCs w:val="21"/>
        </w:rPr>
      </w:pPr>
    </w:p>
    <w:p w:rsidR="007F031E" w:rsidRPr="003C2040" w:rsidRDefault="007A058D" w:rsidP="007A058D">
      <w:pPr>
        <w:spacing w:line="240" w:lineRule="auto"/>
        <w:ind w:left="720" w:right="681"/>
        <w:contextualSpacing/>
        <w:rPr>
          <w:rFonts w:ascii="Book Antiqua" w:eastAsia="Times New Roman" w:hAnsi="Book Antiqua" w:cs="Times New Roman"/>
          <w:sz w:val="21"/>
          <w:szCs w:val="21"/>
        </w:rPr>
      </w:pPr>
      <w:r>
        <w:rPr>
          <w:rFonts w:ascii="Book Antiqua" w:eastAsia="Times New Roman" w:hAnsi="Book Antiqua" w:cs="Times New Roman"/>
          <w:color w:val="000000"/>
          <w:sz w:val="21"/>
          <w:szCs w:val="21"/>
        </w:rPr>
        <w:t>The d</w:t>
      </w:r>
      <w:r w:rsidR="007F031E" w:rsidRPr="003C2040">
        <w:rPr>
          <w:rFonts w:ascii="Book Antiqua" w:eastAsia="Times New Roman" w:hAnsi="Book Antiqua" w:cs="Times New Roman"/>
          <w:color w:val="000000"/>
          <w:sz w:val="21"/>
          <w:szCs w:val="21"/>
        </w:rPr>
        <w:t>emand for Ph.D degree holders has increased in recent time because of their potential to stimulate national development and promote technological advancement. In view of the desire of the nation to be among the first 20 most developed nations by 2020 and meet the manpower requirement of teaching in the growing tertiary institutions, it is important to examine completion rate and duration of PhD programme</w:t>
      </w:r>
      <w:r>
        <w:rPr>
          <w:rFonts w:ascii="Book Antiqua" w:eastAsia="Times New Roman" w:hAnsi="Book Antiqua" w:cs="Times New Roman"/>
          <w:color w:val="000000"/>
          <w:sz w:val="21"/>
          <w:szCs w:val="21"/>
        </w:rPr>
        <w:t>s</w:t>
      </w:r>
      <w:r w:rsidR="007F031E" w:rsidRPr="003C2040">
        <w:rPr>
          <w:rFonts w:ascii="Book Antiqua" w:eastAsia="Times New Roman" w:hAnsi="Book Antiqua" w:cs="Times New Roman"/>
          <w:color w:val="000000"/>
          <w:sz w:val="21"/>
          <w:szCs w:val="21"/>
        </w:rPr>
        <w:t xml:space="preserve"> in Nigeria</w:t>
      </w:r>
      <w:r>
        <w:rPr>
          <w:rFonts w:ascii="Book Antiqua" w:eastAsia="Times New Roman" w:hAnsi="Book Antiqua" w:cs="Times New Roman"/>
          <w:color w:val="000000"/>
          <w:sz w:val="21"/>
          <w:szCs w:val="21"/>
        </w:rPr>
        <w:t>’s</w:t>
      </w:r>
      <w:r w:rsidR="007F031E" w:rsidRPr="003C2040">
        <w:rPr>
          <w:rFonts w:ascii="Book Antiqua" w:eastAsia="Times New Roman" w:hAnsi="Book Antiqua" w:cs="Times New Roman"/>
          <w:color w:val="000000"/>
          <w:sz w:val="21"/>
          <w:szCs w:val="21"/>
        </w:rPr>
        <w:t xml:space="preserve"> foremost university. This paper </w:t>
      </w:r>
      <w:r w:rsidR="00B629D2">
        <w:rPr>
          <w:rFonts w:ascii="Book Antiqua" w:eastAsia="Times New Roman" w:hAnsi="Book Antiqua" w:cs="Times New Roman"/>
          <w:color w:val="000000"/>
          <w:sz w:val="21"/>
          <w:szCs w:val="21"/>
        </w:rPr>
        <w:tab/>
      </w:r>
      <w:r w:rsidR="007F031E" w:rsidRPr="003C2040">
        <w:rPr>
          <w:rFonts w:ascii="Book Antiqua" w:eastAsia="Times New Roman" w:hAnsi="Book Antiqua" w:cs="Times New Roman"/>
          <w:color w:val="000000"/>
          <w:sz w:val="21"/>
          <w:szCs w:val="21"/>
        </w:rPr>
        <w:t>examined completion time of PhD programme at the University of Ibadan. The main objective is to build a statistical model to explain factors accounting for the variation in completion time. The data used were captured through a survey questionnaire administered by the Postgraduate School, University of Ibadan on 2011/2012 graduating set.</w:t>
      </w:r>
      <w:r w:rsidR="00B629D2">
        <w:rPr>
          <w:rFonts w:ascii="Book Antiqua" w:eastAsia="Times New Roman" w:hAnsi="Book Antiqua" w:cs="Times New Roman"/>
          <w:color w:val="000000"/>
          <w:sz w:val="21"/>
          <w:szCs w:val="21"/>
        </w:rPr>
        <w:t xml:space="preserve"> </w:t>
      </w:r>
      <w:r w:rsidR="007F031E" w:rsidRPr="003C2040">
        <w:rPr>
          <w:rFonts w:ascii="Book Antiqua" w:eastAsia="Times New Roman" w:hAnsi="Book Antiqua" w:cs="Times New Roman"/>
          <w:color w:val="000000"/>
          <w:sz w:val="21"/>
          <w:szCs w:val="21"/>
        </w:rPr>
        <w:t xml:space="preserve">Apart from conducting an extensive exploratory analysis on PhD production in the university, a binary logistic regression model was also fitted. The dichotomous responses were: completion on time and completion over time. The fitted logistic regression shows </w:t>
      </w:r>
      <w:r>
        <w:rPr>
          <w:rFonts w:ascii="Book Antiqua" w:eastAsia="Times New Roman" w:hAnsi="Book Antiqua" w:cs="Times New Roman"/>
          <w:color w:val="000000"/>
          <w:sz w:val="21"/>
          <w:szCs w:val="21"/>
        </w:rPr>
        <w:t>t</w:t>
      </w:r>
      <w:r w:rsidR="007F031E" w:rsidRPr="003C2040">
        <w:rPr>
          <w:rFonts w:ascii="Book Antiqua" w:eastAsia="Times New Roman" w:hAnsi="Book Antiqua" w:cs="Times New Roman"/>
          <w:color w:val="000000"/>
          <w:sz w:val="21"/>
          <w:szCs w:val="21"/>
        </w:rPr>
        <w:t>hat only 10% of PhDs have predicted probability</w:t>
      </w:r>
      <w:r w:rsidR="00B629D2">
        <w:rPr>
          <w:rFonts w:ascii="Book Antiqua" w:eastAsia="Times New Roman" w:hAnsi="Book Antiqua" w:cs="Times New Roman"/>
          <w:color w:val="000000"/>
          <w:sz w:val="21"/>
          <w:szCs w:val="21"/>
        </w:rPr>
        <w:t xml:space="preserve"> </w:t>
      </w:r>
      <w:r w:rsidR="007F031E" w:rsidRPr="003C2040">
        <w:rPr>
          <w:rFonts w:ascii="Book Antiqua" w:eastAsia="Times New Roman" w:hAnsi="Book Antiqua" w:cs="Times New Roman"/>
          <w:color w:val="000000"/>
          <w:sz w:val="21"/>
          <w:szCs w:val="21"/>
        </w:rPr>
        <w:t>of completion between 0.4 and 0.94 and factors like gender, Mphil/PhD conversion, marital status and employment status were found to significantly affect PhD completion time.</w:t>
      </w:r>
    </w:p>
    <w:p w:rsidR="007F031E" w:rsidRPr="003C2040" w:rsidRDefault="007F031E" w:rsidP="00BE3E02">
      <w:pPr>
        <w:spacing w:line="240" w:lineRule="auto"/>
        <w:contextualSpacing/>
        <w:rPr>
          <w:rFonts w:ascii="Book Antiqua" w:eastAsia="Times New Roman" w:hAnsi="Book Antiqua" w:cs="Times New Roman"/>
          <w:color w:val="000000"/>
          <w:sz w:val="21"/>
          <w:szCs w:val="21"/>
        </w:rPr>
      </w:pPr>
    </w:p>
    <w:p w:rsidR="006A3364" w:rsidRPr="00DD2507" w:rsidRDefault="007F031E" w:rsidP="00C052D5">
      <w:pPr>
        <w:spacing w:line="240" w:lineRule="auto"/>
        <w:contextualSpacing/>
        <w:rPr>
          <w:rFonts w:ascii="Book Antiqua" w:eastAsia="Times New Roman" w:hAnsi="Book Antiqua" w:cs="Times New Roman"/>
          <w:color w:val="000000"/>
          <w:sz w:val="21"/>
          <w:szCs w:val="21"/>
        </w:rPr>
      </w:pPr>
      <w:r w:rsidRPr="003C2040">
        <w:rPr>
          <w:rFonts w:ascii="Book Antiqua" w:eastAsia="Times New Roman" w:hAnsi="Book Antiqua" w:cs="Times New Roman"/>
          <w:b/>
          <w:color w:val="000000"/>
          <w:sz w:val="21"/>
          <w:szCs w:val="21"/>
        </w:rPr>
        <w:t>Keywords:</w:t>
      </w:r>
      <w:r w:rsidR="00CE034F">
        <w:rPr>
          <w:rFonts w:ascii="Book Antiqua" w:eastAsia="Times New Roman" w:hAnsi="Book Antiqua" w:cs="Times New Roman"/>
          <w:color w:val="000000"/>
          <w:sz w:val="21"/>
          <w:szCs w:val="21"/>
        </w:rPr>
        <w:t xml:space="preserve"> PhD degree, c</w:t>
      </w:r>
      <w:r w:rsidRPr="003C2040">
        <w:rPr>
          <w:rFonts w:ascii="Book Antiqua" w:eastAsia="Times New Roman" w:hAnsi="Book Antiqua" w:cs="Times New Roman"/>
          <w:color w:val="000000"/>
          <w:sz w:val="21"/>
          <w:szCs w:val="21"/>
        </w:rPr>
        <w:t>ompl</w:t>
      </w:r>
      <w:r w:rsidR="00CE034F">
        <w:rPr>
          <w:rFonts w:ascii="Book Antiqua" w:eastAsia="Times New Roman" w:hAnsi="Book Antiqua" w:cs="Times New Roman"/>
          <w:color w:val="000000"/>
          <w:sz w:val="21"/>
          <w:szCs w:val="21"/>
        </w:rPr>
        <w:t>etion time, logistic regression</w:t>
      </w:r>
    </w:p>
    <w:p w:rsidR="007F031E" w:rsidRPr="00C052D5" w:rsidRDefault="00C052D5" w:rsidP="00C052D5">
      <w:pPr>
        <w:spacing w:line="240" w:lineRule="auto"/>
        <w:rPr>
          <w:rFonts w:ascii="Book Antiqua" w:hAnsi="Book Antiqua" w:cs="Times New Roman"/>
          <w:b/>
          <w:sz w:val="21"/>
          <w:szCs w:val="21"/>
        </w:rPr>
      </w:pPr>
      <w:r w:rsidRPr="00C052D5">
        <w:rPr>
          <w:rFonts w:ascii="Book Antiqua" w:hAnsi="Book Antiqua" w:cs="Times New Roman"/>
          <w:b/>
          <w:sz w:val="21"/>
          <w:szCs w:val="21"/>
        </w:rPr>
        <w:lastRenderedPageBreak/>
        <w:t>Introduction</w:t>
      </w:r>
    </w:p>
    <w:p w:rsidR="00C052D5" w:rsidRDefault="00C052D5" w:rsidP="00BE3E02">
      <w:pPr>
        <w:spacing w:line="240" w:lineRule="auto"/>
        <w:contextualSpacing/>
        <w:rPr>
          <w:rFonts w:ascii="Book Antiqua" w:hAnsi="Book Antiqua" w:cs="Times New Roman"/>
          <w:sz w:val="21"/>
          <w:szCs w:val="21"/>
        </w:rPr>
      </w:pPr>
    </w:p>
    <w:p w:rsidR="007F031E" w:rsidRPr="003C2040" w:rsidRDefault="00C052D5" w:rsidP="00BE3E02">
      <w:pPr>
        <w:spacing w:line="240" w:lineRule="auto"/>
        <w:contextualSpacing/>
        <w:rPr>
          <w:rFonts w:ascii="Book Antiqua" w:hAnsi="Book Antiqua" w:cs="Times New Roman"/>
          <w:sz w:val="21"/>
          <w:szCs w:val="21"/>
        </w:rPr>
      </w:pPr>
      <w:r>
        <w:rPr>
          <w:rFonts w:ascii="Book Antiqua" w:hAnsi="Book Antiqua" w:cs="Times New Roman"/>
          <w:sz w:val="21"/>
          <w:szCs w:val="21"/>
        </w:rPr>
        <w:tab/>
      </w:r>
      <w:r w:rsidR="007F031E" w:rsidRPr="003C2040">
        <w:rPr>
          <w:rFonts w:ascii="Book Antiqua" w:hAnsi="Book Antiqua" w:cs="Times New Roman"/>
          <w:sz w:val="21"/>
          <w:szCs w:val="21"/>
        </w:rPr>
        <w:t>Postgraduate education also referred to as graduate education in some countries involves learning and studying for degrees, professional or academic certificates or other forms of qualification that requires a first or bachelors degree. The organisation of postgraduate education differs across countries, the Nigerian system adopts the system that broadly divides the programme into two; the Masters and Doctorate Degrees with postgraduate diploma and MPhil also standing as other postgraduate degrees obtainable. Masters students are expected to complete their studies in three semesters, which amounts to one and a half years, but past studies shows that average completion time is around three years. Also, Department of Planning, Budget and Analysis, University of Colorado (2008), Chinelo</w:t>
      </w:r>
      <w:r w:rsidR="00EF5BD3">
        <w:rPr>
          <w:rFonts w:ascii="Book Antiqua" w:hAnsi="Book Antiqua" w:cs="Times New Roman"/>
          <w:sz w:val="21"/>
          <w:szCs w:val="21"/>
        </w:rPr>
        <w:t xml:space="preserve"> </w:t>
      </w:r>
      <w:r w:rsidR="007F031E" w:rsidRPr="003C2040">
        <w:rPr>
          <w:rFonts w:ascii="Book Antiqua" w:hAnsi="Book Antiqua" w:cs="Times New Roman"/>
          <w:sz w:val="21"/>
          <w:szCs w:val="21"/>
        </w:rPr>
        <w:t>(2010), Frank</w:t>
      </w:r>
      <w:r w:rsidR="00EF5BD3">
        <w:rPr>
          <w:rFonts w:ascii="Book Antiqua" w:hAnsi="Book Antiqua" w:cs="Times New Roman"/>
          <w:sz w:val="21"/>
          <w:szCs w:val="21"/>
        </w:rPr>
        <w:t xml:space="preserve"> </w:t>
      </w:r>
      <w:r w:rsidR="007F031E" w:rsidRPr="003C2040">
        <w:rPr>
          <w:rFonts w:ascii="Book Antiqua" w:hAnsi="Book Antiqua" w:cs="Times New Roman"/>
          <w:sz w:val="21"/>
          <w:szCs w:val="21"/>
        </w:rPr>
        <w:t xml:space="preserve">(2003) and </w:t>
      </w:r>
      <w:r w:rsidR="00EF5BD3">
        <w:rPr>
          <w:rFonts w:ascii="Book Antiqua" w:eastAsia="Times New Roman" w:hAnsi="Book Antiqua" w:cs="Times New Roman"/>
          <w:color w:val="000000"/>
          <w:sz w:val="21"/>
          <w:szCs w:val="21"/>
        </w:rPr>
        <w:t>Afolakemi (</w:t>
      </w:r>
      <w:r w:rsidR="007F031E" w:rsidRPr="003C2040">
        <w:rPr>
          <w:rFonts w:ascii="Book Antiqua" w:eastAsia="Times New Roman" w:hAnsi="Book Antiqua" w:cs="Times New Roman"/>
          <w:color w:val="000000"/>
          <w:sz w:val="21"/>
          <w:szCs w:val="21"/>
        </w:rPr>
        <w:t>2003) reveal an average completion time of seven to eight years for doctoral students.</w:t>
      </w:r>
    </w:p>
    <w:p w:rsidR="007F031E" w:rsidRPr="003C2040" w:rsidRDefault="007F031E" w:rsidP="00BE3E02">
      <w:pPr>
        <w:autoSpaceDE w:val="0"/>
        <w:autoSpaceDN w:val="0"/>
        <w:adjustRightInd w:val="0"/>
        <w:spacing w:line="240" w:lineRule="auto"/>
        <w:contextualSpacing/>
        <w:rPr>
          <w:rFonts w:ascii="Book Antiqua" w:hAnsi="Book Antiqua" w:cs="Times New Roman"/>
          <w:sz w:val="21"/>
          <w:szCs w:val="21"/>
        </w:rPr>
      </w:pPr>
    </w:p>
    <w:p w:rsidR="007F031E" w:rsidRPr="003C2040" w:rsidRDefault="00C052D5" w:rsidP="00BE3E02">
      <w:pPr>
        <w:autoSpaceDE w:val="0"/>
        <w:autoSpaceDN w:val="0"/>
        <w:adjustRightInd w:val="0"/>
        <w:spacing w:line="240" w:lineRule="auto"/>
        <w:contextualSpacing/>
        <w:rPr>
          <w:rFonts w:ascii="Book Antiqua" w:eastAsia="Times New Roman" w:hAnsi="Book Antiqua" w:cs="Times New Roman"/>
          <w:color w:val="000000"/>
          <w:sz w:val="21"/>
          <w:szCs w:val="21"/>
        </w:rPr>
      </w:pPr>
      <w:r>
        <w:rPr>
          <w:rFonts w:ascii="Book Antiqua" w:hAnsi="Book Antiqua" w:cs="Times New Roman"/>
          <w:sz w:val="21"/>
          <w:szCs w:val="21"/>
        </w:rPr>
        <w:tab/>
      </w:r>
      <w:r w:rsidR="007F031E" w:rsidRPr="003C2040">
        <w:rPr>
          <w:rFonts w:ascii="Book Antiqua" w:hAnsi="Book Antiqua" w:cs="Times New Roman"/>
          <w:sz w:val="21"/>
          <w:szCs w:val="21"/>
        </w:rPr>
        <w:t>During the mid-70s, the social demand for education at all levels in Nigeria became so high that educational expansion at all levels of education became one of government's priorities. The 1979 Nigerian Constitution included education in the concurrent legislative list, thus making it possible for state governments to establish universities. This led to the establishment of at least one university in each state of the federation such that by the new millennium, there were over eighty universities in Nigeria with over 15,000 postgraduate students on enrollment (Chinelo 2010).</w:t>
      </w:r>
    </w:p>
    <w:p w:rsidR="007F031E" w:rsidRPr="003C2040" w:rsidRDefault="007F031E" w:rsidP="00BE3E02">
      <w:pPr>
        <w:autoSpaceDE w:val="0"/>
        <w:autoSpaceDN w:val="0"/>
        <w:adjustRightInd w:val="0"/>
        <w:spacing w:line="240" w:lineRule="auto"/>
        <w:contextualSpacing/>
        <w:rPr>
          <w:rFonts w:ascii="Book Antiqua" w:eastAsia="Times New Roman" w:hAnsi="Book Antiqua" w:cs="Times New Roman"/>
          <w:color w:val="000000"/>
          <w:sz w:val="21"/>
          <w:szCs w:val="21"/>
        </w:rPr>
      </w:pPr>
    </w:p>
    <w:p w:rsidR="007F031E" w:rsidRPr="003C2040" w:rsidRDefault="00C052D5" w:rsidP="00BE3E02">
      <w:pPr>
        <w:autoSpaceDE w:val="0"/>
        <w:autoSpaceDN w:val="0"/>
        <w:adjustRightInd w:val="0"/>
        <w:spacing w:line="240" w:lineRule="auto"/>
        <w:contextualSpacing/>
        <w:rPr>
          <w:rFonts w:ascii="Book Antiqua" w:eastAsia="Times New Roman" w:hAnsi="Book Antiqua" w:cs="Times New Roman"/>
          <w:color w:val="000000"/>
          <w:sz w:val="21"/>
          <w:szCs w:val="21"/>
        </w:rPr>
      </w:pPr>
      <w:r>
        <w:rPr>
          <w:rFonts w:ascii="Book Antiqua" w:eastAsia="Times New Roman" w:hAnsi="Book Antiqua" w:cs="Times New Roman"/>
          <w:color w:val="000000"/>
          <w:sz w:val="21"/>
          <w:szCs w:val="21"/>
        </w:rPr>
        <w:tab/>
      </w:r>
      <w:r w:rsidR="007F031E" w:rsidRPr="003C2040">
        <w:rPr>
          <w:rFonts w:ascii="Book Antiqua" w:eastAsia="Times New Roman" w:hAnsi="Book Antiqua" w:cs="Times New Roman"/>
          <w:color w:val="000000"/>
          <w:sz w:val="21"/>
          <w:szCs w:val="21"/>
        </w:rPr>
        <w:t xml:space="preserve">Statistics over the years shows an increasing rate of enrollment and admission into postgraduate studies across the country, for example, in some selected Nigerian institutions, in the year 2000, there were 2509 postgraduate students, out of which 1814 (72%) were masters </w:t>
      </w:r>
      <w:r w:rsidR="007A058D">
        <w:rPr>
          <w:rFonts w:ascii="Book Antiqua" w:eastAsia="Times New Roman" w:hAnsi="Book Antiqua" w:cs="Times New Roman"/>
          <w:color w:val="000000"/>
          <w:sz w:val="21"/>
          <w:szCs w:val="21"/>
        </w:rPr>
        <w:t>s</w:t>
      </w:r>
      <w:r w:rsidR="007F031E" w:rsidRPr="003C2040">
        <w:rPr>
          <w:rFonts w:ascii="Book Antiqua" w:eastAsia="Times New Roman" w:hAnsi="Book Antiqua" w:cs="Times New Roman"/>
          <w:color w:val="000000"/>
          <w:sz w:val="21"/>
          <w:szCs w:val="21"/>
        </w:rPr>
        <w:t xml:space="preserve">tudents while in the year 2002 there were 3914 postgraduate students, out of which 3145 (80%) were masters students. By 2005, the enrollment dropped to 3546, out of which 1870 (53%) were masters </w:t>
      </w:r>
      <w:r w:rsidR="007A058D">
        <w:rPr>
          <w:rFonts w:ascii="Book Antiqua" w:eastAsia="Times New Roman" w:hAnsi="Book Antiqua" w:cs="Times New Roman"/>
          <w:color w:val="000000"/>
          <w:sz w:val="21"/>
          <w:szCs w:val="21"/>
        </w:rPr>
        <w:t>s</w:t>
      </w:r>
      <w:r w:rsidR="007F031E" w:rsidRPr="003C2040">
        <w:rPr>
          <w:rFonts w:ascii="Book Antiqua" w:eastAsia="Times New Roman" w:hAnsi="Book Antiqua" w:cs="Times New Roman"/>
          <w:color w:val="000000"/>
          <w:sz w:val="21"/>
          <w:szCs w:val="21"/>
        </w:rPr>
        <w:t>tudents. In the 80s, there were about 15 Nigerian universities offering courses in postgraduate studies. By 2005, there were about 45 Nigerian universities running postgraduate programmes</w:t>
      </w:r>
      <w:r>
        <w:rPr>
          <w:rFonts w:ascii="Book Antiqua" w:eastAsia="Times New Roman" w:hAnsi="Book Antiqua" w:cs="Times New Roman"/>
          <w:color w:val="000000"/>
          <w:sz w:val="21"/>
          <w:szCs w:val="21"/>
        </w:rPr>
        <w:t xml:space="preserve"> </w:t>
      </w:r>
      <w:r w:rsidR="007F031E" w:rsidRPr="003C2040">
        <w:rPr>
          <w:rFonts w:ascii="Book Antiqua" w:eastAsia="Times New Roman" w:hAnsi="Book Antiqua" w:cs="Times New Roman"/>
          <w:color w:val="000000"/>
          <w:sz w:val="21"/>
          <w:szCs w:val="21"/>
        </w:rPr>
        <w:t>(Afolakemi,</w:t>
      </w:r>
      <w:r w:rsidR="00204C77">
        <w:rPr>
          <w:rFonts w:ascii="Book Antiqua" w:eastAsia="Times New Roman" w:hAnsi="Book Antiqua" w:cs="Times New Roman"/>
          <w:color w:val="000000"/>
          <w:sz w:val="21"/>
          <w:szCs w:val="21"/>
        </w:rPr>
        <w:t xml:space="preserve"> </w:t>
      </w:r>
      <w:r w:rsidR="007F031E" w:rsidRPr="003C2040">
        <w:rPr>
          <w:rFonts w:ascii="Book Antiqua" w:eastAsia="Times New Roman" w:hAnsi="Book Antiqua" w:cs="Times New Roman"/>
          <w:color w:val="000000"/>
          <w:sz w:val="21"/>
          <w:szCs w:val="21"/>
        </w:rPr>
        <w:t>2003).</w:t>
      </w:r>
      <w:r w:rsidR="007A058D">
        <w:rPr>
          <w:rFonts w:ascii="Book Antiqua" w:eastAsia="Times New Roman" w:hAnsi="Book Antiqua" w:cs="Times New Roman"/>
          <w:color w:val="000000"/>
          <w:sz w:val="21"/>
          <w:szCs w:val="21"/>
        </w:rPr>
        <w:t xml:space="preserve"> </w:t>
      </w:r>
      <w:r w:rsidR="007F031E" w:rsidRPr="003C2040">
        <w:rPr>
          <w:rFonts w:ascii="Book Antiqua" w:hAnsi="Book Antiqua" w:cs="Times New Roman"/>
          <w:color w:val="292526"/>
          <w:sz w:val="21"/>
          <w:szCs w:val="21"/>
        </w:rPr>
        <w:t xml:space="preserve">Statistics for enrolment and output of postgraduate students in Nigerian universities between 1985 and 1989 (NUC, 1994) reveal a staggering disparity between the two. For instance, the data revealed that the 1985/86 academic session recorded a total enrolment of 10,021 postgraduate students, whereas output was only 4,834 students for the 1987/88 session when the students were expected to </w:t>
      </w:r>
      <w:r w:rsidR="007F031E" w:rsidRPr="003C2040">
        <w:rPr>
          <w:rFonts w:ascii="Book Antiqua" w:hAnsi="Book Antiqua" w:cs="Times New Roman"/>
          <w:color w:val="292526"/>
          <w:sz w:val="21"/>
          <w:szCs w:val="21"/>
        </w:rPr>
        <w:lastRenderedPageBreak/>
        <w:t>graduate. This implies an output of 48.24%. In the same vein, the postgraduate output for the 1986/87 intakes was only 42.96%,which declined further in 1989/90 by about 8% with no session hitting an output of 50%.</w:t>
      </w:r>
      <w:r w:rsidR="007A058D">
        <w:rPr>
          <w:rFonts w:ascii="Book Antiqua" w:hAnsi="Book Antiqua" w:cs="Times New Roman"/>
          <w:color w:val="292526"/>
          <w:sz w:val="21"/>
          <w:szCs w:val="21"/>
        </w:rPr>
        <w:t xml:space="preserve"> </w:t>
      </w:r>
      <w:r w:rsidR="007F031E" w:rsidRPr="003C2040">
        <w:rPr>
          <w:rFonts w:ascii="Book Antiqua" w:hAnsi="Book Antiqua" w:cs="Times New Roman"/>
          <w:color w:val="292526"/>
          <w:sz w:val="21"/>
          <w:szCs w:val="21"/>
        </w:rPr>
        <w:t xml:space="preserve">More revealing was the observable disparity in postgraduate output by Discipline. No Discipline made up to 50% output. This trend  </w:t>
      </w:r>
      <w:r w:rsidR="00BD0CB9">
        <w:rPr>
          <w:rFonts w:ascii="Book Antiqua" w:hAnsi="Book Antiqua" w:cs="Times New Roman"/>
          <w:color w:val="292526"/>
          <w:sz w:val="21"/>
          <w:szCs w:val="21"/>
        </w:rPr>
        <w:t xml:space="preserve"> </w:t>
      </w:r>
      <w:r w:rsidR="007F031E" w:rsidRPr="003C2040">
        <w:rPr>
          <w:rFonts w:ascii="Book Antiqua" w:hAnsi="Book Antiqua" w:cs="Times New Roman"/>
          <w:color w:val="292526"/>
          <w:sz w:val="21"/>
          <w:szCs w:val="21"/>
        </w:rPr>
        <w:t>even appears to be worsening (Chinelo, 2010), but the problem is that more than half of those who started postgraduate programmes finished</w:t>
      </w:r>
      <w:r w:rsidR="006A3364">
        <w:rPr>
          <w:rFonts w:ascii="Book Antiqua" w:hAnsi="Book Antiqua" w:cs="Times New Roman"/>
          <w:color w:val="292526"/>
          <w:sz w:val="21"/>
          <w:szCs w:val="21"/>
        </w:rPr>
        <w:t xml:space="preserve"> </w:t>
      </w:r>
      <w:r w:rsidR="007F031E" w:rsidRPr="003C2040">
        <w:rPr>
          <w:rFonts w:ascii="Book Antiqua" w:hAnsi="Book Antiqua" w:cs="Times New Roman"/>
          <w:color w:val="292526"/>
          <w:sz w:val="21"/>
          <w:szCs w:val="21"/>
        </w:rPr>
        <w:t>well beyond the expected stipulated time for graduation.</w:t>
      </w:r>
    </w:p>
    <w:p w:rsidR="007F031E" w:rsidRPr="003C2040" w:rsidRDefault="007F031E" w:rsidP="00BE3E02">
      <w:pPr>
        <w:spacing w:line="240" w:lineRule="auto"/>
        <w:contextualSpacing/>
        <w:rPr>
          <w:rFonts w:ascii="Book Antiqua" w:hAnsi="Book Antiqua" w:cs="Times New Roman"/>
          <w:sz w:val="21"/>
          <w:szCs w:val="21"/>
        </w:rPr>
      </w:pPr>
    </w:p>
    <w:p w:rsidR="007F031E" w:rsidRPr="003C2040" w:rsidRDefault="00204C77" w:rsidP="00BE3E02">
      <w:pPr>
        <w:spacing w:line="240" w:lineRule="auto"/>
        <w:contextualSpacing/>
        <w:rPr>
          <w:rFonts w:ascii="Book Antiqua" w:hAnsi="Book Antiqua" w:cs="Times New Roman"/>
          <w:sz w:val="21"/>
          <w:szCs w:val="21"/>
        </w:rPr>
      </w:pPr>
      <w:r>
        <w:rPr>
          <w:rFonts w:ascii="Book Antiqua" w:hAnsi="Book Antiqua" w:cs="Times New Roman"/>
          <w:sz w:val="21"/>
          <w:szCs w:val="21"/>
        </w:rPr>
        <w:tab/>
      </w:r>
      <w:r w:rsidR="007F031E" w:rsidRPr="003C2040">
        <w:rPr>
          <w:rFonts w:ascii="Book Antiqua" w:hAnsi="Book Antiqua" w:cs="Times New Roman"/>
          <w:sz w:val="21"/>
          <w:szCs w:val="21"/>
        </w:rPr>
        <w:t>The Masters and PhD degrees have seen witnessed unprecedented increment in enrollment. The University of Ibadan for example saw a 57% increment in enrollment of postgraduate programmes between the 1990/91 and 1993/94 sessions, 117 of these students registered for doctoral degrees. Also, between the 2000/01 and 2001/02 there was a 5% decrease in enrollment for postgraduate programmes but afterwards there has been a steady increase in enrollment of students for postgraduate programmes</w:t>
      </w:r>
      <w:r w:rsidR="00EF5BD3">
        <w:rPr>
          <w:rFonts w:ascii="Book Antiqua" w:hAnsi="Book Antiqua" w:cs="Times New Roman"/>
          <w:sz w:val="21"/>
          <w:szCs w:val="21"/>
        </w:rPr>
        <w:t xml:space="preserve"> </w:t>
      </w:r>
      <w:r w:rsidR="007F031E" w:rsidRPr="003C2040">
        <w:rPr>
          <w:rFonts w:ascii="Book Antiqua" w:hAnsi="Book Antiqua" w:cs="Times New Roman"/>
          <w:sz w:val="21"/>
          <w:szCs w:val="21"/>
        </w:rPr>
        <w:t>(The Data Processing Unit, PG School).</w:t>
      </w:r>
    </w:p>
    <w:p w:rsidR="007F031E" w:rsidRPr="003C2040" w:rsidRDefault="007F031E" w:rsidP="00BE3E02">
      <w:pPr>
        <w:spacing w:line="240" w:lineRule="auto"/>
        <w:contextualSpacing/>
        <w:rPr>
          <w:rFonts w:ascii="Book Antiqua" w:hAnsi="Book Antiqua" w:cs="Times New Roman"/>
          <w:sz w:val="21"/>
          <w:szCs w:val="21"/>
        </w:rPr>
      </w:pPr>
    </w:p>
    <w:p w:rsidR="007F031E" w:rsidRPr="003C2040" w:rsidRDefault="007F031E" w:rsidP="00BE3E02">
      <w:pPr>
        <w:spacing w:line="240" w:lineRule="auto"/>
        <w:contextualSpacing/>
        <w:rPr>
          <w:rFonts w:ascii="Book Antiqua" w:eastAsia="Times New Roman" w:hAnsi="Book Antiqua" w:cs="Times New Roman"/>
          <w:b/>
          <w:color w:val="000000"/>
          <w:sz w:val="21"/>
          <w:szCs w:val="21"/>
        </w:rPr>
      </w:pPr>
      <w:r w:rsidRPr="003C2040">
        <w:rPr>
          <w:rFonts w:ascii="Book Antiqua" w:eastAsia="Times New Roman" w:hAnsi="Book Antiqua" w:cs="Times New Roman"/>
          <w:b/>
          <w:color w:val="000000"/>
          <w:sz w:val="21"/>
          <w:szCs w:val="21"/>
        </w:rPr>
        <w:t>Time of Completion for Post Graduate Degrees</w:t>
      </w:r>
    </w:p>
    <w:p w:rsidR="00204C77" w:rsidRDefault="00204C77" w:rsidP="00BE3E02">
      <w:pPr>
        <w:autoSpaceDE w:val="0"/>
        <w:autoSpaceDN w:val="0"/>
        <w:adjustRightInd w:val="0"/>
        <w:spacing w:line="240" w:lineRule="auto"/>
        <w:contextualSpacing/>
        <w:rPr>
          <w:rFonts w:ascii="Book Antiqua" w:hAnsi="Book Antiqua" w:cs="Times New Roman"/>
          <w:sz w:val="21"/>
          <w:szCs w:val="21"/>
        </w:rPr>
      </w:pPr>
    </w:p>
    <w:p w:rsidR="007F031E" w:rsidRPr="003C2040" w:rsidRDefault="00204C77" w:rsidP="00BE3E02">
      <w:pPr>
        <w:autoSpaceDE w:val="0"/>
        <w:autoSpaceDN w:val="0"/>
        <w:adjustRightInd w:val="0"/>
        <w:spacing w:line="240" w:lineRule="auto"/>
        <w:contextualSpacing/>
        <w:rPr>
          <w:rFonts w:ascii="Book Antiqua" w:hAnsi="Book Antiqua" w:cs="Times New Roman"/>
          <w:sz w:val="21"/>
          <w:szCs w:val="21"/>
        </w:rPr>
      </w:pPr>
      <w:r>
        <w:rPr>
          <w:rFonts w:ascii="Book Antiqua" w:hAnsi="Book Antiqua" w:cs="Times New Roman"/>
          <w:sz w:val="21"/>
          <w:szCs w:val="21"/>
        </w:rPr>
        <w:tab/>
      </w:r>
      <w:r w:rsidR="007F031E" w:rsidRPr="003C2040">
        <w:rPr>
          <w:rFonts w:ascii="Book Antiqua" w:hAnsi="Book Antiqua" w:cs="Times New Roman"/>
          <w:sz w:val="21"/>
          <w:szCs w:val="21"/>
        </w:rPr>
        <w:t xml:space="preserve">The time it takes to finish a PhD varies dramatically from one university to another. Doctorates are typically meant to take four years to complete. </w:t>
      </w:r>
      <w:r w:rsidR="00AA27C2">
        <w:rPr>
          <w:rFonts w:ascii="Book Antiqua" w:hAnsi="Book Antiqua" w:cs="Times New Roman"/>
          <w:sz w:val="21"/>
          <w:szCs w:val="21"/>
        </w:rPr>
        <w:t xml:space="preserve">However, </w:t>
      </w:r>
      <w:r w:rsidR="007F031E" w:rsidRPr="003C2040">
        <w:rPr>
          <w:rFonts w:ascii="Book Antiqua" w:hAnsi="Book Antiqua" w:cs="Times New Roman"/>
          <w:sz w:val="21"/>
          <w:szCs w:val="21"/>
        </w:rPr>
        <w:t>in UI, most PhD students are still not "doctors" after seven years (The Guardian, Tuesday, October 2007). The time it takes to complete a PhD could either be long or short as some students have been known to finish their PhD within</w:t>
      </w:r>
      <w:r w:rsidR="006A3364">
        <w:rPr>
          <w:rFonts w:ascii="Book Antiqua" w:hAnsi="Book Antiqua" w:cs="Times New Roman"/>
          <w:sz w:val="21"/>
          <w:szCs w:val="21"/>
        </w:rPr>
        <w:t xml:space="preserve"> </w:t>
      </w:r>
      <w:r w:rsidR="007F031E" w:rsidRPr="003C2040">
        <w:rPr>
          <w:rFonts w:ascii="Book Antiqua" w:hAnsi="Book Antiqua" w:cs="Times New Roman"/>
          <w:sz w:val="21"/>
          <w:szCs w:val="21"/>
        </w:rPr>
        <w:t>three years while it has also taken some ten years</w:t>
      </w:r>
      <w:r w:rsidR="006A3364">
        <w:rPr>
          <w:rFonts w:ascii="Book Antiqua" w:hAnsi="Book Antiqua" w:cs="Times New Roman"/>
          <w:sz w:val="21"/>
          <w:szCs w:val="21"/>
        </w:rPr>
        <w:t xml:space="preserve"> </w:t>
      </w:r>
      <w:r w:rsidR="007F031E" w:rsidRPr="003C2040">
        <w:rPr>
          <w:rFonts w:ascii="Book Antiqua" w:hAnsi="Book Antiqua" w:cs="Times New Roman"/>
          <w:sz w:val="21"/>
          <w:szCs w:val="21"/>
        </w:rPr>
        <w:t>(Frank, 2003).</w:t>
      </w:r>
    </w:p>
    <w:p w:rsidR="007F031E" w:rsidRPr="003C2040" w:rsidRDefault="007F031E" w:rsidP="00BE3E02">
      <w:pPr>
        <w:autoSpaceDE w:val="0"/>
        <w:autoSpaceDN w:val="0"/>
        <w:adjustRightInd w:val="0"/>
        <w:spacing w:line="240" w:lineRule="auto"/>
        <w:contextualSpacing/>
        <w:rPr>
          <w:rFonts w:ascii="Book Antiqua" w:hAnsi="Book Antiqua" w:cs="Times New Roman"/>
          <w:sz w:val="21"/>
          <w:szCs w:val="21"/>
        </w:rPr>
      </w:pPr>
    </w:p>
    <w:p w:rsidR="007F031E" w:rsidRPr="003C2040" w:rsidRDefault="00204C77" w:rsidP="00BE3E02">
      <w:pPr>
        <w:autoSpaceDE w:val="0"/>
        <w:autoSpaceDN w:val="0"/>
        <w:adjustRightInd w:val="0"/>
        <w:spacing w:line="240" w:lineRule="auto"/>
        <w:contextualSpacing/>
        <w:rPr>
          <w:rFonts w:ascii="Book Antiqua" w:hAnsi="Book Antiqua" w:cs="Times New Roman"/>
          <w:sz w:val="21"/>
          <w:szCs w:val="21"/>
        </w:rPr>
      </w:pPr>
      <w:r>
        <w:rPr>
          <w:rFonts w:ascii="Book Antiqua" w:hAnsi="Book Antiqua" w:cs="Times New Roman"/>
          <w:sz w:val="21"/>
          <w:szCs w:val="21"/>
        </w:rPr>
        <w:tab/>
      </w:r>
      <w:r w:rsidR="007F031E" w:rsidRPr="003C2040">
        <w:rPr>
          <w:rFonts w:ascii="Book Antiqua" w:hAnsi="Book Antiqua" w:cs="Times New Roman"/>
          <w:sz w:val="21"/>
          <w:szCs w:val="21"/>
        </w:rPr>
        <w:t xml:space="preserve">There has been and still </w:t>
      </w:r>
      <w:r w:rsidR="00AA27C2">
        <w:rPr>
          <w:rFonts w:ascii="Book Antiqua" w:hAnsi="Book Antiqua" w:cs="Times New Roman"/>
          <w:sz w:val="21"/>
          <w:szCs w:val="21"/>
        </w:rPr>
        <w:t xml:space="preserve">are </w:t>
      </w:r>
      <w:r w:rsidR="007F031E" w:rsidRPr="003C2040">
        <w:rPr>
          <w:rFonts w:ascii="Book Antiqua" w:hAnsi="Book Antiqua" w:cs="Times New Roman"/>
          <w:sz w:val="21"/>
          <w:szCs w:val="21"/>
        </w:rPr>
        <w:t>varying views on how long it should take a PhD candid</w:t>
      </w:r>
      <w:r w:rsidR="00AA27C2">
        <w:rPr>
          <w:rFonts w:ascii="Book Antiqua" w:hAnsi="Book Antiqua" w:cs="Times New Roman"/>
          <w:sz w:val="21"/>
          <w:szCs w:val="21"/>
        </w:rPr>
        <w:t xml:space="preserve">ate to finish his/her programme. </w:t>
      </w:r>
      <w:r w:rsidR="007F031E" w:rsidRPr="003C2040">
        <w:rPr>
          <w:rFonts w:ascii="Book Antiqua" w:hAnsi="Book Antiqua" w:cs="Times New Roman"/>
          <w:sz w:val="21"/>
          <w:szCs w:val="21"/>
        </w:rPr>
        <w:t xml:space="preserve"> </w:t>
      </w:r>
      <w:r w:rsidR="00AA27C2">
        <w:rPr>
          <w:rFonts w:ascii="Book Antiqua" w:hAnsi="Book Antiqua" w:cs="Times New Roman"/>
          <w:sz w:val="21"/>
          <w:szCs w:val="21"/>
        </w:rPr>
        <w:t>I</w:t>
      </w:r>
      <w:r w:rsidR="007F031E" w:rsidRPr="003C2040">
        <w:rPr>
          <w:rFonts w:ascii="Book Antiqua" w:hAnsi="Book Antiqua" w:cs="Times New Roman"/>
          <w:sz w:val="21"/>
          <w:szCs w:val="21"/>
        </w:rPr>
        <w:t>t is widely recognised that completion rates and time</w:t>
      </w:r>
      <w:r>
        <w:rPr>
          <w:rFonts w:ascii="Book Antiqua" w:hAnsi="Book Antiqua" w:cs="Times New Roman"/>
          <w:sz w:val="21"/>
          <w:szCs w:val="21"/>
        </w:rPr>
        <w:t xml:space="preserve"> </w:t>
      </w:r>
      <w:r w:rsidR="007F031E" w:rsidRPr="003C2040">
        <w:rPr>
          <w:rFonts w:ascii="Book Antiqua" w:hAnsi="Book Antiqua" w:cs="Times New Roman"/>
          <w:sz w:val="21"/>
          <w:szCs w:val="21"/>
        </w:rPr>
        <w:t>to</w:t>
      </w:r>
      <w:r>
        <w:rPr>
          <w:rFonts w:ascii="Book Antiqua" w:hAnsi="Book Antiqua" w:cs="Times New Roman"/>
          <w:sz w:val="21"/>
          <w:szCs w:val="21"/>
        </w:rPr>
        <w:t xml:space="preserve"> </w:t>
      </w:r>
      <w:r w:rsidR="007F031E" w:rsidRPr="003C2040">
        <w:rPr>
          <w:rFonts w:ascii="Book Antiqua" w:hAnsi="Book Antiqua" w:cs="Times New Roman"/>
          <w:sz w:val="21"/>
          <w:szCs w:val="21"/>
        </w:rPr>
        <w:t>completion "relate directly to the quality of the</w:t>
      </w:r>
      <w:r>
        <w:rPr>
          <w:rFonts w:ascii="Book Antiqua" w:hAnsi="Book Antiqua" w:cs="Times New Roman"/>
          <w:sz w:val="21"/>
          <w:szCs w:val="21"/>
        </w:rPr>
        <w:t xml:space="preserve"> </w:t>
      </w:r>
      <w:r w:rsidR="007F031E" w:rsidRPr="003C2040">
        <w:rPr>
          <w:rFonts w:ascii="Book Antiqua" w:hAnsi="Book Antiqua" w:cs="Times New Roman"/>
          <w:sz w:val="21"/>
          <w:szCs w:val="21"/>
        </w:rPr>
        <w:t>graduate education experience" (CAGS, 2001b, p. 19). Statistics from Cambridge University revealed that about 80% of their PhD students believe it takes an average of 5 to 5.5 years but this is essentially a function of the kind of research the student is undertaking</w:t>
      </w:r>
      <w:r>
        <w:rPr>
          <w:rFonts w:ascii="Book Antiqua" w:hAnsi="Book Antiqua" w:cs="Times New Roman"/>
          <w:sz w:val="21"/>
          <w:szCs w:val="21"/>
        </w:rPr>
        <w:t xml:space="preserve"> </w:t>
      </w:r>
      <w:r w:rsidR="007F031E" w:rsidRPr="003C2040">
        <w:rPr>
          <w:rFonts w:ascii="Book Antiqua" w:hAnsi="Book Antiqua" w:cs="Times New Roman"/>
          <w:sz w:val="21"/>
          <w:szCs w:val="21"/>
        </w:rPr>
        <w:t>(Cambridge University Website, 2013).</w:t>
      </w:r>
    </w:p>
    <w:p w:rsidR="007F031E" w:rsidRPr="003C2040" w:rsidRDefault="007F031E" w:rsidP="00BE3E02">
      <w:pPr>
        <w:autoSpaceDE w:val="0"/>
        <w:autoSpaceDN w:val="0"/>
        <w:adjustRightInd w:val="0"/>
        <w:spacing w:line="240" w:lineRule="auto"/>
        <w:contextualSpacing/>
        <w:rPr>
          <w:rFonts w:ascii="Book Antiqua" w:hAnsi="Book Antiqua" w:cs="Times New Roman"/>
          <w:sz w:val="21"/>
          <w:szCs w:val="21"/>
        </w:rPr>
      </w:pPr>
    </w:p>
    <w:p w:rsidR="007F031E" w:rsidRPr="003C2040" w:rsidRDefault="00204C77" w:rsidP="00BE3E02">
      <w:pPr>
        <w:autoSpaceDE w:val="0"/>
        <w:autoSpaceDN w:val="0"/>
        <w:adjustRightInd w:val="0"/>
        <w:spacing w:line="240" w:lineRule="auto"/>
        <w:contextualSpacing/>
        <w:rPr>
          <w:rFonts w:ascii="Book Antiqua" w:hAnsi="Book Antiqua" w:cs="Times New Roman"/>
          <w:sz w:val="21"/>
          <w:szCs w:val="21"/>
        </w:rPr>
      </w:pPr>
      <w:r>
        <w:rPr>
          <w:rFonts w:ascii="Book Antiqua" w:hAnsi="Book Antiqua" w:cs="Times New Roman"/>
          <w:sz w:val="21"/>
          <w:szCs w:val="21"/>
        </w:rPr>
        <w:tab/>
      </w:r>
      <w:r w:rsidR="007F031E" w:rsidRPr="003C2040">
        <w:rPr>
          <w:rFonts w:ascii="Book Antiqua" w:hAnsi="Book Antiqua" w:cs="Times New Roman"/>
          <w:sz w:val="21"/>
          <w:szCs w:val="21"/>
        </w:rPr>
        <w:t>Also, the Department of Chemical Engineering website, 2013 at Stanford University reveals that it takes an average of 4.5 to 5.5 years to finish</w:t>
      </w:r>
      <w:r>
        <w:rPr>
          <w:rFonts w:ascii="Book Antiqua" w:hAnsi="Book Antiqua" w:cs="Times New Roman"/>
          <w:sz w:val="21"/>
          <w:szCs w:val="21"/>
        </w:rPr>
        <w:t xml:space="preserve"> </w:t>
      </w:r>
      <w:r w:rsidR="007F031E" w:rsidRPr="003C2040">
        <w:rPr>
          <w:rFonts w:ascii="Book Antiqua" w:hAnsi="Book Antiqua" w:cs="Times New Roman"/>
          <w:sz w:val="21"/>
          <w:szCs w:val="21"/>
        </w:rPr>
        <w:t>a PhD degree. There</w:t>
      </w:r>
      <w:r>
        <w:rPr>
          <w:rFonts w:ascii="Book Antiqua" w:hAnsi="Book Antiqua" w:cs="Times New Roman"/>
          <w:sz w:val="21"/>
          <w:szCs w:val="21"/>
        </w:rPr>
        <w:t xml:space="preserve"> </w:t>
      </w:r>
      <w:r w:rsidR="007F031E" w:rsidRPr="003C2040">
        <w:rPr>
          <w:rFonts w:ascii="Book Antiqua" w:hAnsi="Book Antiqua" w:cs="Times New Roman"/>
          <w:sz w:val="21"/>
          <w:szCs w:val="21"/>
        </w:rPr>
        <w:t xml:space="preserve">are students known to have concluded their </w:t>
      </w:r>
      <w:r w:rsidR="007F031E" w:rsidRPr="003C2040">
        <w:rPr>
          <w:rFonts w:ascii="Book Antiqua" w:hAnsi="Book Antiqua" w:cs="Times New Roman"/>
          <w:sz w:val="21"/>
          <w:szCs w:val="21"/>
        </w:rPr>
        <w:lastRenderedPageBreak/>
        <w:t>research and bag their doctorate</w:t>
      </w:r>
      <w:r>
        <w:rPr>
          <w:rFonts w:ascii="Book Antiqua" w:hAnsi="Book Antiqua" w:cs="Times New Roman"/>
          <w:sz w:val="21"/>
          <w:szCs w:val="21"/>
        </w:rPr>
        <w:t xml:space="preserve"> </w:t>
      </w:r>
      <w:r w:rsidR="007F031E" w:rsidRPr="003C2040">
        <w:rPr>
          <w:rFonts w:ascii="Book Antiqua" w:hAnsi="Book Antiqua" w:cs="Times New Roman"/>
          <w:sz w:val="21"/>
          <w:szCs w:val="21"/>
        </w:rPr>
        <w:t>under three years while some don't conclude their research thesis under ten years.</w:t>
      </w:r>
      <w:r>
        <w:rPr>
          <w:rFonts w:ascii="Book Antiqua" w:hAnsi="Book Antiqua" w:cs="Times New Roman"/>
          <w:sz w:val="21"/>
          <w:szCs w:val="21"/>
        </w:rPr>
        <w:t xml:space="preserve"> </w:t>
      </w:r>
      <w:r w:rsidR="007F031E" w:rsidRPr="003C2040">
        <w:rPr>
          <w:rFonts w:ascii="Book Antiqua" w:hAnsi="Book Antiqua" w:cs="Times New Roman"/>
          <w:sz w:val="21"/>
          <w:szCs w:val="21"/>
        </w:rPr>
        <w:t>The average time taken to wrap up a dissertation in American universities vary from 3.5 to 6 years,</w:t>
      </w:r>
      <w:r>
        <w:rPr>
          <w:rFonts w:ascii="Book Antiqua" w:hAnsi="Book Antiqua" w:cs="Times New Roman"/>
          <w:sz w:val="21"/>
          <w:szCs w:val="21"/>
        </w:rPr>
        <w:t xml:space="preserve"> </w:t>
      </w:r>
      <w:r w:rsidR="007F031E" w:rsidRPr="003C2040">
        <w:rPr>
          <w:rFonts w:ascii="Book Antiqua" w:hAnsi="Book Antiqua" w:cs="Times New Roman"/>
          <w:sz w:val="21"/>
          <w:szCs w:val="21"/>
        </w:rPr>
        <w:t>some finish a little under ten years while most PhD's are not conferred in Canada until after five to seven years after the bachelor's degree (CAGS, 1997). Further, lengthening times-to-completion coincide with falling completion rates, which now hover around 50% in most disciplines and even lower in the arts and humanities (Baird, 1990).</w:t>
      </w:r>
    </w:p>
    <w:p w:rsidR="007F031E" w:rsidRPr="003C2040" w:rsidRDefault="007F031E" w:rsidP="00BE3E02">
      <w:pPr>
        <w:autoSpaceDE w:val="0"/>
        <w:autoSpaceDN w:val="0"/>
        <w:adjustRightInd w:val="0"/>
        <w:spacing w:line="240" w:lineRule="auto"/>
        <w:contextualSpacing/>
        <w:rPr>
          <w:rFonts w:ascii="Book Antiqua" w:hAnsi="Book Antiqua" w:cs="Times New Roman"/>
          <w:sz w:val="21"/>
          <w:szCs w:val="21"/>
        </w:rPr>
      </w:pPr>
    </w:p>
    <w:p w:rsidR="007F031E" w:rsidRPr="003C2040" w:rsidRDefault="00204C77" w:rsidP="00BE3E02">
      <w:pPr>
        <w:autoSpaceDE w:val="0"/>
        <w:autoSpaceDN w:val="0"/>
        <w:adjustRightInd w:val="0"/>
        <w:spacing w:line="240" w:lineRule="auto"/>
        <w:contextualSpacing/>
        <w:rPr>
          <w:rFonts w:ascii="Book Antiqua" w:hAnsi="Book Antiqua" w:cs="Times New Roman"/>
          <w:sz w:val="21"/>
          <w:szCs w:val="21"/>
        </w:rPr>
      </w:pPr>
      <w:r>
        <w:rPr>
          <w:rFonts w:ascii="Book Antiqua" w:hAnsi="Book Antiqua" w:cs="Times New Roman"/>
          <w:sz w:val="21"/>
          <w:szCs w:val="21"/>
        </w:rPr>
        <w:tab/>
      </w:r>
      <w:r w:rsidR="007F031E" w:rsidRPr="003C2040">
        <w:rPr>
          <w:rFonts w:ascii="Book Antiqua" w:hAnsi="Book Antiqua" w:cs="Times New Roman"/>
          <w:sz w:val="21"/>
          <w:szCs w:val="21"/>
        </w:rPr>
        <w:t>In Australian universities, PhD students are expected to submit their research thesis between 3 and 4 years of study of full time study, and if a research student is on scholarship, it should last for only a maximum of three years. Australian universities also allow for masters students to upgrade their programme to a PhD degree after their first year of study which most students do, thus, masters programme is</w:t>
      </w:r>
      <w:r>
        <w:rPr>
          <w:rFonts w:ascii="Book Antiqua" w:hAnsi="Book Antiqua" w:cs="Times New Roman"/>
          <w:sz w:val="21"/>
          <w:szCs w:val="21"/>
        </w:rPr>
        <w:t xml:space="preserve"> </w:t>
      </w:r>
      <w:r w:rsidR="007F031E" w:rsidRPr="003C2040">
        <w:rPr>
          <w:rFonts w:ascii="Book Antiqua" w:hAnsi="Book Antiqua" w:cs="Times New Roman"/>
          <w:sz w:val="21"/>
          <w:szCs w:val="21"/>
        </w:rPr>
        <w:t>not an exit point for most students in the country.</w:t>
      </w:r>
      <w:r>
        <w:rPr>
          <w:rFonts w:ascii="Book Antiqua" w:hAnsi="Book Antiqua" w:cs="Times New Roman"/>
          <w:sz w:val="21"/>
          <w:szCs w:val="21"/>
        </w:rPr>
        <w:t xml:space="preserve"> </w:t>
      </w:r>
      <w:r w:rsidR="007F031E" w:rsidRPr="003C2040">
        <w:rPr>
          <w:rFonts w:ascii="Book Antiqua" w:hAnsi="Book Antiqua" w:cs="Times New Roman"/>
          <w:sz w:val="21"/>
          <w:szCs w:val="21"/>
        </w:rPr>
        <w:t>If a student</w:t>
      </w:r>
      <w:r>
        <w:rPr>
          <w:rFonts w:ascii="Book Antiqua" w:hAnsi="Book Antiqua" w:cs="Times New Roman"/>
          <w:sz w:val="21"/>
          <w:szCs w:val="21"/>
        </w:rPr>
        <w:t xml:space="preserve"> </w:t>
      </w:r>
      <w:r w:rsidR="007F031E" w:rsidRPr="003C2040">
        <w:rPr>
          <w:rFonts w:ascii="Book Antiqua" w:hAnsi="Book Antiqua" w:cs="Times New Roman"/>
          <w:sz w:val="21"/>
          <w:szCs w:val="21"/>
        </w:rPr>
        <w:t>did not complete his/her research within the stipulated period, funds from Australian Federal Government's Research Training Scheme (worth tens of million</w:t>
      </w:r>
      <w:r w:rsidR="00BD0CB9">
        <w:rPr>
          <w:rFonts w:ascii="Book Antiqua" w:hAnsi="Book Antiqua" w:cs="Times New Roman"/>
          <w:sz w:val="21"/>
          <w:szCs w:val="21"/>
        </w:rPr>
        <w:t>s per year for many Australian u</w:t>
      </w:r>
      <w:r w:rsidR="007F031E" w:rsidRPr="003C2040">
        <w:rPr>
          <w:rFonts w:ascii="Book Antiqua" w:hAnsi="Book Antiqua" w:cs="Times New Roman"/>
          <w:sz w:val="21"/>
          <w:szCs w:val="21"/>
        </w:rPr>
        <w:t>niversities)</w:t>
      </w:r>
      <w:r w:rsidR="00F56984">
        <w:rPr>
          <w:rFonts w:ascii="Book Antiqua" w:hAnsi="Book Antiqua" w:cs="Times New Roman"/>
          <w:sz w:val="21"/>
          <w:szCs w:val="21"/>
        </w:rPr>
        <w:t xml:space="preserve"> </w:t>
      </w:r>
      <w:r w:rsidR="007F031E" w:rsidRPr="003C2040">
        <w:rPr>
          <w:rFonts w:ascii="Book Antiqua" w:hAnsi="Book Antiqua" w:cs="Times New Roman"/>
          <w:sz w:val="21"/>
          <w:szCs w:val="21"/>
        </w:rPr>
        <w:t>are reduced to the university where such student is conducting his/her research (Vladimir, 2010).</w:t>
      </w:r>
    </w:p>
    <w:p w:rsidR="007F031E" w:rsidRPr="003C2040" w:rsidRDefault="007F031E" w:rsidP="00BE3E02">
      <w:pPr>
        <w:autoSpaceDE w:val="0"/>
        <w:autoSpaceDN w:val="0"/>
        <w:adjustRightInd w:val="0"/>
        <w:spacing w:line="240" w:lineRule="auto"/>
        <w:contextualSpacing/>
        <w:rPr>
          <w:rFonts w:ascii="Book Antiqua" w:hAnsi="Book Antiqua" w:cs="Times New Roman"/>
          <w:sz w:val="21"/>
          <w:szCs w:val="21"/>
        </w:rPr>
      </w:pPr>
    </w:p>
    <w:p w:rsidR="007F031E" w:rsidRPr="000F7AD7" w:rsidRDefault="00F56984" w:rsidP="00BE3E02">
      <w:pPr>
        <w:autoSpaceDE w:val="0"/>
        <w:autoSpaceDN w:val="0"/>
        <w:adjustRightInd w:val="0"/>
        <w:spacing w:line="240" w:lineRule="auto"/>
        <w:contextualSpacing/>
        <w:rPr>
          <w:rFonts w:ascii="Book Antiqua" w:hAnsi="Book Antiqua" w:cs="Times New Roman"/>
          <w:sz w:val="21"/>
          <w:szCs w:val="21"/>
        </w:rPr>
      </w:pPr>
      <w:r>
        <w:rPr>
          <w:rFonts w:ascii="Book Antiqua" w:hAnsi="Book Antiqua" w:cs="Times New Roman"/>
          <w:sz w:val="21"/>
          <w:szCs w:val="21"/>
        </w:rPr>
        <w:tab/>
      </w:r>
      <w:r w:rsidR="007F031E" w:rsidRPr="003C2040">
        <w:rPr>
          <w:rFonts w:ascii="Book Antiqua" w:hAnsi="Book Antiqua" w:cs="Times New Roman"/>
          <w:sz w:val="21"/>
          <w:szCs w:val="21"/>
        </w:rPr>
        <w:t>In Nigeria, the average time taken to complete a PhD vary across the universities as noted in other nations as well but on the average according to Chinelo</w:t>
      </w:r>
      <w:r>
        <w:rPr>
          <w:rFonts w:ascii="Book Antiqua" w:hAnsi="Book Antiqua" w:cs="Times New Roman"/>
          <w:sz w:val="21"/>
          <w:szCs w:val="21"/>
        </w:rPr>
        <w:t xml:space="preserve"> </w:t>
      </w:r>
      <w:r w:rsidR="007F031E" w:rsidRPr="003C2040">
        <w:rPr>
          <w:rFonts w:ascii="Book Antiqua" w:hAnsi="Book Antiqua" w:cs="Times New Roman"/>
          <w:sz w:val="21"/>
          <w:szCs w:val="21"/>
        </w:rPr>
        <w:t>(2010), it takes PhD students between seven to eight years to complete their dissertations, a view earlier expressed by Afolakemi</w:t>
      </w:r>
      <w:r>
        <w:rPr>
          <w:rFonts w:ascii="Book Antiqua" w:hAnsi="Book Antiqua" w:cs="Times New Roman"/>
          <w:sz w:val="21"/>
          <w:szCs w:val="21"/>
        </w:rPr>
        <w:t xml:space="preserve"> </w:t>
      </w:r>
      <w:r w:rsidR="007F031E" w:rsidRPr="003C2040">
        <w:rPr>
          <w:rFonts w:ascii="Book Antiqua" w:hAnsi="Book Antiqua" w:cs="Times New Roman"/>
          <w:sz w:val="21"/>
          <w:szCs w:val="21"/>
        </w:rPr>
        <w:t>(2003). They both contend</w:t>
      </w:r>
      <w:r>
        <w:rPr>
          <w:rFonts w:ascii="Book Antiqua" w:hAnsi="Book Antiqua" w:cs="Times New Roman"/>
          <w:sz w:val="21"/>
          <w:szCs w:val="21"/>
        </w:rPr>
        <w:t xml:space="preserve"> </w:t>
      </w:r>
      <w:r w:rsidR="007F031E" w:rsidRPr="003C2040">
        <w:rPr>
          <w:rFonts w:ascii="Book Antiqua" w:hAnsi="Book Antiqua" w:cs="Times New Roman"/>
          <w:sz w:val="21"/>
          <w:szCs w:val="21"/>
        </w:rPr>
        <w:t>that the major reason why PhD students in Nigeria abandon their research work was out of obvious f</w:t>
      </w:r>
      <w:r w:rsidR="00EF5BD3">
        <w:rPr>
          <w:rFonts w:ascii="Book Antiqua" w:hAnsi="Book Antiqua" w:cs="Times New Roman"/>
          <w:sz w:val="21"/>
          <w:szCs w:val="21"/>
        </w:rPr>
        <w:t>rustration but Nigerians who have opportunity</w:t>
      </w:r>
      <w:r w:rsidR="007F031E" w:rsidRPr="003C2040">
        <w:rPr>
          <w:rFonts w:ascii="Book Antiqua" w:hAnsi="Book Antiqua" w:cs="Times New Roman"/>
          <w:sz w:val="21"/>
          <w:szCs w:val="21"/>
        </w:rPr>
        <w:t xml:space="preserve"> to study abroad at postgraduate level usually graduate within the minimum </w:t>
      </w:r>
      <w:r w:rsidR="007F031E" w:rsidRPr="000F7AD7">
        <w:rPr>
          <w:rFonts w:ascii="Book Antiqua" w:hAnsi="Book Antiqua" w:cs="Times New Roman"/>
          <w:sz w:val="21"/>
          <w:szCs w:val="21"/>
        </w:rPr>
        <w:t xml:space="preserve">stipulated period(Chinelo,2010).It has also been observed that despite efforts made by those still in the programme, most of them end up making a Ph.D in a minimum average of seven to eight years, as against the stipulated minimum of two to three years in Nigerian universities. </w:t>
      </w:r>
    </w:p>
    <w:p w:rsidR="00F56984" w:rsidRDefault="00F56984" w:rsidP="00BE3E02">
      <w:pPr>
        <w:autoSpaceDE w:val="0"/>
        <w:autoSpaceDN w:val="0"/>
        <w:adjustRightInd w:val="0"/>
        <w:spacing w:line="240" w:lineRule="auto"/>
        <w:contextualSpacing/>
        <w:rPr>
          <w:rFonts w:ascii="Book Antiqua" w:hAnsi="Book Antiqua" w:cs="Times New Roman"/>
          <w:b/>
          <w:sz w:val="21"/>
          <w:szCs w:val="21"/>
        </w:rPr>
      </w:pPr>
    </w:p>
    <w:p w:rsidR="00F56984" w:rsidRDefault="00293784" w:rsidP="00BE3E02">
      <w:pPr>
        <w:autoSpaceDE w:val="0"/>
        <w:autoSpaceDN w:val="0"/>
        <w:adjustRightInd w:val="0"/>
        <w:spacing w:line="240" w:lineRule="auto"/>
        <w:contextualSpacing/>
        <w:rPr>
          <w:rFonts w:ascii="Book Antiqua" w:hAnsi="Book Antiqua" w:cs="Times New Roman"/>
          <w:sz w:val="21"/>
          <w:szCs w:val="21"/>
        </w:rPr>
      </w:pPr>
      <w:r>
        <w:rPr>
          <w:rFonts w:ascii="Book Antiqua" w:hAnsi="Book Antiqua" w:cs="Times New Roman"/>
          <w:sz w:val="21"/>
          <w:szCs w:val="21"/>
        </w:rPr>
        <w:tab/>
      </w:r>
      <w:r w:rsidR="007F031E" w:rsidRPr="003C2040">
        <w:rPr>
          <w:rFonts w:ascii="Book Antiqua" w:hAnsi="Book Antiqua" w:cs="Times New Roman"/>
          <w:sz w:val="21"/>
          <w:szCs w:val="21"/>
        </w:rPr>
        <w:t>The following research questions are central to this study:</w:t>
      </w:r>
      <w:r>
        <w:rPr>
          <w:rFonts w:ascii="Book Antiqua" w:hAnsi="Book Antiqua" w:cs="Times New Roman"/>
          <w:sz w:val="21"/>
          <w:szCs w:val="21"/>
        </w:rPr>
        <w:t xml:space="preserve"> </w:t>
      </w:r>
      <w:r w:rsidR="007F031E" w:rsidRPr="003C2040">
        <w:rPr>
          <w:rFonts w:ascii="Book Antiqua" w:hAnsi="Book Antiqua" w:cs="Times New Roman"/>
          <w:sz w:val="21"/>
          <w:szCs w:val="21"/>
        </w:rPr>
        <w:t>What is the average, minimum and maximum time of completion of doctoral students across faculties and programmes at the University of Ibadan?</w:t>
      </w:r>
      <w:r>
        <w:rPr>
          <w:rFonts w:ascii="Book Antiqua" w:hAnsi="Book Antiqua" w:cs="Times New Roman"/>
          <w:sz w:val="21"/>
          <w:szCs w:val="21"/>
        </w:rPr>
        <w:t xml:space="preserve"> </w:t>
      </w:r>
      <w:r w:rsidR="007F031E" w:rsidRPr="003C2040">
        <w:rPr>
          <w:rFonts w:ascii="Book Antiqua" w:hAnsi="Book Antiqua" w:cs="Times New Roman"/>
          <w:sz w:val="21"/>
          <w:szCs w:val="21"/>
        </w:rPr>
        <w:t xml:space="preserve">What are the factors responsible for the usually lengthy stay on </w:t>
      </w:r>
      <w:r w:rsidR="000F7AD7">
        <w:rPr>
          <w:rFonts w:ascii="Book Antiqua" w:hAnsi="Book Antiqua" w:cs="Times New Roman"/>
          <w:sz w:val="21"/>
          <w:szCs w:val="21"/>
        </w:rPr>
        <w:t xml:space="preserve">a </w:t>
      </w:r>
      <w:r w:rsidR="007F031E" w:rsidRPr="003C2040">
        <w:rPr>
          <w:rFonts w:ascii="Book Antiqua" w:hAnsi="Book Antiqua" w:cs="Times New Roman"/>
          <w:sz w:val="21"/>
          <w:szCs w:val="21"/>
        </w:rPr>
        <w:t>PhD programme?</w:t>
      </w:r>
      <w:r>
        <w:rPr>
          <w:rFonts w:ascii="Book Antiqua" w:hAnsi="Book Antiqua" w:cs="Times New Roman"/>
          <w:sz w:val="21"/>
          <w:szCs w:val="21"/>
        </w:rPr>
        <w:t xml:space="preserve"> </w:t>
      </w:r>
      <w:r w:rsidR="007F031E" w:rsidRPr="003C2040">
        <w:rPr>
          <w:rFonts w:ascii="Book Antiqua" w:hAnsi="Book Antiqua" w:cs="Times New Roman"/>
          <w:sz w:val="21"/>
          <w:szCs w:val="21"/>
        </w:rPr>
        <w:t>Given a set of factors, can finishing a PhD programme on time or over time be predicted?</w:t>
      </w:r>
    </w:p>
    <w:p w:rsidR="007F031E" w:rsidRPr="003C2040" w:rsidRDefault="00F56984" w:rsidP="00BE3E02">
      <w:pPr>
        <w:autoSpaceDE w:val="0"/>
        <w:autoSpaceDN w:val="0"/>
        <w:adjustRightInd w:val="0"/>
        <w:spacing w:line="240" w:lineRule="auto"/>
        <w:contextualSpacing/>
        <w:rPr>
          <w:rFonts w:ascii="Book Antiqua" w:hAnsi="Book Antiqua" w:cs="Times New Roman"/>
          <w:sz w:val="21"/>
          <w:szCs w:val="21"/>
        </w:rPr>
      </w:pPr>
      <w:r>
        <w:rPr>
          <w:rFonts w:ascii="Book Antiqua" w:hAnsi="Book Antiqua" w:cs="Times New Roman"/>
          <w:sz w:val="21"/>
          <w:szCs w:val="21"/>
        </w:rPr>
        <w:lastRenderedPageBreak/>
        <w:tab/>
      </w:r>
      <w:r w:rsidR="007F031E" w:rsidRPr="003C2040">
        <w:rPr>
          <w:rFonts w:ascii="Book Antiqua" w:hAnsi="Book Antiqua" w:cs="Times New Roman"/>
          <w:sz w:val="21"/>
          <w:szCs w:val="21"/>
        </w:rPr>
        <w:t>This study examines the time taken to complete PhD degree and the contributing factors to the prolonged length of stay using the University of Ibadan as a</w:t>
      </w:r>
      <w:r>
        <w:rPr>
          <w:rFonts w:ascii="Book Antiqua" w:hAnsi="Book Antiqua" w:cs="Times New Roman"/>
          <w:sz w:val="21"/>
          <w:szCs w:val="21"/>
        </w:rPr>
        <w:t xml:space="preserve"> </w:t>
      </w:r>
      <w:r w:rsidR="007F031E" w:rsidRPr="003C2040">
        <w:rPr>
          <w:rFonts w:ascii="Book Antiqua" w:hAnsi="Book Antiqua" w:cs="Times New Roman"/>
          <w:sz w:val="21"/>
          <w:szCs w:val="21"/>
        </w:rPr>
        <w:t>case study. UI has always been a point of reference for other universities in the country in postgraduate studies, so an inquiry into time of completion and its determinants are very important. Therefore, the main objective of this work is to analyse completion time for PhD degrees across faculties and develop a statistical model to predict probability of completion.</w:t>
      </w:r>
    </w:p>
    <w:p w:rsidR="007F031E" w:rsidRPr="003C2040" w:rsidRDefault="007F031E" w:rsidP="00BE3E02">
      <w:pPr>
        <w:autoSpaceDE w:val="0"/>
        <w:autoSpaceDN w:val="0"/>
        <w:adjustRightInd w:val="0"/>
        <w:spacing w:line="240" w:lineRule="auto"/>
        <w:contextualSpacing/>
        <w:rPr>
          <w:rFonts w:ascii="Book Antiqua" w:hAnsi="Book Antiqua" w:cs="Times New Roman"/>
          <w:sz w:val="21"/>
          <w:szCs w:val="21"/>
        </w:rPr>
      </w:pPr>
    </w:p>
    <w:p w:rsidR="007F031E" w:rsidRPr="003C2040" w:rsidRDefault="00F56984" w:rsidP="00BE3E02">
      <w:pPr>
        <w:autoSpaceDE w:val="0"/>
        <w:autoSpaceDN w:val="0"/>
        <w:adjustRightInd w:val="0"/>
        <w:spacing w:line="240" w:lineRule="auto"/>
        <w:contextualSpacing/>
        <w:rPr>
          <w:rFonts w:ascii="Book Antiqua" w:hAnsi="Book Antiqua" w:cs="Times New Roman"/>
          <w:sz w:val="21"/>
          <w:szCs w:val="21"/>
        </w:rPr>
      </w:pPr>
      <w:r>
        <w:rPr>
          <w:rFonts w:ascii="Book Antiqua" w:hAnsi="Book Antiqua" w:cs="Times New Roman"/>
          <w:sz w:val="21"/>
          <w:szCs w:val="21"/>
        </w:rPr>
        <w:tab/>
      </w:r>
      <w:r w:rsidR="007F031E" w:rsidRPr="003C2040">
        <w:rPr>
          <w:rFonts w:ascii="Book Antiqua" w:hAnsi="Book Antiqua" w:cs="Times New Roman"/>
          <w:sz w:val="21"/>
          <w:szCs w:val="21"/>
        </w:rPr>
        <w:t>The rest of the paper</w:t>
      </w:r>
      <w:r>
        <w:rPr>
          <w:rFonts w:ascii="Book Antiqua" w:hAnsi="Book Antiqua" w:cs="Times New Roman"/>
          <w:sz w:val="21"/>
          <w:szCs w:val="21"/>
        </w:rPr>
        <w:t xml:space="preserve"> </w:t>
      </w:r>
      <w:r w:rsidR="007F031E" w:rsidRPr="003C2040">
        <w:rPr>
          <w:rFonts w:ascii="Book Antiqua" w:hAnsi="Book Antiqua" w:cs="Times New Roman"/>
          <w:sz w:val="21"/>
          <w:szCs w:val="21"/>
        </w:rPr>
        <w:t>is divided into four sections. Section following this</w:t>
      </w:r>
      <w:r>
        <w:rPr>
          <w:rFonts w:ascii="Book Antiqua" w:hAnsi="Book Antiqua" w:cs="Times New Roman"/>
          <w:sz w:val="21"/>
          <w:szCs w:val="21"/>
        </w:rPr>
        <w:t xml:space="preserve"> </w:t>
      </w:r>
      <w:r w:rsidR="007F031E" w:rsidRPr="003C2040">
        <w:rPr>
          <w:rFonts w:ascii="Book Antiqua" w:hAnsi="Book Antiqua" w:cs="Times New Roman"/>
          <w:sz w:val="21"/>
          <w:szCs w:val="21"/>
        </w:rPr>
        <w:t>reviews relevant literature on PhD completion time in popular universities around the world, Nigeria inclusive. The third section</w:t>
      </w:r>
      <w:r>
        <w:rPr>
          <w:rFonts w:ascii="Book Antiqua" w:hAnsi="Book Antiqua" w:cs="Times New Roman"/>
          <w:sz w:val="21"/>
          <w:szCs w:val="21"/>
        </w:rPr>
        <w:t xml:space="preserve"> </w:t>
      </w:r>
      <w:r w:rsidR="007F031E" w:rsidRPr="003C2040">
        <w:rPr>
          <w:rFonts w:ascii="Book Antiqua" w:hAnsi="Book Antiqua" w:cs="Times New Roman"/>
          <w:sz w:val="21"/>
          <w:szCs w:val="21"/>
        </w:rPr>
        <w:t>discusses the methodology used in gathering and analysing the data. The fourth section presents the results of the analysis and the last section gives the concluding remarks.</w:t>
      </w:r>
    </w:p>
    <w:p w:rsidR="007F031E" w:rsidRPr="003C2040" w:rsidRDefault="007F031E" w:rsidP="00BE3E02">
      <w:pPr>
        <w:autoSpaceDE w:val="0"/>
        <w:autoSpaceDN w:val="0"/>
        <w:adjustRightInd w:val="0"/>
        <w:spacing w:line="240" w:lineRule="auto"/>
        <w:contextualSpacing/>
        <w:rPr>
          <w:rFonts w:ascii="Book Antiqua" w:hAnsi="Book Antiqua" w:cs="Times New Roman"/>
          <w:sz w:val="21"/>
          <w:szCs w:val="21"/>
        </w:rPr>
      </w:pPr>
    </w:p>
    <w:p w:rsidR="007F031E" w:rsidRPr="003C2040" w:rsidRDefault="00F56984" w:rsidP="00BE3E02">
      <w:pPr>
        <w:autoSpaceDE w:val="0"/>
        <w:autoSpaceDN w:val="0"/>
        <w:adjustRightInd w:val="0"/>
        <w:spacing w:line="240" w:lineRule="auto"/>
        <w:contextualSpacing/>
        <w:rPr>
          <w:rFonts w:ascii="Book Antiqua" w:hAnsi="Book Antiqua" w:cs="Times New Roman"/>
          <w:sz w:val="21"/>
          <w:szCs w:val="21"/>
        </w:rPr>
      </w:pPr>
      <w:r>
        <w:rPr>
          <w:rFonts w:ascii="Book Antiqua" w:hAnsi="Book Antiqua" w:cs="Times New Roman"/>
          <w:sz w:val="21"/>
          <w:szCs w:val="21"/>
        </w:rPr>
        <w:tab/>
      </w:r>
      <w:r w:rsidR="007F031E" w:rsidRPr="003C2040">
        <w:rPr>
          <w:rFonts w:ascii="Book Antiqua" w:hAnsi="Book Antiqua" w:cs="Times New Roman"/>
          <w:sz w:val="21"/>
          <w:szCs w:val="21"/>
        </w:rPr>
        <w:t xml:space="preserve">Bourke, </w:t>
      </w:r>
      <w:r w:rsidR="007F031E" w:rsidRPr="00EF5BD3">
        <w:rPr>
          <w:rFonts w:ascii="Book Antiqua" w:hAnsi="Book Antiqua" w:cs="Times New Roman"/>
          <w:i/>
          <w:sz w:val="21"/>
          <w:szCs w:val="21"/>
        </w:rPr>
        <w:t>et</w:t>
      </w:r>
      <w:r w:rsidR="00EF5BD3" w:rsidRPr="00EF5BD3">
        <w:rPr>
          <w:rFonts w:ascii="Book Antiqua" w:hAnsi="Book Antiqua" w:cs="Times New Roman"/>
          <w:i/>
          <w:sz w:val="21"/>
          <w:szCs w:val="21"/>
        </w:rPr>
        <w:t xml:space="preserve"> </w:t>
      </w:r>
      <w:r w:rsidR="007F031E" w:rsidRPr="00EF5BD3">
        <w:rPr>
          <w:rFonts w:ascii="Book Antiqua" w:hAnsi="Book Antiqua" w:cs="Times New Roman"/>
          <w:i/>
          <w:sz w:val="21"/>
          <w:szCs w:val="21"/>
        </w:rPr>
        <w:t>al</w:t>
      </w:r>
      <w:r>
        <w:rPr>
          <w:rFonts w:ascii="Book Antiqua" w:hAnsi="Book Antiqua" w:cs="Times New Roman"/>
          <w:sz w:val="21"/>
          <w:szCs w:val="21"/>
        </w:rPr>
        <w:t xml:space="preserve"> </w:t>
      </w:r>
      <w:r w:rsidR="007F031E" w:rsidRPr="003C2040">
        <w:rPr>
          <w:rFonts w:ascii="Book Antiqua" w:hAnsi="Book Antiqua" w:cs="Times New Roman"/>
          <w:sz w:val="21"/>
          <w:szCs w:val="21"/>
        </w:rPr>
        <w:t>(2004) used two datasets collected from</w:t>
      </w:r>
      <w:r>
        <w:rPr>
          <w:rFonts w:ascii="Book Antiqua" w:hAnsi="Book Antiqua" w:cs="Times New Roman"/>
          <w:sz w:val="21"/>
          <w:szCs w:val="21"/>
        </w:rPr>
        <w:t xml:space="preserve"> </w:t>
      </w:r>
      <w:r w:rsidR="007F031E" w:rsidRPr="003C2040">
        <w:rPr>
          <w:rFonts w:ascii="Book Antiqua" w:hAnsi="Book Antiqua" w:cs="Times New Roman"/>
          <w:sz w:val="21"/>
          <w:szCs w:val="21"/>
        </w:rPr>
        <w:t>Australian universities to calculate the degree to which certain variables</w:t>
      </w:r>
      <w:r>
        <w:rPr>
          <w:rFonts w:ascii="Book Antiqua" w:hAnsi="Book Antiqua" w:cs="Times New Roman"/>
          <w:sz w:val="21"/>
          <w:szCs w:val="21"/>
        </w:rPr>
        <w:t xml:space="preserve"> </w:t>
      </w:r>
      <w:r w:rsidR="007F031E" w:rsidRPr="003C2040">
        <w:rPr>
          <w:rFonts w:ascii="Book Antiqua" w:hAnsi="Book Antiqua" w:cs="Times New Roman"/>
          <w:sz w:val="21"/>
          <w:szCs w:val="21"/>
        </w:rPr>
        <w:t>would predict completion time of research students. These data include</w:t>
      </w:r>
      <w:r>
        <w:rPr>
          <w:rFonts w:ascii="Book Antiqua" w:hAnsi="Book Antiqua" w:cs="Times New Roman"/>
          <w:sz w:val="21"/>
          <w:szCs w:val="21"/>
        </w:rPr>
        <w:t xml:space="preserve"> </w:t>
      </w:r>
      <w:r w:rsidR="007F031E" w:rsidRPr="003C2040">
        <w:rPr>
          <w:rFonts w:ascii="Book Antiqua" w:hAnsi="Book Antiqua" w:cs="Times New Roman"/>
          <w:sz w:val="21"/>
          <w:szCs w:val="21"/>
        </w:rPr>
        <w:t>information on sex, skill, native English speaking skill, nationality, undergraduate</w:t>
      </w:r>
      <w:r>
        <w:rPr>
          <w:rFonts w:ascii="Book Antiqua" w:hAnsi="Book Antiqua" w:cs="Times New Roman"/>
          <w:sz w:val="21"/>
          <w:szCs w:val="21"/>
        </w:rPr>
        <w:t xml:space="preserve"> </w:t>
      </w:r>
      <w:r w:rsidR="007F031E" w:rsidRPr="003C2040">
        <w:rPr>
          <w:rFonts w:ascii="Book Antiqua" w:hAnsi="Book Antiqua" w:cs="Times New Roman"/>
          <w:sz w:val="21"/>
          <w:szCs w:val="21"/>
        </w:rPr>
        <w:t>performance, age and nationality of respondents. Regression analysis was</w:t>
      </w:r>
      <w:r>
        <w:rPr>
          <w:rFonts w:ascii="Book Antiqua" w:hAnsi="Book Antiqua" w:cs="Times New Roman"/>
          <w:sz w:val="21"/>
          <w:szCs w:val="21"/>
        </w:rPr>
        <w:t xml:space="preserve"> </w:t>
      </w:r>
      <w:r w:rsidR="007F031E" w:rsidRPr="003C2040">
        <w:rPr>
          <w:rFonts w:ascii="Book Antiqua" w:hAnsi="Book Antiqua" w:cs="Times New Roman"/>
          <w:sz w:val="21"/>
          <w:szCs w:val="21"/>
        </w:rPr>
        <w:t>carried out to be able to write time of completion as a function of the variables considered. Results of the analysis show</w:t>
      </w:r>
      <w:r>
        <w:rPr>
          <w:rFonts w:ascii="Book Antiqua" w:hAnsi="Book Antiqua" w:cs="Times New Roman"/>
          <w:sz w:val="21"/>
          <w:szCs w:val="21"/>
        </w:rPr>
        <w:t xml:space="preserve"> </w:t>
      </w:r>
      <w:r w:rsidR="007F031E" w:rsidRPr="003C2040">
        <w:rPr>
          <w:rFonts w:ascii="Book Antiqua" w:hAnsi="Book Antiqua" w:cs="Times New Roman"/>
          <w:sz w:val="21"/>
          <w:szCs w:val="21"/>
        </w:rPr>
        <w:t>that full or part-time enrollment, graduate school deadlines, and</w:t>
      </w:r>
      <w:r>
        <w:rPr>
          <w:rFonts w:ascii="Book Antiqua" w:hAnsi="Book Antiqua" w:cs="Times New Roman"/>
          <w:sz w:val="21"/>
          <w:szCs w:val="21"/>
        </w:rPr>
        <w:t xml:space="preserve"> </w:t>
      </w:r>
      <w:r w:rsidR="007F031E" w:rsidRPr="003C2040">
        <w:rPr>
          <w:rFonts w:ascii="Book Antiqua" w:hAnsi="Book Antiqua" w:cs="Times New Roman"/>
          <w:sz w:val="21"/>
          <w:szCs w:val="21"/>
        </w:rPr>
        <w:t>having a scholarship greatly influence the time of completion of research</w:t>
      </w:r>
      <w:r>
        <w:rPr>
          <w:rFonts w:ascii="Book Antiqua" w:hAnsi="Book Antiqua" w:cs="Times New Roman"/>
          <w:sz w:val="21"/>
          <w:szCs w:val="21"/>
        </w:rPr>
        <w:t xml:space="preserve"> </w:t>
      </w:r>
      <w:r w:rsidR="007F031E" w:rsidRPr="003C2040">
        <w:rPr>
          <w:rFonts w:ascii="Book Antiqua" w:hAnsi="Book Antiqua" w:cs="Times New Roman"/>
          <w:sz w:val="21"/>
          <w:szCs w:val="21"/>
        </w:rPr>
        <w:t>students in Australia. Thus, providing full-time scholarships and resolving</w:t>
      </w:r>
      <w:r>
        <w:rPr>
          <w:rFonts w:ascii="Book Antiqua" w:hAnsi="Book Antiqua" w:cs="Times New Roman"/>
          <w:sz w:val="21"/>
          <w:szCs w:val="21"/>
        </w:rPr>
        <w:t xml:space="preserve"> </w:t>
      </w:r>
      <w:r w:rsidR="007F031E" w:rsidRPr="003C2040">
        <w:rPr>
          <w:rFonts w:ascii="Book Antiqua" w:hAnsi="Book Antiqua" w:cs="Times New Roman"/>
          <w:sz w:val="21"/>
          <w:szCs w:val="21"/>
        </w:rPr>
        <w:t>deadline problems early on would greatly enhance students' abilities to complete their degrees in the required stipulated period. Other variables that contributed significantly to completion time include</w:t>
      </w:r>
      <w:r>
        <w:rPr>
          <w:rFonts w:ascii="Book Antiqua" w:hAnsi="Book Antiqua" w:cs="Times New Roman"/>
          <w:sz w:val="21"/>
          <w:szCs w:val="21"/>
        </w:rPr>
        <w:t xml:space="preserve"> </w:t>
      </w:r>
      <w:r w:rsidR="007F031E" w:rsidRPr="003C2040">
        <w:rPr>
          <w:rFonts w:ascii="Book Antiqua" w:hAnsi="Book Antiqua" w:cs="Times New Roman"/>
          <w:sz w:val="21"/>
          <w:szCs w:val="21"/>
        </w:rPr>
        <w:t>the candidates age, native English speaking skills, and gender.</w:t>
      </w:r>
    </w:p>
    <w:p w:rsidR="007F031E" w:rsidRPr="003C2040" w:rsidRDefault="007F031E" w:rsidP="00BE3E02">
      <w:pPr>
        <w:autoSpaceDE w:val="0"/>
        <w:autoSpaceDN w:val="0"/>
        <w:adjustRightInd w:val="0"/>
        <w:spacing w:line="240" w:lineRule="auto"/>
        <w:contextualSpacing/>
        <w:rPr>
          <w:rFonts w:ascii="Book Antiqua" w:hAnsi="Book Antiqua" w:cs="Times New Roman"/>
          <w:sz w:val="21"/>
          <w:szCs w:val="21"/>
        </w:rPr>
      </w:pPr>
    </w:p>
    <w:p w:rsidR="007F031E" w:rsidRPr="003C2040" w:rsidRDefault="00F56984" w:rsidP="00BE3E02">
      <w:pPr>
        <w:autoSpaceDE w:val="0"/>
        <w:autoSpaceDN w:val="0"/>
        <w:adjustRightInd w:val="0"/>
        <w:spacing w:line="240" w:lineRule="auto"/>
        <w:contextualSpacing/>
        <w:rPr>
          <w:rFonts w:ascii="Book Antiqua" w:hAnsi="Book Antiqua" w:cs="Times New Roman"/>
          <w:sz w:val="21"/>
          <w:szCs w:val="21"/>
        </w:rPr>
      </w:pPr>
      <w:r>
        <w:rPr>
          <w:rFonts w:ascii="Book Antiqua" w:hAnsi="Book Antiqua" w:cs="Times New Roman"/>
          <w:sz w:val="21"/>
          <w:szCs w:val="21"/>
        </w:rPr>
        <w:tab/>
      </w:r>
      <w:r w:rsidR="007F031E" w:rsidRPr="003C2040">
        <w:rPr>
          <w:rFonts w:ascii="Book Antiqua" w:hAnsi="Book Antiqua" w:cs="Times New Roman"/>
          <w:sz w:val="21"/>
          <w:szCs w:val="21"/>
        </w:rPr>
        <w:t>David</w:t>
      </w:r>
      <w:r>
        <w:rPr>
          <w:rFonts w:ascii="Book Antiqua" w:hAnsi="Book Antiqua" w:cs="Times New Roman"/>
          <w:sz w:val="21"/>
          <w:szCs w:val="21"/>
        </w:rPr>
        <w:t xml:space="preserve"> </w:t>
      </w:r>
      <w:r w:rsidR="007F031E" w:rsidRPr="003C2040">
        <w:rPr>
          <w:rFonts w:ascii="Book Antiqua" w:hAnsi="Book Antiqua" w:cs="Times New Roman"/>
          <w:sz w:val="21"/>
          <w:szCs w:val="21"/>
        </w:rPr>
        <w:t xml:space="preserve">(2012) an associate dean at Queens University, England carried out a survey 1200 PhD students and administered questions relevant to PhD completion time. These questions ranged from challenges that impede candidate’s ability to complete </w:t>
      </w:r>
      <w:r w:rsidR="00BB2B82">
        <w:rPr>
          <w:rFonts w:ascii="Book Antiqua" w:hAnsi="Book Antiqua" w:cs="Times New Roman"/>
          <w:sz w:val="21"/>
          <w:szCs w:val="21"/>
        </w:rPr>
        <w:t xml:space="preserve">a </w:t>
      </w:r>
      <w:r w:rsidR="007F031E" w:rsidRPr="003C2040">
        <w:rPr>
          <w:rFonts w:ascii="Book Antiqua" w:hAnsi="Book Antiqua" w:cs="Times New Roman"/>
          <w:sz w:val="21"/>
          <w:szCs w:val="21"/>
        </w:rPr>
        <w:t>PhD degree on time, changes to candidates PhD programme that could increase the likelihood of completing his/her degree on time to incentive</w:t>
      </w:r>
      <w:r w:rsidR="00BB2B82">
        <w:rPr>
          <w:rFonts w:ascii="Book Antiqua" w:hAnsi="Book Antiqua" w:cs="Times New Roman"/>
          <w:sz w:val="21"/>
          <w:szCs w:val="21"/>
        </w:rPr>
        <w:t>s</w:t>
      </w:r>
      <w:r w:rsidR="007F031E" w:rsidRPr="003C2040">
        <w:rPr>
          <w:rFonts w:ascii="Book Antiqua" w:hAnsi="Book Antiqua" w:cs="Times New Roman"/>
          <w:sz w:val="21"/>
          <w:szCs w:val="21"/>
        </w:rPr>
        <w:t xml:space="preserve"> (financial or otherwise) that could be effective in encouraging completion on schedule. Some 24% of the respondents were spending their fourth year on the PhD programme, 17% third year on the PhD programme while most of them</w:t>
      </w:r>
      <w:r>
        <w:rPr>
          <w:rFonts w:ascii="Book Antiqua" w:hAnsi="Book Antiqua" w:cs="Times New Roman"/>
          <w:sz w:val="21"/>
          <w:szCs w:val="21"/>
        </w:rPr>
        <w:t xml:space="preserve"> </w:t>
      </w:r>
      <w:r w:rsidR="007F031E" w:rsidRPr="003C2040">
        <w:rPr>
          <w:rFonts w:ascii="Book Antiqua" w:hAnsi="Book Antiqua" w:cs="Times New Roman"/>
          <w:sz w:val="21"/>
          <w:szCs w:val="21"/>
        </w:rPr>
        <w:t xml:space="preserve">were spending </w:t>
      </w:r>
      <w:r w:rsidR="007F031E" w:rsidRPr="003C2040">
        <w:rPr>
          <w:rFonts w:ascii="Book Antiqua" w:hAnsi="Book Antiqua" w:cs="Times New Roman"/>
          <w:sz w:val="21"/>
          <w:szCs w:val="21"/>
        </w:rPr>
        <w:lastRenderedPageBreak/>
        <w:t>their fifth year or more on the PhD programme. Information</w:t>
      </w:r>
      <w:r>
        <w:rPr>
          <w:rFonts w:ascii="Book Antiqua" w:hAnsi="Book Antiqua" w:cs="Times New Roman"/>
          <w:sz w:val="21"/>
          <w:szCs w:val="21"/>
        </w:rPr>
        <w:t xml:space="preserve"> </w:t>
      </w:r>
      <w:r w:rsidR="007F031E" w:rsidRPr="003C2040">
        <w:rPr>
          <w:rFonts w:ascii="Book Antiqua" w:hAnsi="Book Antiqua" w:cs="Times New Roman"/>
          <w:sz w:val="21"/>
          <w:szCs w:val="21"/>
        </w:rPr>
        <w:t>gathered on changes that would increase likelihood of candidate’s completion</w:t>
      </w:r>
      <w:r>
        <w:rPr>
          <w:rFonts w:ascii="Book Antiqua" w:hAnsi="Book Antiqua" w:cs="Times New Roman"/>
          <w:sz w:val="21"/>
          <w:szCs w:val="21"/>
        </w:rPr>
        <w:t xml:space="preserve"> </w:t>
      </w:r>
      <w:r w:rsidR="007F031E" w:rsidRPr="003C2040">
        <w:rPr>
          <w:rFonts w:ascii="Book Antiqua" w:hAnsi="Book Antiqua" w:cs="Times New Roman"/>
          <w:sz w:val="21"/>
          <w:szCs w:val="21"/>
        </w:rPr>
        <w:t>of their programme on time revealed that more respondents favour</w:t>
      </w:r>
      <w:r>
        <w:rPr>
          <w:rFonts w:ascii="Book Antiqua" w:hAnsi="Book Antiqua" w:cs="Times New Roman"/>
          <w:sz w:val="21"/>
          <w:szCs w:val="21"/>
        </w:rPr>
        <w:t xml:space="preserve"> </w:t>
      </w:r>
      <w:r w:rsidR="00BB2B82">
        <w:rPr>
          <w:rFonts w:ascii="Book Antiqua" w:hAnsi="Book Antiqua" w:cs="Times New Roman"/>
          <w:sz w:val="21"/>
          <w:szCs w:val="21"/>
        </w:rPr>
        <w:t>s</w:t>
      </w:r>
      <w:r w:rsidR="007F031E" w:rsidRPr="00BB2B82">
        <w:rPr>
          <w:rFonts w:ascii="Book Antiqua" w:hAnsi="Book Antiqua" w:cs="Times New Roman"/>
          <w:sz w:val="21"/>
          <w:szCs w:val="21"/>
        </w:rPr>
        <w:t xml:space="preserve">upervisors, </w:t>
      </w:r>
      <w:r w:rsidR="00BB2B82">
        <w:rPr>
          <w:rFonts w:ascii="Book Antiqua" w:hAnsi="Book Antiqua" w:cs="Times New Roman"/>
          <w:sz w:val="21"/>
          <w:szCs w:val="21"/>
        </w:rPr>
        <w:t>t</w:t>
      </w:r>
      <w:r w:rsidR="007F031E" w:rsidRPr="00BB2B82">
        <w:rPr>
          <w:rFonts w:ascii="Book Antiqua" w:hAnsi="Book Antiqua" w:cs="Times New Roman"/>
          <w:sz w:val="21"/>
          <w:szCs w:val="21"/>
        </w:rPr>
        <w:t xml:space="preserve">opics, </w:t>
      </w:r>
      <w:r w:rsidR="00BB2B82">
        <w:rPr>
          <w:rFonts w:ascii="Book Antiqua" w:hAnsi="Book Antiqua" w:cs="Times New Roman"/>
          <w:sz w:val="21"/>
          <w:szCs w:val="21"/>
        </w:rPr>
        <w:t>f</w:t>
      </w:r>
      <w:r w:rsidR="007F031E" w:rsidRPr="00BB2B82">
        <w:rPr>
          <w:rFonts w:ascii="Book Antiqua" w:hAnsi="Book Antiqua" w:cs="Times New Roman"/>
          <w:sz w:val="21"/>
          <w:szCs w:val="21"/>
        </w:rPr>
        <w:t xml:space="preserve">unding, </w:t>
      </w:r>
      <w:r w:rsidR="00BB2B82">
        <w:rPr>
          <w:rFonts w:ascii="Book Antiqua" w:hAnsi="Book Antiqua" w:cs="Times New Roman"/>
          <w:sz w:val="21"/>
          <w:szCs w:val="21"/>
        </w:rPr>
        <w:t>j</w:t>
      </w:r>
      <w:r w:rsidR="007F031E" w:rsidRPr="00BB2B82">
        <w:rPr>
          <w:rFonts w:ascii="Book Antiqua" w:hAnsi="Book Antiqua" w:cs="Times New Roman"/>
          <w:sz w:val="21"/>
          <w:szCs w:val="21"/>
        </w:rPr>
        <w:t>ob</w:t>
      </w:r>
      <w:r w:rsidR="00EF5BD3" w:rsidRPr="00BB2B82">
        <w:rPr>
          <w:rFonts w:ascii="Book Antiqua" w:hAnsi="Book Antiqua" w:cs="Times New Roman"/>
          <w:sz w:val="21"/>
          <w:szCs w:val="21"/>
        </w:rPr>
        <w:t xml:space="preserve"> </w:t>
      </w:r>
      <w:r w:rsidR="007F031E" w:rsidRPr="00BB2B82">
        <w:rPr>
          <w:rFonts w:ascii="Book Antiqua" w:hAnsi="Book Antiqua" w:cs="Times New Roman"/>
          <w:sz w:val="21"/>
          <w:szCs w:val="21"/>
        </w:rPr>
        <w:t xml:space="preserve">and </w:t>
      </w:r>
      <w:r w:rsidR="00BB2B82">
        <w:rPr>
          <w:rFonts w:ascii="Book Antiqua" w:hAnsi="Book Antiqua" w:cs="Times New Roman"/>
          <w:sz w:val="21"/>
          <w:szCs w:val="21"/>
        </w:rPr>
        <w:t>m</w:t>
      </w:r>
      <w:r w:rsidR="007F031E" w:rsidRPr="00BB2B82">
        <w:rPr>
          <w:rFonts w:ascii="Book Antiqua" w:hAnsi="Book Antiqua" w:cs="Times New Roman"/>
          <w:sz w:val="21"/>
          <w:szCs w:val="21"/>
        </w:rPr>
        <w:t xml:space="preserve">ode of study </w:t>
      </w:r>
      <w:r w:rsidR="007F031E" w:rsidRPr="003C2040">
        <w:rPr>
          <w:rFonts w:ascii="Book Antiqua" w:hAnsi="Book Antiqua" w:cs="Times New Roman"/>
          <w:sz w:val="21"/>
          <w:szCs w:val="21"/>
        </w:rPr>
        <w:t>compared</w:t>
      </w:r>
      <w:r>
        <w:rPr>
          <w:rFonts w:ascii="Book Antiqua" w:hAnsi="Book Antiqua" w:cs="Times New Roman"/>
          <w:sz w:val="21"/>
          <w:szCs w:val="21"/>
        </w:rPr>
        <w:t xml:space="preserve"> </w:t>
      </w:r>
      <w:r w:rsidR="007F031E" w:rsidRPr="003C2040">
        <w:rPr>
          <w:rFonts w:ascii="Book Antiqua" w:hAnsi="Book Antiqua" w:cs="Times New Roman"/>
          <w:sz w:val="21"/>
          <w:szCs w:val="21"/>
        </w:rPr>
        <w:t>to other listed factors. Research</w:t>
      </w:r>
      <w:r w:rsidR="00EF5BD3">
        <w:rPr>
          <w:rFonts w:ascii="Book Antiqua" w:hAnsi="Book Antiqua" w:cs="Times New Roman"/>
          <w:sz w:val="21"/>
          <w:szCs w:val="21"/>
        </w:rPr>
        <w:t xml:space="preserve"> </w:t>
      </w:r>
      <w:r w:rsidR="007F031E" w:rsidRPr="003C2040">
        <w:rPr>
          <w:rFonts w:ascii="Book Antiqua" w:hAnsi="Book Antiqua" w:cs="Times New Roman"/>
          <w:sz w:val="21"/>
          <w:szCs w:val="21"/>
        </w:rPr>
        <w:t>funding, provision of jobs, teaching and financial aids are incentives most</w:t>
      </w:r>
      <w:r w:rsidR="005305C5">
        <w:rPr>
          <w:rFonts w:ascii="Book Antiqua" w:hAnsi="Book Antiqua" w:cs="Times New Roman"/>
          <w:sz w:val="21"/>
          <w:szCs w:val="21"/>
        </w:rPr>
        <w:t xml:space="preserve"> </w:t>
      </w:r>
      <w:r w:rsidR="007F031E" w:rsidRPr="003C2040">
        <w:rPr>
          <w:rFonts w:ascii="Book Antiqua" w:hAnsi="Book Antiqua" w:cs="Times New Roman"/>
          <w:sz w:val="21"/>
          <w:szCs w:val="21"/>
        </w:rPr>
        <w:t>respondents think would be effective in enhancing quick completion of</w:t>
      </w:r>
      <w:r w:rsidR="005305C5">
        <w:rPr>
          <w:rFonts w:ascii="Book Antiqua" w:hAnsi="Book Antiqua" w:cs="Times New Roman"/>
          <w:sz w:val="21"/>
          <w:szCs w:val="21"/>
        </w:rPr>
        <w:t xml:space="preserve"> </w:t>
      </w:r>
      <w:r w:rsidR="007F031E" w:rsidRPr="003C2040">
        <w:rPr>
          <w:rFonts w:ascii="Book Antiqua" w:hAnsi="Book Antiqua" w:cs="Times New Roman"/>
          <w:sz w:val="21"/>
          <w:szCs w:val="21"/>
        </w:rPr>
        <w:t>their programme. Supervisors, funding, family and work are challenges</w:t>
      </w:r>
      <w:r w:rsidR="005305C5">
        <w:rPr>
          <w:rFonts w:ascii="Book Antiqua" w:hAnsi="Book Antiqua" w:cs="Times New Roman"/>
          <w:sz w:val="21"/>
          <w:szCs w:val="21"/>
        </w:rPr>
        <w:t xml:space="preserve"> </w:t>
      </w:r>
      <w:r w:rsidR="007F031E" w:rsidRPr="003C2040">
        <w:rPr>
          <w:rFonts w:ascii="Book Antiqua" w:hAnsi="Book Antiqua" w:cs="Times New Roman"/>
          <w:sz w:val="21"/>
          <w:szCs w:val="21"/>
        </w:rPr>
        <w:t>most of the respondents claimed hinder the completion of their PhD programme on time. Information from first year PhD students also revealed</w:t>
      </w:r>
      <w:r w:rsidR="005305C5">
        <w:rPr>
          <w:rFonts w:ascii="Book Antiqua" w:hAnsi="Book Antiqua" w:cs="Times New Roman"/>
          <w:sz w:val="21"/>
          <w:szCs w:val="21"/>
        </w:rPr>
        <w:t xml:space="preserve"> </w:t>
      </w:r>
      <w:r w:rsidR="007F031E" w:rsidRPr="003C2040">
        <w:rPr>
          <w:rFonts w:ascii="Book Antiqua" w:hAnsi="Book Antiqua" w:cs="Times New Roman"/>
          <w:sz w:val="21"/>
          <w:szCs w:val="21"/>
        </w:rPr>
        <w:t>that most of them think of an expected time of four years to complete their</w:t>
      </w:r>
      <w:r w:rsidR="005305C5">
        <w:rPr>
          <w:rFonts w:ascii="Book Antiqua" w:hAnsi="Book Antiqua" w:cs="Times New Roman"/>
          <w:sz w:val="21"/>
          <w:szCs w:val="21"/>
        </w:rPr>
        <w:t xml:space="preserve"> </w:t>
      </w:r>
      <w:r w:rsidR="007F031E" w:rsidRPr="003C2040">
        <w:rPr>
          <w:rFonts w:ascii="Book Antiqua" w:hAnsi="Book Antiqua" w:cs="Times New Roman"/>
          <w:sz w:val="21"/>
          <w:szCs w:val="21"/>
        </w:rPr>
        <w:t>PhD programme.</w:t>
      </w:r>
    </w:p>
    <w:p w:rsidR="007F031E" w:rsidRPr="003C2040" w:rsidRDefault="007F031E" w:rsidP="00BE3E02">
      <w:pPr>
        <w:autoSpaceDE w:val="0"/>
        <w:autoSpaceDN w:val="0"/>
        <w:adjustRightInd w:val="0"/>
        <w:spacing w:line="240" w:lineRule="auto"/>
        <w:contextualSpacing/>
        <w:rPr>
          <w:rFonts w:ascii="Book Antiqua" w:hAnsi="Book Antiqua" w:cs="Times New Roman"/>
          <w:sz w:val="21"/>
          <w:szCs w:val="21"/>
        </w:rPr>
      </w:pPr>
    </w:p>
    <w:p w:rsidR="007F031E" w:rsidRPr="003C2040" w:rsidRDefault="005305C5" w:rsidP="00BE3E02">
      <w:pPr>
        <w:autoSpaceDE w:val="0"/>
        <w:autoSpaceDN w:val="0"/>
        <w:adjustRightInd w:val="0"/>
        <w:spacing w:line="240" w:lineRule="auto"/>
        <w:contextualSpacing/>
        <w:rPr>
          <w:rFonts w:ascii="Book Antiqua" w:hAnsi="Book Antiqua" w:cs="Times New Roman"/>
          <w:sz w:val="21"/>
          <w:szCs w:val="21"/>
        </w:rPr>
      </w:pPr>
      <w:r>
        <w:rPr>
          <w:rFonts w:ascii="Book Antiqua" w:hAnsi="Book Antiqua" w:cs="Times New Roman"/>
          <w:sz w:val="21"/>
          <w:szCs w:val="21"/>
        </w:rPr>
        <w:tab/>
      </w:r>
      <w:r w:rsidR="007F031E" w:rsidRPr="003C2040">
        <w:rPr>
          <w:rFonts w:ascii="Book Antiqua" w:hAnsi="Book Antiqua" w:cs="Times New Roman"/>
          <w:sz w:val="21"/>
          <w:szCs w:val="21"/>
        </w:rPr>
        <w:t>Chinelo (2010) precipitated the observation that most postgraduate students in Nigeria tend to graduate long after the stipulated time period for their programmes, indicating an apparent disparity between "what is" and "what ought to be" in running postgraduate programmes in Nigeria.</w:t>
      </w:r>
      <w:r>
        <w:rPr>
          <w:rFonts w:ascii="Book Antiqua" w:hAnsi="Book Antiqua" w:cs="Times New Roman"/>
          <w:sz w:val="21"/>
          <w:szCs w:val="21"/>
        </w:rPr>
        <w:t xml:space="preserve"> </w:t>
      </w:r>
      <w:r w:rsidR="007F031E" w:rsidRPr="003C2040">
        <w:rPr>
          <w:rFonts w:ascii="Book Antiqua" w:hAnsi="Book Antiqua" w:cs="Times New Roman"/>
          <w:sz w:val="21"/>
          <w:szCs w:val="21"/>
        </w:rPr>
        <w:t>Further, it was hypothesised that the problems encountered delayed the timely completion of studies. Questionnaires were adopted and used to gather information from universities stratified into stratum 1 and 2 on the basis of ownership (federal and state owned). A total of 438 postgraduate students took part in the survey out of which 177 of them were doctoral students. Results obtained reveal that academic problem is rated as the most critical area while</w:t>
      </w:r>
      <w:r>
        <w:rPr>
          <w:rFonts w:ascii="Book Antiqua" w:hAnsi="Book Antiqua" w:cs="Times New Roman"/>
          <w:sz w:val="21"/>
          <w:szCs w:val="21"/>
        </w:rPr>
        <w:t xml:space="preserve"> </w:t>
      </w:r>
      <w:r w:rsidR="007F031E" w:rsidRPr="003C2040">
        <w:rPr>
          <w:rFonts w:ascii="Book Antiqua" w:hAnsi="Book Antiqua" w:cs="Times New Roman"/>
          <w:sz w:val="21"/>
          <w:szCs w:val="21"/>
        </w:rPr>
        <w:t>personality-related</w:t>
      </w:r>
      <w:r>
        <w:rPr>
          <w:rFonts w:ascii="Book Antiqua" w:hAnsi="Book Antiqua" w:cs="Times New Roman"/>
          <w:sz w:val="21"/>
          <w:szCs w:val="21"/>
        </w:rPr>
        <w:t xml:space="preserve"> </w:t>
      </w:r>
      <w:r w:rsidR="007F031E" w:rsidRPr="003C2040">
        <w:rPr>
          <w:rFonts w:ascii="Book Antiqua" w:hAnsi="Book Antiqua" w:cs="Times New Roman"/>
          <w:sz w:val="21"/>
          <w:szCs w:val="21"/>
        </w:rPr>
        <w:t>problem</w:t>
      </w:r>
      <w:r>
        <w:rPr>
          <w:rFonts w:ascii="Book Antiqua" w:hAnsi="Book Antiqua" w:cs="Times New Roman"/>
          <w:sz w:val="21"/>
          <w:szCs w:val="21"/>
        </w:rPr>
        <w:t xml:space="preserve"> </w:t>
      </w:r>
      <w:r w:rsidR="007F031E" w:rsidRPr="003C2040">
        <w:rPr>
          <w:rFonts w:ascii="Book Antiqua" w:hAnsi="Book Antiqua" w:cs="Times New Roman"/>
          <w:sz w:val="21"/>
          <w:szCs w:val="21"/>
        </w:rPr>
        <w:t>is the least critical,</w:t>
      </w:r>
      <w:r>
        <w:rPr>
          <w:rFonts w:ascii="Book Antiqua" w:hAnsi="Book Antiqua" w:cs="Times New Roman"/>
          <w:sz w:val="21"/>
          <w:szCs w:val="21"/>
        </w:rPr>
        <w:t xml:space="preserve"> </w:t>
      </w:r>
      <w:r w:rsidR="007F031E" w:rsidRPr="003C2040">
        <w:rPr>
          <w:rFonts w:ascii="Book Antiqua" w:hAnsi="Book Antiqua" w:cs="Times New Roman"/>
          <w:sz w:val="21"/>
          <w:szCs w:val="21"/>
        </w:rPr>
        <w:t>the lack of equipment ranked as second most critical. The study went further to show that it takes a minimum</w:t>
      </w:r>
      <w:r>
        <w:rPr>
          <w:rFonts w:ascii="Book Antiqua" w:hAnsi="Book Antiqua" w:cs="Times New Roman"/>
          <w:sz w:val="21"/>
          <w:szCs w:val="21"/>
        </w:rPr>
        <w:t xml:space="preserve"> </w:t>
      </w:r>
      <w:r w:rsidR="007F031E" w:rsidRPr="003C2040">
        <w:rPr>
          <w:rFonts w:ascii="Book Antiqua" w:hAnsi="Book Antiqua" w:cs="Times New Roman"/>
          <w:sz w:val="21"/>
          <w:szCs w:val="21"/>
        </w:rPr>
        <w:t xml:space="preserve">of seven to eight years to complete a PhD </w:t>
      </w:r>
      <w:r w:rsidR="00D05F7F">
        <w:rPr>
          <w:rFonts w:ascii="Book Antiqua" w:hAnsi="Book Antiqua" w:cs="Times New Roman"/>
          <w:sz w:val="21"/>
          <w:szCs w:val="21"/>
        </w:rPr>
        <w:t xml:space="preserve">programme </w:t>
      </w:r>
      <w:r w:rsidR="007F031E" w:rsidRPr="003C2040">
        <w:rPr>
          <w:rFonts w:ascii="Book Antiqua" w:hAnsi="Book Antiqua" w:cs="Times New Roman"/>
          <w:sz w:val="21"/>
          <w:szCs w:val="21"/>
        </w:rPr>
        <w:t xml:space="preserve">in the country. </w:t>
      </w:r>
    </w:p>
    <w:p w:rsidR="005305C5" w:rsidRDefault="005305C5" w:rsidP="00BE3E02">
      <w:pPr>
        <w:autoSpaceDE w:val="0"/>
        <w:autoSpaceDN w:val="0"/>
        <w:adjustRightInd w:val="0"/>
        <w:spacing w:line="240" w:lineRule="auto"/>
        <w:contextualSpacing/>
        <w:rPr>
          <w:rFonts w:ascii="Book Antiqua" w:hAnsi="Book Antiqua" w:cs="Times New Roman"/>
          <w:sz w:val="21"/>
          <w:szCs w:val="21"/>
        </w:rPr>
      </w:pPr>
    </w:p>
    <w:p w:rsidR="007F031E" w:rsidRPr="003C2040" w:rsidRDefault="005305C5" w:rsidP="00BE3E02">
      <w:pPr>
        <w:autoSpaceDE w:val="0"/>
        <w:autoSpaceDN w:val="0"/>
        <w:adjustRightInd w:val="0"/>
        <w:spacing w:line="240" w:lineRule="auto"/>
        <w:contextualSpacing/>
        <w:rPr>
          <w:rFonts w:ascii="Book Antiqua" w:hAnsi="Book Antiqua" w:cs="Times New Roman"/>
          <w:sz w:val="21"/>
          <w:szCs w:val="21"/>
        </w:rPr>
      </w:pPr>
      <w:r>
        <w:rPr>
          <w:rFonts w:ascii="Book Antiqua" w:hAnsi="Book Antiqua" w:cs="Times New Roman"/>
          <w:sz w:val="21"/>
          <w:szCs w:val="21"/>
        </w:rPr>
        <w:tab/>
      </w:r>
      <w:r w:rsidR="007F031E" w:rsidRPr="003C2040">
        <w:rPr>
          <w:rFonts w:ascii="Book Antiqua" w:hAnsi="Book Antiqua" w:cs="Times New Roman"/>
          <w:sz w:val="21"/>
          <w:szCs w:val="21"/>
        </w:rPr>
        <w:t>Robert</w:t>
      </w:r>
      <w:r w:rsidR="00D05F7F">
        <w:rPr>
          <w:rFonts w:ascii="Book Antiqua" w:hAnsi="Book Antiqua" w:cs="Times New Roman"/>
          <w:sz w:val="21"/>
          <w:szCs w:val="21"/>
        </w:rPr>
        <w:t xml:space="preserve"> </w:t>
      </w:r>
      <w:r w:rsidR="007F031E" w:rsidRPr="003C2040">
        <w:rPr>
          <w:rFonts w:ascii="Book Antiqua" w:hAnsi="Book Antiqua" w:cs="Times New Roman"/>
          <w:sz w:val="21"/>
          <w:szCs w:val="21"/>
        </w:rPr>
        <w:t>(2008) a member of council of graduate schools in the United States of America analysed a set of data gathered from 30 institutions, 5 broad fields, 54 disciplines and information of about 49,000 students gathered from the 1992/1993 session through 2003/2004 session to present an exploratory analysis of PhD completion and attrition. The data collected was di</w:t>
      </w:r>
      <w:r w:rsidR="00FA2033">
        <w:rPr>
          <w:rFonts w:ascii="Book Antiqua" w:hAnsi="Book Antiqua" w:cs="Times New Roman"/>
          <w:sz w:val="21"/>
          <w:szCs w:val="21"/>
        </w:rPr>
        <w:t>vided into two major categories;</w:t>
      </w:r>
    </w:p>
    <w:p w:rsidR="007F031E" w:rsidRPr="003C2040" w:rsidRDefault="007F031E" w:rsidP="00BE3E02">
      <w:pPr>
        <w:pStyle w:val="ListParagraph"/>
        <w:numPr>
          <w:ilvl w:val="0"/>
          <w:numId w:val="5"/>
        </w:numPr>
        <w:autoSpaceDE w:val="0"/>
        <w:autoSpaceDN w:val="0"/>
        <w:adjustRightInd w:val="0"/>
        <w:spacing w:line="240" w:lineRule="auto"/>
        <w:rPr>
          <w:rFonts w:ascii="Book Antiqua" w:hAnsi="Book Antiqua" w:cs="Times New Roman"/>
          <w:sz w:val="21"/>
          <w:szCs w:val="21"/>
        </w:rPr>
      </w:pPr>
      <w:r w:rsidRPr="003C2040">
        <w:rPr>
          <w:rFonts w:ascii="Book Antiqua" w:hAnsi="Book Antiqua" w:cs="Times New Roman"/>
          <w:sz w:val="21"/>
          <w:szCs w:val="21"/>
        </w:rPr>
        <w:t>Completion</w:t>
      </w:r>
    </w:p>
    <w:p w:rsidR="007F031E" w:rsidRPr="003C2040" w:rsidRDefault="007F031E" w:rsidP="00BE3E02">
      <w:pPr>
        <w:pStyle w:val="ListParagraph"/>
        <w:numPr>
          <w:ilvl w:val="0"/>
          <w:numId w:val="6"/>
        </w:numPr>
        <w:autoSpaceDE w:val="0"/>
        <w:autoSpaceDN w:val="0"/>
        <w:adjustRightInd w:val="0"/>
        <w:spacing w:line="240" w:lineRule="auto"/>
        <w:rPr>
          <w:rFonts w:ascii="Book Antiqua" w:hAnsi="Book Antiqua" w:cs="Times New Roman"/>
          <w:sz w:val="21"/>
          <w:szCs w:val="21"/>
        </w:rPr>
      </w:pPr>
      <w:r w:rsidRPr="003C2040">
        <w:rPr>
          <w:rFonts w:ascii="Book Antiqua" w:hAnsi="Book Antiqua" w:cs="Times New Roman"/>
          <w:sz w:val="21"/>
          <w:szCs w:val="21"/>
        </w:rPr>
        <w:t>Programme Data: Overall, broad field, discipline</w:t>
      </w:r>
    </w:p>
    <w:p w:rsidR="007F031E" w:rsidRPr="003C2040" w:rsidRDefault="007F031E" w:rsidP="00BE3E02">
      <w:pPr>
        <w:pStyle w:val="ListParagraph"/>
        <w:numPr>
          <w:ilvl w:val="0"/>
          <w:numId w:val="6"/>
        </w:numPr>
        <w:autoSpaceDE w:val="0"/>
        <w:autoSpaceDN w:val="0"/>
        <w:adjustRightInd w:val="0"/>
        <w:spacing w:line="240" w:lineRule="auto"/>
        <w:rPr>
          <w:rFonts w:ascii="Book Antiqua" w:hAnsi="Book Antiqua" w:cs="Times New Roman"/>
          <w:sz w:val="21"/>
          <w:szCs w:val="21"/>
        </w:rPr>
      </w:pPr>
      <w:r w:rsidRPr="003C2040">
        <w:rPr>
          <w:rFonts w:ascii="Book Antiqua" w:hAnsi="Book Antiqua" w:cs="Times New Roman"/>
          <w:sz w:val="21"/>
          <w:szCs w:val="21"/>
        </w:rPr>
        <w:t>Gender Data: broad field</w:t>
      </w:r>
    </w:p>
    <w:p w:rsidR="007F031E" w:rsidRPr="003C2040" w:rsidRDefault="007F031E" w:rsidP="00BE3E02">
      <w:pPr>
        <w:pStyle w:val="ListParagraph"/>
        <w:numPr>
          <w:ilvl w:val="0"/>
          <w:numId w:val="6"/>
        </w:numPr>
        <w:autoSpaceDE w:val="0"/>
        <w:autoSpaceDN w:val="0"/>
        <w:adjustRightInd w:val="0"/>
        <w:spacing w:line="240" w:lineRule="auto"/>
        <w:rPr>
          <w:rFonts w:ascii="Book Antiqua" w:hAnsi="Book Antiqua" w:cs="Times New Roman"/>
          <w:sz w:val="21"/>
          <w:szCs w:val="21"/>
        </w:rPr>
      </w:pPr>
      <w:r w:rsidRPr="003C2040">
        <w:rPr>
          <w:rFonts w:ascii="Book Antiqua" w:hAnsi="Book Antiqua" w:cs="Times New Roman"/>
          <w:sz w:val="21"/>
          <w:szCs w:val="21"/>
        </w:rPr>
        <w:t>Citizenship/Ethnicity: broad field</w:t>
      </w:r>
    </w:p>
    <w:p w:rsidR="007F031E" w:rsidRPr="003C2040" w:rsidRDefault="007F031E" w:rsidP="00BE3E02">
      <w:pPr>
        <w:pStyle w:val="ListParagraph"/>
        <w:numPr>
          <w:ilvl w:val="0"/>
          <w:numId w:val="5"/>
        </w:numPr>
        <w:autoSpaceDE w:val="0"/>
        <w:autoSpaceDN w:val="0"/>
        <w:adjustRightInd w:val="0"/>
        <w:spacing w:line="240" w:lineRule="auto"/>
        <w:rPr>
          <w:rFonts w:ascii="Book Antiqua" w:hAnsi="Book Antiqua" w:cs="Times New Roman"/>
          <w:sz w:val="21"/>
          <w:szCs w:val="21"/>
        </w:rPr>
      </w:pPr>
      <w:r w:rsidRPr="003C2040">
        <w:rPr>
          <w:rFonts w:ascii="Book Antiqua" w:hAnsi="Book Antiqua" w:cs="Times New Roman"/>
          <w:sz w:val="21"/>
          <w:szCs w:val="21"/>
        </w:rPr>
        <w:t>Attrition</w:t>
      </w:r>
    </w:p>
    <w:p w:rsidR="007F031E" w:rsidRPr="003C2040" w:rsidRDefault="007F031E" w:rsidP="00BE3E02">
      <w:pPr>
        <w:pStyle w:val="ListParagraph"/>
        <w:numPr>
          <w:ilvl w:val="0"/>
          <w:numId w:val="7"/>
        </w:numPr>
        <w:autoSpaceDE w:val="0"/>
        <w:autoSpaceDN w:val="0"/>
        <w:adjustRightInd w:val="0"/>
        <w:spacing w:line="240" w:lineRule="auto"/>
        <w:rPr>
          <w:rFonts w:ascii="Book Antiqua" w:hAnsi="Book Antiqua" w:cs="Times New Roman"/>
          <w:sz w:val="21"/>
          <w:szCs w:val="21"/>
        </w:rPr>
      </w:pPr>
      <w:r w:rsidRPr="003C2040">
        <w:rPr>
          <w:rFonts w:ascii="Book Antiqua" w:hAnsi="Book Antiqua" w:cs="Times New Roman"/>
          <w:sz w:val="21"/>
          <w:szCs w:val="21"/>
        </w:rPr>
        <w:t>Programme Data: Overall, broad field, discipline.</w:t>
      </w:r>
    </w:p>
    <w:p w:rsidR="005305C5" w:rsidRDefault="005305C5" w:rsidP="00BE3E02">
      <w:pPr>
        <w:autoSpaceDE w:val="0"/>
        <w:autoSpaceDN w:val="0"/>
        <w:adjustRightInd w:val="0"/>
        <w:spacing w:line="240" w:lineRule="auto"/>
        <w:contextualSpacing/>
        <w:rPr>
          <w:rFonts w:ascii="Book Antiqua" w:hAnsi="Book Antiqua" w:cs="Times New Roman"/>
          <w:sz w:val="21"/>
          <w:szCs w:val="21"/>
        </w:rPr>
      </w:pPr>
    </w:p>
    <w:p w:rsidR="007F031E" w:rsidRPr="003C2040" w:rsidRDefault="005305C5" w:rsidP="00BE3E02">
      <w:pPr>
        <w:autoSpaceDE w:val="0"/>
        <w:autoSpaceDN w:val="0"/>
        <w:adjustRightInd w:val="0"/>
        <w:spacing w:line="240" w:lineRule="auto"/>
        <w:contextualSpacing/>
        <w:rPr>
          <w:rFonts w:ascii="Book Antiqua" w:hAnsi="Book Antiqua" w:cs="Times New Roman"/>
          <w:sz w:val="21"/>
          <w:szCs w:val="21"/>
        </w:rPr>
      </w:pPr>
      <w:r>
        <w:rPr>
          <w:rFonts w:ascii="Book Antiqua" w:hAnsi="Book Antiqua" w:cs="Times New Roman"/>
          <w:sz w:val="21"/>
          <w:szCs w:val="21"/>
        </w:rPr>
        <w:lastRenderedPageBreak/>
        <w:tab/>
      </w:r>
      <w:r w:rsidR="007F031E" w:rsidRPr="003C2040">
        <w:rPr>
          <w:rFonts w:ascii="Book Antiqua" w:hAnsi="Book Antiqua" w:cs="Times New Roman"/>
          <w:sz w:val="21"/>
          <w:szCs w:val="21"/>
        </w:rPr>
        <w:t>The data was gathered through graduate schools in institutions across the country spanning eleven years by monitoring those who enrolled and completed their PhD within the stipulated study period (years). Information gathered showed that Mathematics and Physical Sciences</w:t>
      </w:r>
      <w:r>
        <w:rPr>
          <w:rFonts w:ascii="Book Antiqua" w:hAnsi="Book Antiqua" w:cs="Times New Roman"/>
          <w:sz w:val="21"/>
          <w:szCs w:val="21"/>
        </w:rPr>
        <w:t xml:space="preserve"> </w:t>
      </w:r>
      <w:r w:rsidR="007F031E" w:rsidRPr="003C2040">
        <w:rPr>
          <w:rFonts w:ascii="Book Antiqua" w:hAnsi="Book Antiqua" w:cs="Times New Roman"/>
          <w:sz w:val="21"/>
          <w:szCs w:val="21"/>
        </w:rPr>
        <w:t>(31%) recorded the highest number of enrollment during the study period, followed by the Social Sciences</w:t>
      </w:r>
      <w:r>
        <w:rPr>
          <w:rFonts w:ascii="Book Antiqua" w:hAnsi="Book Antiqua" w:cs="Times New Roman"/>
          <w:sz w:val="21"/>
          <w:szCs w:val="21"/>
        </w:rPr>
        <w:t xml:space="preserve"> </w:t>
      </w:r>
      <w:r w:rsidR="007F031E" w:rsidRPr="003C2040">
        <w:rPr>
          <w:rFonts w:ascii="Book Antiqua" w:hAnsi="Book Antiqua" w:cs="Times New Roman"/>
          <w:sz w:val="21"/>
          <w:szCs w:val="21"/>
        </w:rPr>
        <w:t>(21%) while Arts and Humanities</w:t>
      </w:r>
      <w:r w:rsidR="00EF5BD3">
        <w:rPr>
          <w:rFonts w:ascii="Book Antiqua" w:hAnsi="Book Antiqua" w:cs="Times New Roman"/>
          <w:sz w:val="21"/>
          <w:szCs w:val="21"/>
        </w:rPr>
        <w:t xml:space="preserve"> </w:t>
      </w:r>
      <w:r w:rsidR="007F031E" w:rsidRPr="003C2040">
        <w:rPr>
          <w:rFonts w:ascii="Book Antiqua" w:hAnsi="Book Antiqua" w:cs="Times New Roman"/>
          <w:sz w:val="21"/>
          <w:szCs w:val="21"/>
        </w:rPr>
        <w:t>(12%)</w:t>
      </w:r>
      <w:r w:rsidR="006A3364">
        <w:rPr>
          <w:rFonts w:ascii="Book Antiqua" w:hAnsi="Book Antiqua" w:cs="Times New Roman"/>
          <w:sz w:val="21"/>
          <w:szCs w:val="21"/>
        </w:rPr>
        <w:t xml:space="preserve"> </w:t>
      </w:r>
      <w:r w:rsidR="007F031E" w:rsidRPr="003C2040">
        <w:rPr>
          <w:rFonts w:ascii="Book Antiqua" w:hAnsi="Book Antiqua" w:cs="Times New Roman"/>
          <w:sz w:val="21"/>
          <w:szCs w:val="21"/>
        </w:rPr>
        <w:t xml:space="preserve">recorded the least enrollment rate. Also, 5% of the Cohort finished their PhD within three years, it took 46% exactly seven years to complete their dissertations, while 57% (which is the highest) finished </w:t>
      </w:r>
      <w:r w:rsidR="00D05F7F">
        <w:rPr>
          <w:rFonts w:ascii="Book Antiqua" w:hAnsi="Book Antiqua" w:cs="Times New Roman"/>
          <w:sz w:val="21"/>
          <w:szCs w:val="21"/>
        </w:rPr>
        <w:t xml:space="preserve">within </w:t>
      </w:r>
      <w:r w:rsidR="007F031E" w:rsidRPr="003C2040">
        <w:rPr>
          <w:rFonts w:ascii="Book Antiqua" w:hAnsi="Book Antiqua" w:cs="Times New Roman"/>
          <w:sz w:val="21"/>
          <w:szCs w:val="21"/>
        </w:rPr>
        <w:t>ten years or more.</w:t>
      </w:r>
      <w:r>
        <w:rPr>
          <w:rFonts w:ascii="Book Antiqua" w:hAnsi="Book Antiqua" w:cs="Times New Roman"/>
          <w:sz w:val="21"/>
          <w:szCs w:val="21"/>
        </w:rPr>
        <w:t xml:space="preserve"> </w:t>
      </w:r>
      <w:r w:rsidR="007F031E" w:rsidRPr="003C2040">
        <w:rPr>
          <w:rFonts w:ascii="Book Antiqua" w:hAnsi="Book Antiqua" w:cs="Times New Roman"/>
          <w:sz w:val="21"/>
          <w:szCs w:val="21"/>
        </w:rPr>
        <w:t>A cross section of completion rates were examined across faculties,</w:t>
      </w:r>
      <w:r>
        <w:rPr>
          <w:rFonts w:ascii="Book Antiqua" w:hAnsi="Book Antiqua" w:cs="Times New Roman"/>
          <w:sz w:val="21"/>
          <w:szCs w:val="21"/>
        </w:rPr>
        <w:t xml:space="preserve"> </w:t>
      </w:r>
      <w:r w:rsidR="007F031E" w:rsidRPr="003C2040">
        <w:rPr>
          <w:rFonts w:ascii="Book Antiqua" w:hAnsi="Book Antiqua" w:cs="Times New Roman"/>
          <w:sz w:val="21"/>
          <w:szCs w:val="21"/>
        </w:rPr>
        <w:t>it revealed that Arts and Humanities had more respondents who completed their programme within three years, closely followed by Mathematical and Physical Sciences while Life Sciences and Engineering had more respondents who finished their PhD in ten years. Amongst disciplines in engineering faculty, Civil Engineering had 73% of its students complet</w:t>
      </w:r>
      <w:r w:rsidR="00A42F9B">
        <w:rPr>
          <w:rFonts w:ascii="Book Antiqua" w:hAnsi="Book Antiqua" w:cs="Times New Roman"/>
          <w:sz w:val="21"/>
          <w:szCs w:val="21"/>
        </w:rPr>
        <w:t>ing</w:t>
      </w:r>
      <w:r w:rsidR="007F031E" w:rsidRPr="003C2040">
        <w:rPr>
          <w:rFonts w:ascii="Book Antiqua" w:hAnsi="Book Antiqua" w:cs="Times New Roman"/>
          <w:sz w:val="21"/>
          <w:szCs w:val="21"/>
        </w:rPr>
        <w:t xml:space="preserve"> their dissertations within ten years while Electrical Electronics Engineering had 56%, Computer Science had 41% completion rate within ten years, Chemistry had 62%</w:t>
      </w:r>
      <w:r w:rsidR="00A42F9B">
        <w:rPr>
          <w:rFonts w:ascii="Book Antiqua" w:hAnsi="Book Antiqua" w:cs="Times New Roman"/>
          <w:sz w:val="21"/>
          <w:szCs w:val="21"/>
        </w:rPr>
        <w:t>,</w:t>
      </w:r>
      <w:r w:rsidR="007F031E" w:rsidRPr="003C2040">
        <w:rPr>
          <w:rFonts w:ascii="Book Antiqua" w:hAnsi="Book Antiqua" w:cs="Times New Roman"/>
          <w:sz w:val="21"/>
          <w:szCs w:val="21"/>
        </w:rPr>
        <w:t xml:space="preserve"> the highest in </w:t>
      </w:r>
      <w:r w:rsidR="00A42F9B">
        <w:rPr>
          <w:rFonts w:ascii="Book Antiqua" w:hAnsi="Book Antiqua" w:cs="Times New Roman"/>
          <w:sz w:val="21"/>
          <w:szCs w:val="21"/>
        </w:rPr>
        <w:t xml:space="preserve">the </w:t>
      </w:r>
      <w:r w:rsidR="007F031E" w:rsidRPr="003C2040">
        <w:rPr>
          <w:rFonts w:ascii="Book Antiqua" w:hAnsi="Book Antiqua" w:cs="Times New Roman"/>
          <w:sz w:val="21"/>
          <w:szCs w:val="21"/>
        </w:rPr>
        <w:t>Science Faculty. Generally, males tend to finish their dissertations within ten years compared to their female counterparts across the faculties studied</w:t>
      </w:r>
      <w:r>
        <w:rPr>
          <w:rFonts w:ascii="Book Antiqua" w:hAnsi="Book Antiqua" w:cs="Times New Roman"/>
          <w:sz w:val="21"/>
          <w:szCs w:val="21"/>
        </w:rPr>
        <w:t xml:space="preserve"> </w:t>
      </w:r>
      <w:r w:rsidR="007F031E" w:rsidRPr="003C2040">
        <w:rPr>
          <w:rFonts w:ascii="Book Antiqua" w:hAnsi="Book Antiqua" w:cs="Times New Roman"/>
          <w:sz w:val="21"/>
          <w:szCs w:val="21"/>
        </w:rPr>
        <w:t>but most of them completed their programme in their sixth year. Also, international students were shown to finish their dissertations earlier than domestic students.</w:t>
      </w:r>
    </w:p>
    <w:p w:rsidR="005305C5" w:rsidRDefault="005305C5" w:rsidP="00BE3E02">
      <w:pPr>
        <w:autoSpaceDE w:val="0"/>
        <w:autoSpaceDN w:val="0"/>
        <w:adjustRightInd w:val="0"/>
        <w:spacing w:line="240" w:lineRule="auto"/>
        <w:contextualSpacing/>
        <w:rPr>
          <w:rFonts w:ascii="Book Antiqua" w:hAnsi="Book Antiqua" w:cs="Times New Roman"/>
          <w:sz w:val="21"/>
          <w:szCs w:val="21"/>
        </w:rPr>
      </w:pPr>
    </w:p>
    <w:p w:rsidR="007F031E" w:rsidRPr="003C2040" w:rsidRDefault="005305C5" w:rsidP="00BE3E02">
      <w:pPr>
        <w:autoSpaceDE w:val="0"/>
        <w:autoSpaceDN w:val="0"/>
        <w:adjustRightInd w:val="0"/>
        <w:spacing w:line="240" w:lineRule="auto"/>
        <w:contextualSpacing/>
        <w:rPr>
          <w:rFonts w:ascii="Book Antiqua" w:hAnsi="Book Antiqua" w:cs="Times New Roman"/>
          <w:sz w:val="21"/>
          <w:szCs w:val="21"/>
        </w:rPr>
      </w:pPr>
      <w:r>
        <w:rPr>
          <w:rFonts w:ascii="Book Antiqua" w:hAnsi="Book Antiqua" w:cs="Times New Roman"/>
          <w:sz w:val="21"/>
          <w:szCs w:val="21"/>
        </w:rPr>
        <w:tab/>
      </w:r>
      <w:r w:rsidR="007F031E" w:rsidRPr="003C2040">
        <w:rPr>
          <w:rFonts w:ascii="Book Antiqua" w:hAnsi="Book Antiqua" w:cs="Times New Roman"/>
          <w:sz w:val="21"/>
          <w:szCs w:val="21"/>
        </w:rPr>
        <w:t>For attrition, the information gathered reveals that Mathematical and Physical Sciences had the highest attrition rates over a</w:t>
      </w:r>
      <w:r w:rsidR="00DD096A">
        <w:rPr>
          <w:rFonts w:ascii="Book Antiqua" w:hAnsi="Book Antiqua" w:cs="Times New Roman"/>
          <w:sz w:val="21"/>
          <w:szCs w:val="21"/>
        </w:rPr>
        <w:t xml:space="preserve"> </w:t>
      </w:r>
      <w:r w:rsidR="007F031E" w:rsidRPr="003C2040">
        <w:rPr>
          <w:rFonts w:ascii="Book Antiqua" w:hAnsi="Book Antiqua" w:cs="Times New Roman"/>
          <w:sz w:val="21"/>
          <w:szCs w:val="21"/>
        </w:rPr>
        <w:t>ten year period with the highest recorded in the tenth year which was 37%. Arts and Humanities experienced the lowest attrition rate at baseline but attrition increased rather rapidly as the year went by and attrition rate was observed to be around 32% in the tenth year, the second highest after Mathematics and Physical Sciences.</w:t>
      </w:r>
    </w:p>
    <w:p w:rsidR="007F031E" w:rsidRPr="003C2040" w:rsidRDefault="007F031E" w:rsidP="00BE3E02">
      <w:pPr>
        <w:autoSpaceDE w:val="0"/>
        <w:autoSpaceDN w:val="0"/>
        <w:adjustRightInd w:val="0"/>
        <w:spacing w:line="240" w:lineRule="auto"/>
        <w:contextualSpacing/>
        <w:rPr>
          <w:rFonts w:ascii="Book Antiqua" w:hAnsi="Book Antiqua" w:cs="Times New Roman"/>
          <w:sz w:val="21"/>
          <w:szCs w:val="21"/>
        </w:rPr>
      </w:pPr>
    </w:p>
    <w:p w:rsidR="007F031E" w:rsidRPr="003C2040" w:rsidRDefault="005305C5" w:rsidP="00BE3E02">
      <w:pPr>
        <w:autoSpaceDE w:val="0"/>
        <w:autoSpaceDN w:val="0"/>
        <w:adjustRightInd w:val="0"/>
        <w:spacing w:line="240" w:lineRule="auto"/>
        <w:contextualSpacing/>
        <w:rPr>
          <w:rFonts w:ascii="Book Antiqua" w:hAnsi="Book Antiqua" w:cs="Times New Roman"/>
          <w:sz w:val="21"/>
          <w:szCs w:val="21"/>
        </w:rPr>
      </w:pPr>
      <w:r>
        <w:rPr>
          <w:rFonts w:ascii="Book Antiqua" w:hAnsi="Book Antiqua" w:cs="Times New Roman"/>
          <w:sz w:val="21"/>
          <w:szCs w:val="21"/>
        </w:rPr>
        <w:tab/>
      </w:r>
      <w:r w:rsidR="007F031E" w:rsidRPr="003C2040">
        <w:rPr>
          <w:rFonts w:ascii="Book Antiqua" w:hAnsi="Book Antiqua" w:cs="Times New Roman"/>
          <w:sz w:val="21"/>
          <w:szCs w:val="21"/>
        </w:rPr>
        <w:t xml:space="preserve">Apparently, from the foregoing literature, Ph.D completion time varies across institutions and countries and the underlying determinants also vary. More evidences from empirical studies are still needed to understand this phenomenon and hence this study will add to the volume by examining the situation in the University of Ibadan. </w:t>
      </w:r>
    </w:p>
    <w:p w:rsidR="007F031E" w:rsidRPr="003C2040" w:rsidRDefault="007F031E" w:rsidP="00BE3E02">
      <w:pPr>
        <w:autoSpaceDE w:val="0"/>
        <w:autoSpaceDN w:val="0"/>
        <w:adjustRightInd w:val="0"/>
        <w:spacing w:line="240" w:lineRule="auto"/>
        <w:contextualSpacing/>
        <w:rPr>
          <w:rFonts w:ascii="Book Antiqua" w:hAnsi="Book Antiqua" w:cs="Times New Roman"/>
          <w:sz w:val="21"/>
          <w:szCs w:val="21"/>
        </w:rPr>
      </w:pPr>
    </w:p>
    <w:p w:rsidR="00293784" w:rsidRDefault="00293784">
      <w:pPr>
        <w:spacing w:line="240" w:lineRule="auto"/>
        <w:rPr>
          <w:rFonts w:ascii="Book Antiqua" w:hAnsi="Book Antiqua" w:cs="Times New Roman"/>
          <w:b/>
          <w:sz w:val="21"/>
          <w:szCs w:val="21"/>
        </w:rPr>
      </w:pPr>
      <w:r>
        <w:rPr>
          <w:rFonts w:ascii="Book Antiqua" w:hAnsi="Book Antiqua" w:cs="Times New Roman"/>
          <w:b/>
          <w:sz w:val="21"/>
          <w:szCs w:val="21"/>
        </w:rPr>
        <w:br w:type="page"/>
      </w:r>
    </w:p>
    <w:p w:rsidR="007F031E" w:rsidRPr="003C2040" w:rsidRDefault="005305C5" w:rsidP="00BE3E02">
      <w:pPr>
        <w:autoSpaceDE w:val="0"/>
        <w:autoSpaceDN w:val="0"/>
        <w:adjustRightInd w:val="0"/>
        <w:spacing w:line="240" w:lineRule="auto"/>
        <w:contextualSpacing/>
        <w:rPr>
          <w:rFonts w:ascii="Book Antiqua" w:hAnsi="Book Antiqua" w:cs="Times New Roman"/>
          <w:b/>
          <w:sz w:val="21"/>
          <w:szCs w:val="21"/>
        </w:rPr>
      </w:pPr>
      <w:r w:rsidRPr="003C2040">
        <w:rPr>
          <w:rFonts w:ascii="Book Antiqua" w:hAnsi="Book Antiqua" w:cs="Times New Roman"/>
          <w:b/>
          <w:sz w:val="21"/>
          <w:szCs w:val="21"/>
        </w:rPr>
        <w:lastRenderedPageBreak/>
        <w:t>Methodology</w:t>
      </w:r>
    </w:p>
    <w:p w:rsidR="005305C5" w:rsidRDefault="005305C5" w:rsidP="00BE3E02">
      <w:pPr>
        <w:autoSpaceDE w:val="0"/>
        <w:autoSpaceDN w:val="0"/>
        <w:adjustRightInd w:val="0"/>
        <w:spacing w:line="240" w:lineRule="auto"/>
        <w:contextualSpacing/>
        <w:rPr>
          <w:rFonts w:ascii="Book Antiqua" w:hAnsi="Book Antiqua" w:cs="Times New Roman"/>
          <w:iCs/>
          <w:sz w:val="21"/>
          <w:szCs w:val="21"/>
        </w:rPr>
      </w:pPr>
    </w:p>
    <w:p w:rsidR="007F031E" w:rsidRPr="003C2040" w:rsidRDefault="005305C5" w:rsidP="00BE3E02">
      <w:pPr>
        <w:autoSpaceDE w:val="0"/>
        <w:autoSpaceDN w:val="0"/>
        <w:adjustRightInd w:val="0"/>
        <w:spacing w:line="240" w:lineRule="auto"/>
        <w:contextualSpacing/>
        <w:rPr>
          <w:rFonts w:ascii="Book Antiqua" w:hAnsi="Book Antiqua" w:cs="Times New Roman"/>
          <w:sz w:val="21"/>
          <w:szCs w:val="21"/>
        </w:rPr>
      </w:pPr>
      <w:r>
        <w:rPr>
          <w:rFonts w:ascii="Book Antiqua" w:hAnsi="Book Antiqua" w:cs="Times New Roman"/>
          <w:iCs/>
          <w:sz w:val="21"/>
          <w:szCs w:val="21"/>
        </w:rPr>
        <w:tab/>
      </w:r>
      <w:r w:rsidR="007F031E" w:rsidRPr="003C2040">
        <w:rPr>
          <w:rFonts w:ascii="Book Antiqua" w:hAnsi="Book Antiqua" w:cs="Times New Roman"/>
          <w:iCs/>
          <w:sz w:val="21"/>
          <w:szCs w:val="21"/>
        </w:rPr>
        <w:t>Logistic regression is basically a statistical tool that determines the impact of multiple independent variables presented simultaneously to predict membership of one or other of the two dependent variable categories. Its central mathematical concept is the logit, the natural logarithm of an odd ratio (which is the ratio of favourable to unfavourable outcomes or the ratio of a probability to its complement).</w:t>
      </w:r>
      <w:r w:rsidR="00DD096A">
        <w:rPr>
          <w:rFonts w:ascii="Book Antiqua" w:hAnsi="Book Antiqua" w:cs="Times New Roman"/>
          <w:iCs/>
          <w:sz w:val="21"/>
          <w:szCs w:val="21"/>
        </w:rPr>
        <w:t xml:space="preserve"> </w:t>
      </w:r>
      <w:r w:rsidR="007F031E" w:rsidRPr="003C2040">
        <w:rPr>
          <w:rFonts w:ascii="Book Antiqua" w:hAnsi="Book Antiqua" w:cs="Times New Roman"/>
          <w:sz w:val="21"/>
          <w:szCs w:val="21"/>
        </w:rPr>
        <w:t>To achieve our objective of</w:t>
      </w:r>
      <w:r>
        <w:rPr>
          <w:rFonts w:ascii="Book Antiqua" w:hAnsi="Book Antiqua" w:cs="Times New Roman"/>
          <w:sz w:val="21"/>
          <w:szCs w:val="21"/>
        </w:rPr>
        <w:t xml:space="preserve"> </w:t>
      </w:r>
      <w:r w:rsidR="007F031E" w:rsidRPr="003C2040">
        <w:rPr>
          <w:rFonts w:ascii="Book Antiqua" w:hAnsi="Book Antiqua" w:cs="Times New Roman"/>
          <w:sz w:val="21"/>
          <w:szCs w:val="21"/>
        </w:rPr>
        <w:t>building a model that will predict whether a candidate will finish on time or beyond stipulated time based on some predetermined factors, logistic regression is the most appealing technique. The factors considered are: gender (</w:t>
      </w:r>
      <w:r w:rsidR="007F031E" w:rsidRPr="003C2040">
        <w:rPr>
          <w:rFonts w:ascii="Book Antiqua" w:hAnsi="Book Antiqua" w:cs="Times New Roman"/>
          <w:i/>
          <w:sz w:val="21"/>
          <w:szCs w:val="21"/>
          <w:u w:val="single"/>
        </w:rPr>
        <w:t>g</w:t>
      </w:r>
      <w:r w:rsidR="007F031E" w:rsidRPr="003C2040">
        <w:rPr>
          <w:rFonts w:ascii="Book Antiqua" w:hAnsi="Book Antiqua" w:cs="Times New Roman"/>
          <w:sz w:val="21"/>
          <w:szCs w:val="21"/>
        </w:rPr>
        <w:t>), age (</w:t>
      </w:r>
      <w:r w:rsidR="007F031E" w:rsidRPr="003C2040">
        <w:rPr>
          <w:rFonts w:ascii="Book Antiqua" w:hAnsi="Book Antiqua" w:cs="Times New Roman"/>
          <w:i/>
          <w:sz w:val="21"/>
          <w:szCs w:val="21"/>
          <w:u w:val="single"/>
        </w:rPr>
        <w:t>age</w:t>
      </w:r>
      <w:r w:rsidR="007F031E" w:rsidRPr="003C2040">
        <w:rPr>
          <w:rFonts w:ascii="Book Antiqua" w:hAnsi="Book Antiqua" w:cs="Times New Roman"/>
          <w:sz w:val="21"/>
          <w:szCs w:val="21"/>
        </w:rPr>
        <w:t>), marital status (</w:t>
      </w:r>
      <w:r w:rsidR="007F031E" w:rsidRPr="003C2040">
        <w:rPr>
          <w:rFonts w:ascii="Book Antiqua" w:hAnsi="Book Antiqua" w:cs="Times New Roman"/>
          <w:i/>
          <w:sz w:val="21"/>
          <w:szCs w:val="21"/>
          <w:u w:val="single"/>
        </w:rPr>
        <w:t>ms</w:t>
      </w:r>
      <w:r w:rsidR="007F031E" w:rsidRPr="003C2040">
        <w:rPr>
          <w:rFonts w:ascii="Book Antiqua" w:hAnsi="Book Antiqua" w:cs="Times New Roman"/>
          <w:sz w:val="21"/>
          <w:szCs w:val="21"/>
        </w:rPr>
        <w:t>), supervisor status (</w:t>
      </w:r>
      <w:r w:rsidR="007F031E" w:rsidRPr="003C2040">
        <w:rPr>
          <w:rFonts w:ascii="Book Antiqua" w:hAnsi="Book Antiqua" w:cs="Times New Roman"/>
          <w:i/>
          <w:sz w:val="21"/>
          <w:szCs w:val="21"/>
          <w:u w:val="single"/>
        </w:rPr>
        <w:t>ss</w:t>
      </w:r>
      <w:r w:rsidR="007F031E" w:rsidRPr="003C2040">
        <w:rPr>
          <w:rFonts w:ascii="Book Antiqua" w:hAnsi="Book Antiqua" w:cs="Times New Roman"/>
          <w:sz w:val="21"/>
          <w:szCs w:val="21"/>
        </w:rPr>
        <w:t>), faculty (</w:t>
      </w:r>
      <w:r w:rsidR="007F031E" w:rsidRPr="003C2040">
        <w:rPr>
          <w:rFonts w:ascii="Book Antiqua" w:hAnsi="Book Antiqua" w:cs="Times New Roman"/>
          <w:i/>
          <w:sz w:val="21"/>
          <w:szCs w:val="21"/>
          <w:u w:val="single"/>
        </w:rPr>
        <w:t>f</w:t>
      </w:r>
      <w:r w:rsidR="007F031E" w:rsidRPr="003C2040">
        <w:rPr>
          <w:rFonts w:ascii="Book Antiqua" w:hAnsi="Book Antiqua" w:cs="Times New Roman"/>
          <w:sz w:val="21"/>
          <w:szCs w:val="21"/>
        </w:rPr>
        <w:t>), employment status (</w:t>
      </w:r>
      <w:r w:rsidR="007F031E" w:rsidRPr="003C2040">
        <w:rPr>
          <w:rFonts w:ascii="Book Antiqua" w:hAnsi="Book Antiqua" w:cs="Times New Roman"/>
          <w:i/>
          <w:sz w:val="21"/>
          <w:szCs w:val="21"/>
          <w:u w:val="single"/>
        </w:rPr>
        <w:t>es</w:t>
      </w:r>
      <w:r w:rsidR="007F031E" w:rsidRPr="003C2040">
        <w:rPr>
          <w:rFonts w:ascii="Book Antiqua" w:hAnsi="Book Antiqua" w:cs="Times New Roman"/>
          <w:sz w:val="21"/>
          <w:szCs w:val="21"/>
        </w:rPr>
        <w:t>) and M.Phil/PhD conversion (</w:t>
      </w:r>
      <w:r w:rsidR="007F031E" w:rsidRPr="003C2040">
        <w:rPr>
          <w:rFonts w:ascii="Book Antiqua" w:hAnsi="Book Antiqua" w:cs="Times New Roman"/>
          <w:i/>
          <w:sz w:val="21"/>
          <w:szCs w:val="21"/>
          <w:u w:val="single"/>
        </w:rPr>
        <w:t>mpc</w:t>
      </w:r>
      <w:r w:rsidR="007F031E" w:rsidRPr="003C2040">
        <w:rPr>
          <w:rFonts w:ascii="Book Antiqua" w:hAnsi="Book Antiqua" w:cs="Times New Roman"/>
          <w:sz w:val="21"/>
          <w:szCs w:val="21"/>
        </w:rPr>
        <w:t>).</w:t>
      </w:r>
    </w:p>
    <w:p w:rsidR="007F031E" w:rsidRPr="003C2040" w:rsidRDefault="007F031E" w:rsidP="00BE3E02">
      <w:pPr>
        <w:autoSpaceDE w:val="0"/>
        <w:autoSpaceDN w:val="0"/>
        <w:adjustRightInd w:val="0"/>
        <w:spacing w:line="240" w:lineRule="auto"/>
        <w:contextualSpacing/>
        <w:rPr>
          <w:rFonts w:ascii="Book Antiqua" w:hAnsi="Book Antiqua" w:cs="Times New Roman"/>
          <w:sz w:val="21"/>
          <w:szCs w:val="21"/>
        </w:rPr>
      </w:pPr>
      <w:r w:rsidRPr="003C2040">
        <w:rPr>
          <w:rFonts w:ascii="Book Antiqua" w:hAnsi="Book Antiqua" w:cs="Times New Roman"/>
          <w:sz w:val="21"/>
          <w:szCs w:val="21"/>
        </w:rPr>
        <w:t>Thus, the logistic model is specified explicitly as</w:t>
      </w:r>
    </w:p>
    <w:p w:rsidR="007F031E" w:rsidRPr="003C2040" w:rsidRDefault="007F031E" w:rsidP="005305C5">
      <w:pPr>
        <w:autoSpaceDE w:val="0"/>
        <w:autoSpaceDN w:val="0"/>
        <w:adjustRightInd w:val="0"/>
        <w:spacing w:line="240" w:lineRule="auto"/>
        <w:contextualSpacing/>
        <w:rPr>
          <w:rFonts w:ascii="Book Antiqua" w:hAnsi="Book Antiqua" w:cs="Times New Roman"/>
          <w:sz w:val="21"/>
          <w:szCs w:val="21"/>
        </w:rPr>
      </w:pPr>
      <w:r w:rsidRPr="003C2040">
        <w:rPr>
          <w:rFonts w:ascii="Book Antiqua" w:hAnsi="Book Antiqua" w:cs="Times New Roman"/>
          <w:position w:val="-30"/>
          <w:sz w:val="21"/>
          <w:szCs w:val="21"/>
        </w:rPr>
        <w:object w:dxaOrig="63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17.35pt;height:34.65pt" o:ole="">
            <v:imagedata r:id="rId8" o:title=""/>
          </v:shape>
          <o:OLEObject Type="Embed" ProgID="Equation.DSMT4" ShapeID="_x0000_i1026" DrawAspect="Content" ObjectID="_1469619539" r:id="rId9"/>
        </w:object>
      </w:r>
      <w:r w:rsidRPr="003C2040">
        <w:rPr>
          <w:rFonts w:ascii="Book Antiqua" w:hAnsi="Book Antiqua" w:cs="Times New Roman"/>
          <w:sz w:val="21"/>
          <w:szCs w:val="21"/>
        </w:rPr>
        <w:t xml:space="preserve">+ </w:t>
      </w:r>
      <w:r w:rsidRPr="003C2040">
        <w:rPr>
          <w:rFonts w:ascii="Book Antiqua" w:hAnsi="Book Antiqua" w:cs="Times New Roman"/>
          <w:i/>
          <w:sz w:val="21"/>
          <w:szCs w:val="21"/>
        </w:rPr>
        <w:t>e</w:t>
      </w:r>
    </w:p>
    <w:p w:rsidR="007F031E" w:rsidRPr="003C2040" w:rsidRDefault="007F031E" w:rsidP="00BE3E02">
      <w:pPr>
        <w:autoSpaceDE w:val="0"/>
        <w:autoSpaceDN w:val="0"/>
        <w:adjustRightInd w:val="0"/>
        <w:spacing w:line="240" w:lineRule="auto"/>
        <w:contextualSpacing/>
        <w:rPr>
          <w:rFonts w:ascii="Book Antiqua" w:hAnsi="Book Antiqua" w:cs="Times New Roman"/>
          <w:sz w:val="21"/>
          <w:szCs w:val="21"/>
        </w:rPr>
      </w:pPr>
      <w:r w:rsidRPr="003C2040">
        <w:rPr>
          <w:rFonts w:ascii="Book Antiqua" w:hAnsi="Book Antiqua" w:cs="Times New Roman"/>
          <w:sz w:val="21"/>
          <w:szCs w:val="21"/>
        </w:rPr>
        <w:t xml:space="preserve">where </w:t>
      </w:r>
      <w:r w:rsidRPr="003C2040">
        <w:rPr>
          <w:rFonts w:ascii="Book Antiqua" w:hAnsi="Book Antiqua" w:cs="Times New Roman"/>
          <w:i/>
          <w:sz w:val="21"/>
          <w:szCs w:val="21"/>
          <w:u w:val="single"/>
        </w:rPr>
        <w:t>β</w:t>
      </w:r>
      <w:r w:rsidRPr="003C2040">
        <w:rPr>
          <w:rFonts w:ascii="Book Antiqua" w:hAnsi="Book Antiqua" w:cs="Times New Roman"/>
          <w:i/>
          <w:sz w:val="21"/>
          <w:szCs w:val="21"/>
          <w:u w:val="single"/>
          <w:vertAlign w:val="subscript"/>
        </w:rPr>
        <w:t>0</w:t>
      </w:r>
      <w:r w:rsidRPr="003C2040">
        <w:rPr>
          <w:rFonts w:ascii="Book Antiqua" w:hAnsi="Book Antiqua" w:cs="Times New Roman"/>
          <w:sz w:val="21"/>
          <w:szCs w:val="21"/>
        </w:rPr>
        <w:t xml:space="preserve"> is the intercept and </w:t>
      </w:r>
      <w:r w:rsidRPr="003C2040">
        <w:rPr>
          <w:rFonts w:ascii="Book Antiqua" w:hAnsi="Book Antiqua" w:cs="Times New Roman"/>
          <w:i/>
          <w:sz w:val="21"/>
          <w:szCs w:val="21"/>
          <w:u w:val="single"/>
        </w:rPr>
        <w:t>β</w:t>
      </w:r>
      <w:r w:rsidRPr="003C2040">
        <w:rPr>
          <w:rFonts w:ascii="Book Antiqua" w:hAnsi="Book Antiqua" w:cs="Times New Roman"/>
          <w:i/>
          <w:sz w:val="21"/>
          <w:szCs w:val="21"/>
          <w:u w:val="single"/>
          <w:vertAlign w:val="subscript"/>
        </w:rPr>
        <w:t>i</w:t>
      </w:r>
      <w:r w:rsidRPr="003C2040">
        <w:rPr>
          <w:rFonts w:ascii="Book Antiqua" w:hAnsi="Book Antiqua" w:cs="Times New Roman"/>
          <w:sz w:val="21"/>
          <w:szCs w:val="21"/>
        </w:rPr>
        <w:t xml:space="preserve"> i=1, 2, …, 7 are parameters/coefficients to be estimated, π</w:t>
      </w:r>
      <w:r w:rsidRPr="003C2040">
        <w:rPr>
          <w:rFonts w:ascii="Book Antiqua" w:hAnsi="Book Antiqua" w:cs="Times New Roman"/>
          <w:sz w:val="21"/>
          <w:szCs w:val="21"/>
          <w:vertAlign w:val="subscript"/>
        </w:rPr>
        <w:t>i</w:t>
      </w:r>
      <w:r w:rsidRPr="003C2040">
        <w:rPr>
          <w:rFonts w:ascii="Book Antiqua" w:hAnsi="Book Antiqua" w:cs="Times New Roman"/>
          <w:sz w:val="21"/>
          <w:szCs w:val="21"/>
        </w:rPr>
        <w:t xml:space="preserve">(dependent variable or so to speak in this case) is the probability of completing PhD programme on time. The last term </w:t>
      </w:r>
      <w:r w:rsidRPr="003C2040">
        <w:rPr>
          <w:rFonts w:ascii="Book Antiqua" w:hAnsi="Book Antiqua" w:cs="Times New Roman"/>
          <w:i/>
          <w:sz w:val="21"/>
          <w:szCs w:val="21"/>
        </w:rPr>
        <w:t>e</w:t>
      </w:r>
      <w:r w:rsidRPr="003C2040">
        <w:rPr>
          <w:rFonts w:ascii="Book Antiqua" w:hAnsi="Book Antiqua" w:cs="Times New Roman"/>
          <w:sz w:val="21"/>
          <w:szCs w:val="21"/>
        </w:rPr>
        <w:t xml:space="preserve"> is a well-behaved error term.</w:t>
      </w:r>
    </w:p>
    <w:p w:rsidR="007F031E" w:rsidRPr="003C2040" w:rsidRDefault="005305C5" w:rsidP="00BE3E02">
      <w:pPr>
        <w:autoSpaceDE w:val="0"/>
        <w:autoSpaceDN w:val="0"/>
        <w:adjustRightInd w:val="0"/>
        <w:spacing w:line="240" w:lineRule="auto"/>
        <w:contextualSpacing/>
        <w:rPr>
          <w:rFonts w:ascii="Book Antiqua" w:hAnsi="Book Antiqua" w:cs="Times New Roman"/>
          <w:sz w:val="21"/>
          <w:szCs w:val="21"/>
        </w:rPr>
      </w:pPr>
      <w:r>
        <w:rPr>
          <w:rFonts w:ascii="Book Antiqua" w:hAnsi="Book Antiqua" w:cs="Times New Roman"/>
          <w:sz w:val="21"/>
          <w:szCs w:val="21"/>
        </w:rPr>
        <w:tab/>
      </w:r>
      <w:r w:rsidR="007F031E" w:rsidRPr="003C2040">
        <w:rPr>
          <w:rFonts w:ascii="Book Antiqua" w:hAnsi="Book Antiqua" w:cs="Times New Roman"/>
          <w:sz w:val="21"/>
          <w:szCs w:val="21"/>
        </w:rPr>
        <w:t>The</w:t>
      </w:r>
      <w:r>
        <w:rPr>
          <w:rFonts w:ascii="Book Antiqua" w:hAnsi="Book Antiqua" w:cs="Times New Roman"/>
          <w:sz w:val="21"/>
          <w:szCs w:val="21"/>
        </w:rPr>
        <w:t xml:space="preserve"> </w:t>
      </w:r>
      <w:r w:rsidR="007F031E" w:rsidRPr="003C2040">
        <w:rPr>
          <w:rFonts w:ascii="Book Antiqua" w:hAnsi="Book Antiqua" w:cs="Times New Roman"/>
          <w:sz w:val="21"/>
          <w:szCs w:val="21"/>
        </w:rPr>
        <w:t>predictor probability is then given as</w:t>
      </w:r>
      <w:r w:rsidR="007F031E" w:rsidRPr="003C2040">
        <w:rPr>
          <w:rFonts w:ascii="Book Antiqua" w:hAnsi="Book Antiqua" w:cs="Times New Roman"/>
          <w:position w:val="-30"/>
          <w:sz w:val="21"/>
          <w:szCs w:val="21"/>
        </w:rPr>
        <w:object w:dxaOrig="1820" w:dyaOrig="680">
          <v:shape id="_x0000_i1027" type="#_x0000_t75" style="width:88.9pt;height:34.65pt" o:ole="">
            <v:imagedata r:id="rId10" o:title=""/>
          </v:shape>
          <o:OLEObject Type="Embed" ProgID="Equation.DSMT4" ShapeID="_x0000_i1027" DrawAspect="Content" ObjectID="_1469619540" r:id="rId11"/>
        </w:object>
      </w:r>
      <w:r w:rsidR="007F031E" w:rsidRPr="003C2040">
        <w:rPr>
          <w:rFonts w:ascii="Book Antiqua" w:hAnsi="Book Antiqua" w:cs="Times New Roman"/>
          <w:sz w:val="21"/>
          <w:szCs w:val="21"/>
        </w:rPr>
        <w:t xml:space="preserve"> where </w:t>
      </w:r>
      <w:r w:rsidR="007F031E" w:rsidRPr="003C2040">
        <w:rPr>
          <w:rFonts w:ascii="Book Antiqua" w:hAnsi="Book Antiqua" w:cs="Times New Roman"/>
          <w:i/>
          <w:sz w:val="21"/>
          <w:szCs w:val="21"/>
          <w:u w:val="single"/>
        </w:rPr>
        <w:t>β’</w:t>
      </w:r>
      <w:r w:rsidR="007F031E" w:rsidRPr="003C2040">
        <w:rPr>
          <w:rFonts w:ascii="Book Antiqua" w:hAnsi="Book Antiqua" w:cs="Times New Roman"/>
          <w:sz w:val="21"/>
          <w:szCs w:val="21"/>
        </w:rPr>
        <w:t xml:space="preserve"> is a vector of the coefficients and </w:t>
      </w:r>
      <w:r w:rsidR="007F031E" w:rsidRPr="003C2040">
        <w:rPr>
          <w:rFonts w:ascii="Book Antiqua" w:hAnsi="Book Antiqua" w:cs="Times New Roman"/>
          <w:i/>
          <w:sz w:val="21"/>
          <w:szCs w:val="21"/>
          <w:u w:val="single"/>
        </w:rPr>
        <w:t>X</w:t>
      </w:r>
      <w:r w:rsidR="007F031E" w:rsidRPr="003C2040">
        <w:rPr>
          <w:rFonts w:ascii="Book Antiqua" w:hAnsi="Book Antiqua" w:cs="Times New Roman"/>
          <w:i/>
          <w:sz w:val="21"/>
          <w:szCs w:val="21"/>
          <w:u w:val="single"/>
          <w:vertAlign w:val="subscript"/>
        </w:rPr>
        <w:t>i</w:t>
      </w:r>
      <w:r>
        <w:rPr>
          <w:rFonts w:ascii="Book Antiqua" w:hAnsi="Book Antiqua" w:cs="Times New Roman"/>
          <w:i/>
          <w:sz w:val="21"/>
          <w:szCs w:val="21"/>
          <w:u w:val="single"/>
          <w:vertAlign w:val="subscript"/>
        </w:rPr>
        <w:t xml:space="preserve"> </w:t>
      </w:r>
      <w:r w:rsidR="007F031E" w:rsidRPr="003C2040">
        <w:rPr>
          <w:rFonts w:ascii="Book Antiqua" w:hAnsi="Book Antiqua" w:cs="Times New Roman"/>
          <w:sz w:val="21"/>
          <w:szCs w:val="21"/>
        </w:rPr>
        <w:t>is the matrix of the independent variables.</w:t>
      </w:r>
      <w:r>
        <w:rPr>
          <w:rFonts w:ascii="Book Antiqua" w:hAnsi="Book Antiqua" w:cs="Times New Roman"/>
          <w:sz w:val="21"/>
          <w:szCs w:val="21"/>
        </w:rPr>
        <w:t xml:space="preserve"> </w:t>
      </w:r>
      <w:r w:rsidR="007F031E" w:rsidRPr="003C2040">
        <w:rPr>
          <w:rFonts w:ascii="Book Antiqua" w:hAnsi="Book Antiqua" w:cs="Times New Roman"/>
          <w:sz w:val="21"/>
          <w:szCs w:val="21"/>
        </w:rPr>
        <w:t>The Wald’s chi-squared test statistic is used to test for the statistical significance of each coefficient estimated.</w:t>
      </w:r>
      <w:r>
        <w:rPr>
          <w:rFonts w:ascii="Book Antiqua" w:hAnsi="Book Antiqua" w:cs="Times New Roman"/>
          <w:sz w:val="21"/>
          <w:szCs w:val="21"/>
        </w:rPr>
        <w:t xml:space="preserve"> </w:t>
      </w:r>
      <w:r w:rsidR="007F031E" w:rsidRPr="003C2040">
        <w:rPr>
          <w:rFonts w:ascii="Book Antiqua" w:hAnsi="Book Antiqua" w:cs="Times New Roman"/>
          <w:sz w:val="21"/>
          <w:szCs w:val="21"/>
        </w:rPr>
        <w:t>In o</w:t>
      </w:r>
      <w:r w:rsidR="00DD096A">
        <w:rPr>
          <w:rFonts w:ascii="Book Antiqua" w:hAnsi="Book Antiqua" w:cs="Times New Roman"/>
          <w:sz w:val="21"/>
          <w:szCs w:val="21"/>
        </w:rPr>
        <w:t>rd</w:t>
      </w:r>
      <w:r w:rsidR="007F031E" w:rsidRPr="003C2040">
        <w:rPr>
          <w:rFonts w:ascii="Book Antiqua" w:hAnsi="Book Antiqua" w:cs="Times New Roman"/>
          <w:sz w:val="21"/>
          <w:szCs w:val="21"/>
        </w:rPr>
        <w:t>er to see how well the fitted model fits the data, a measure of discrepancy between the actual and fitted values is observed by the deviance statistic. This statistic works like the likelihood ratio test that compares the model of interest with a saturated model that has one parameter for each observation.</w:t>
      </w:r>
    </w:p>
    <w:p w:rsidR="007F031E" w:rsidRPr="003C2040" w:rsidRDefault="007F031E" w:rsidP="00BE3E02">
      <w:pPr>
        <w:autoSpaceDE w:val="0"/>
        <w:autoSpaceDN w:val="0"/>
        <w:adjustRightInd w:val="0"/>
        <w:spacing w:line="240" w:lineRule="auto"/>
        <w:contextualSpacing/>
        <w:rPr>
          <w:rFonts w:ascii="Book Antiqua" w:hAnsi="Book Antiqua" w:cs="Times New Roman"/>
          <w:sz w:val="21"/>
          <w:szCs w:val="21"/>
        </w:rPr>
      </w:pPr>
    </w:p>
    <w:p w:rsidR="007F031E" w:rsidRPr="003C2040" w:rsidRDefault="005305C5" w:rsidP="00BE3E02">
      <w:pPr>
        <w:autoSpaceDE w:val="0"/>
        <w:autoSpaceDN w:val="0"/>
        <w:adjustRightInd w:val="0"/>
        <w:spacing w:line="240" w:lineRule="auto"/>
        <w:contextualSpacing/>
        <w:rPr>
          <w:rFonts w:ascii="Book Antiqua" w:hAnsi="Book Antiqua" w:cs="Times New Roman"/>
          <w:sz w:val="21"/>
          <w:szCs w:val="21"/>
        </w:rPr>
      </w:pPr>
      <w:r>
        <w:rPr>
          <w:rFonts w:ascii="Book Antiqua" w:hAnsi="Book Antiqua" w:cs="Times New Roman"/>
          <w:sz w:val="21"/>
          <w:szCs w:val="21"/>
        </w:rPr>
        <w:tab/>
      </w:r>
      <w:r w:rsidR="007F031E" w:rsidRPr="003C2040">
        <w:rPr>
          <w:rFonts w:ascii="Book Antiqua" w:hAnsi="Book Antiqua" w:cs="Times New Roman"/>
          <w:sz w:val="21"/>
          <w:szCs w:val="21"/>
        </w:rPr>
        <w:t xml:space="preserve">Unlike linear regression models, where </w:t>
      </w:r>
      <w:r w:rsidR="007F031E" w:rsidRPr="003C2040">
        <w:rPr>
          <w:rFonts w:ascii="Book Antiqua" w:hAnsi="Book Antiqua" w:cs="Times New Roman"/>
          <w:i/>
          <w:sz w:val="21"/>
          <w:szCs w:val="21"/>
        </w:rPr>
        <w:t>R</w:t>
      </w:r>
      <w:r w:rsidR="007F031E" w:rsidRPr="003C2040">
        <w:rPr>
          <w:rFonts w:ascii="Book Antiqua" w:hAnsi="Book Antiqua" w:cs="Times New Roman"/>
          <w:i/>
          <w:sz w:val="21"/>
          <w:szCs w:val="21"/>
          <w:vertAlign w:val="superscript"/>
        </w:rPr>
        <w:t>2</w:t>
      </w:r>
      <w:r w:rsidR="007F031E" w:rsidRPr="003C2040">
        <w:rPr>
          <w:rFonts w:ascii="Book Antiqua" w:hAnsi="Book Antiqua" w:cs="Times New Roman"/>
          <w:sz w:val="21"/>
          <w:szCs w:val="21"/>
        </w:rPr>
        <w:t>(proportion of variation in the dependent variable explained by the model) has a clear definition,</w:t>
      </w:r>
      <w:r>
        <w:rPr>
          <w:rFonts w:ascii="Book Antiqua" w:hAnsi="Book Antiqua" w:cs="Times New Roman"/>
          <w:sz w:val="21"/>
          <w:szCs w:val="21"/>
        </w:rPr>
        <w:t xml:space="preserve"> </w:t>
      </w:r>
      <w:r w:rsidR="007F031E" w:rsidRPr="003C2040">
        <w:rPr>
          <w:rFonts w:ascii="Book Antiqua" w:hAnsi="Book Antiqua" w:cs="Times New Roman"/>
          <w:sz w:val="21"/>
          <w:szCs w:val="21"/>
        </w:rPr>
        <w:t xml:space="preserve">none of the </w:t>
      </w:r>
      <w:r w:rsidR="007F031E" w:rsidRPr="003C2040">
        <w:rPr>
          <w:rFonts w:ascii="Book Antiqua" w:hAnsi="Book Antiqua" w:cs="Times New Roman"/>
          <w:i/>
          <w:sz w:val="21"/>
          <w:szCs w:val="21"/>
        </w:rPr>
        <w:t>R</w:t>
      </w:r>
      <w:r w:rsidR="007F031E" w:rsidRPr="003C2040">
        <w:rPr>
          <w:rFonts w:ascii="Book Antiqua" w:hAnsi="Book Antiqua" w:cs="Times New Roman"/>
          <w:i/>
          <w:sz w:val="21"/>
          <w:szCs w:val="21"/>
          <w:vertAlign w:val="superscript"/>
        </w:rPr>
        <w:t>2</w:t>
      </w:r>
      <w:r w:rsidR="007F031E" w:rsidRPr="003C2040">
        <w:rPr>
          <w:rFonts w:ascii="Book Antiqua" w:hAnsi="Book Antiqua" w:cs="Times New Roman"/>
          <w:sz w:val="21"/>
          <w:szCs w:val="21"/>
        </w:rPr>
        <w:t xml:space="preserve"> in logistic regression has the meaning that is labeled in linear regression model thus test for overall significance, significant of estimated coefficients and goodness of fit test is used to evaluate the logistic regression model(Cox and Snell; 1989, Nagelkerke; 1991).</w:t>
      </w:r>
    </w:p>
    <w:p w:rsidR="007F031E" w:rsidRPr="003C2040" w:rsidRDefault="007F031E" w:rsidP="00BE3E02">
      <w:pPr>
        <w:autoSpaceDE w:val="0"/>
        <w:autoSpaceDN w:val="0"/>
        <w:adjustRightInd w:val="0"/>
        <w:spacing w:line="240" w:lineRule="auto"/>
        <w:contextualSpacing/>
        <w:rPr>
          <w:rFonts w:ascii="Book Antiqua" w:hAnsi="Book Antiqua" w:cs="Times New Roman"/>
          <w:sz w:val="21"/>
          <w:szCs w:val="21"/>
        </w:rPr>
      </w:pPr>
    </w:p>
    <w:p w:rsidR="007F031E" w:rsidRPr="003C2040" w:rsidRDefault="005305C5" w:rsidP="00BE3E02">
      <w:pPr>
        <w:autoSpaceDE w:val="0"/>
        <w:autoSpaceDN w:val="0"/>
        <w:adjustRightInd w:val="0"/>
        <w:spacing w:line="240" w:lineRule="auto"/>
        <w:contextualSpacing/>
        <w:rPr>
          <w:rFonts w:ascii="Book Antiqua" w:hAnsi="Book Antiqua" w:cs="Times New Roman"/>
          <w:sz w:val="21"/>
          <w:szCs w:val="21"/>
        </w:rPr>
      </w:pPr>
      <w:r>
        <w:rPr>
          <w:rFonts w:ascii="Book Antiqua" w:hAnsi="Book Antiqua" w:cs="Times New Roman"/>
          <w:sz w:val="21"/>
          <w:szCs w:val="21"/>
        </w:rPr>
        <w:tab/>
      </w:r>
      <w:r w:rsidR="007F031E" w:rsidRPr="003C2040">
        <w:rPr>
          <w:rFonts w:ascii="Book Antiqua" w:hAnsi="Book Antiqua" w:cs="Times New Roman"/>
          <w:sz w:val="21"/>
          <w:szCs w:val="21"/>
        </w:rPr>
        <w:t xml:space="preserve">Notably, logistic regression predicts probabilities since it is a natural logarithmic transformation of odds, thus the resultant probabilities </w:t>
      </w:r>
      <w:r w:rsidR="007F031E" w:rsidRPr="003C2040">
        <w:rPr>
          <w:rFonts w:ascii="Book Antiqua" w:hAnsi="Book Antiqua" w:cs="Times New Roman"/>
          <w:sz w:val="21"/>
          <w:szCs w:val="21"/>
        </w:rPr>
        <w:lastRenderedPageBreak/>
        <w:t>are revalidated with the actual outcomes to see if high probabilities are indeed associated with an event or a group in the dependent variable while low probabilities are associated with the other. The degree of agreement between predicted probabilities and actual outcomes is expressed in a classification table or a measure of association. The three</w:t>
      </w:r>
      <w:r>
        <w:rPr>
          <w:rFonts w:ascii="Book Antiqua" w:hAnsi="Book Antiqua" w:cs="Times New Roman"/>
          <w:sz w:val="21"/>
          <w:szCs w:val="21"/>
        </w:rPr>
        <w:t xml:space="preserve"> </w:t>
      </w:r>
      <w:r w:rsidR="007F031E" w:rsidRPr="003C2040">
        <w:rPr>
          <w:rFonts w:ascii="Book Antiqua" w:hAnsi="Book Antiqua" w:cs="Times New Roman"/>
          <w:sz w:val="21"/>
          <w:szCs w:val="21"/>
        </w:rPr>
        <w:t>popular methods of association used are Kendall’s Tau-</w:t>
      </w:r>
      <w:r w:rsidR="007F031E" w:rsidRPr="003C2040">
        <w:rPr>
          <w:rFonts w:ascii="Book Antiqua" w:hAnsi="Book Antiqua" w:cs="Times New Roman"/>
          <w:i/>
          <w:iCs/>
          <w:sz w:val="21"/>
          <w:szCs w:val="21"/>
        </w:rPr>
        <w:t>a</w:t>
      </w:r>
      <w:r w:rsidR="007F031E" w:rsidRPr="003C2040">
        <w:rPr>
          <w:rFonts w:ascii="Book Antiqua" w:hAnsi="Book Antiqua" w:cs="Times New Roman"/>
          <w:i/>
          <w:sz w:val="21"/>
          <w:szCs w:val="21"/>
        </w:rPr>
        <w:t>,</w:t>
      </w:r>
      <w:r w:rsidR="007F031E" w:rsidRPr="003C2040">
        <w:rPr>
          <w:rFonts w:ascii="Book Antiqua" w:hAnsi="Book Antiqua" w:cs="Times New Roman"/>
          <w:sz w:val="21"/>
          <w:szCs w:val="21"/>
        </w:rPr>
        <w:t xml:space="preserve"> Goodman-Kruskal’s Gamma and Somers’s </w:t>
      </w:r>
      <w:r w:rsidR="007F031E" w:rsidRPr="003C2040">
        <w:rPr>
          <w:rFonts w:ascii="Book Antiqua" w:hAnsi="Book Antiqua" w:cs="Times New Roman"/>
          <w:i/>
          <w:iCs/>
          <w:sz w:val="21"/>
          <w:szCs w:val="21"/>
        </w:rPr>
        <w:t xml:space="preserve">D </w:t>
      </w:r>
      <w:r w:rsidR="007F031E" w:rsidRPr="003C2040">
        <w:rPr>
          <w:rFonts w:ascii="Book Antiqua" w:hAnsi="Book Antiqua" w:cs="Times New Roman"/>
          <w:sz w:val="21"/>
          <w:szCs w:val="21"/>
        </w:rPr>
        <w:t>statistic.</w:t>
      </w:r>
    </w:p>
    <w:p w:rsidR="007F031E" w:rsidRPr="003C2040" w:rsidRDefault="007F031E" w:rsidP="005305C5">
      <w:pPr>
        <w:autoSpaceDE w:val="0"/>
        <w:autoSpaceDN w:val="0"/>
        <w:adjustRightInd w:val="0"/>
        <w:spacing w:line="240" w:lineRule="auto"/>
        <w:contextualSpacing/>
        <w:jc w:val="center"/>
        <w:rPr>
          <w:rFonts w:ascii="Book Antiqua" w:hAnsi="Book Antiqua" w:cs="Times New Roman"/>
          <w:sz w:val="21"/>
          <w:szCs w:val="21"/>
        </w:rPr>
      </w:pPr>
    </w:p>
    <w:p w:rsidR="007F031E" w:rsidRPr="003C2040" w:rsidRDefault="00293784" w:rsidP="00BE3E02">
      <w:pPr>
        <w:autoSpaceDE w:val="0"/>
        <w:autoSpaceDN w:val="0"/>
        <w:adjustRightInd w:val="0"/>
        <w:spacing w:line="240" w:lineRule="auto"/>
        <w:contextualSpacing/>
        <w:rPr>
          <w:rFonts w:ascii="Book Antiqua" w:hAnsi="Book Antiqua" w:cs="Times New Roman"/>
          <w:b/>
          <w:sz w:val="21"/>
          <w:szCs w:val="21"/>
        </w:rPr>
      </w:pPr>
      <w:r>
        <w:rPr>
          <w:rFonts w:ascii="Book Antiqua" w:hAnsi="Book Antiqua" w:cs="Times New Roman"/>
          <w:b/>
          <w:sz w:val="21"/>
          <w:szCs w:val="21"/>
        </w:rPr>
        <w:t xml:space="preserve">Results and </w:t>
      </w:r>
      <w:r w:rsidR="005305C5">
        <w:rPr>
          <w:rFonts w:ascii="Book Antiqua" w:hAnsi="Book Antiqua" w:cs="Times New Roman"/>
          <w:b/>
          <w:sz w:val="21"/>
          <w:szCs w:val="21"/>
        </w:rPr>
        <w:t xml:space="preserve">Discussion </w:t>
      </w:r>
    </w:p>
    <w:p w:rsidR="005305C5" w:rsidRDefault="005305C5" w:rsidP="00BE3E02">
      <w:pPr>
        <w:autoSpaceDE w:val="0"/>
        <w:autoSpaceDN w:val="0"/>
        <w:adjustRightInd w:val="0"/>
        <w:spacing w:line="240" w:lineRule="auto"/>
        <w:contextualSpacing/>
        <w:rPr>
          <w:rFonts w:ascii="Book Antiqua" w:hAnsi="Book Antiqua" w:cs="Times New Roman"/>
          <w:sz w:val="21"/>
          <w:szCs w:val="21"/>
        </w:rPr>
      </w:pPr>
    </w:p>
    <w:p w:rsidR="007F031E" w:rsidRPr="003C2040" w:rsidRDefault="005305C5" w:rsidP="00BE3E02">
      <w:pPr>
        <w:autoSpaceDE w:val="0"/>
        <w:autoSpaceDN w:val="0"/>
        <w:adjustRightInd w:val="0"/>
        <w:spacing w:line="240" w:lineRule="auto"/>
        <w:contextualSpacing/>
        <w:rPr>
          <w:rFonts w:ascii="Book Antiqua" w:hAnsi="Book Antiqua" w:cs="Times New Roman"/>
          <w:sz w:val="21"/>
          <w:szCs w:val="21"/>
        </w:rPr>
      </w:pPr>
      <w:r>
        <w:rPr>
          <w:rFonts w:ascii="Book Antiqua" w:hAnsi="Book Antiqua" w:cs="Times New Roman"/>
          <w:sz w:val="21"/>
          <w:szCs w:val="21"/>
        </w:rPr>
        <w:tab/>
      </w:r>
      <w:r w:rsidR="007F031E" w:rsidRPr="003C2040">
        <w:rPr>
          <w:rFonts w:ascii="Book Antiqua" w:hAnsi="Book Antiqua" w:cs="Times New Roman"/>
          <w:sz w:val="21"/>
          <w:szCs w:val="21"/>
        </w:rPr>
        <w:t>The data used for this work was extracted from questionnaires distributed to students who completed their PhD research in the 2011/2012 session. These questionnaires were actually administered by the postgraduate school and respondents provided answers to questions raised.</w:t>
      </w:r>
      <w:r>
        <w:rPr>
          <w:rFonts w:ascii="Book Antiqua" w:hAnsi="Book Antiqua" w:cs="Times New Roman"/>
          <w:sz w:val="21"/>
          <w:szCs w:val="21"/>
        </w:rPr>
        <w:t xml:space="preserve"> </w:t>
      </w:r>
      <w:r w:rsidR="007F031E" w:rsidRPr="003C2040">
        <w:rPr>
          <w:rFonts w:ascii="Book Antiqua" w:hAnsi="Book Antiqua" w:cs="Times New Roman"/>
          <w:sz w:val="21"/>
          <w:szCs w:val="21"/>
        </w:rPr>
        <w:t>The survey covered</w:t>
      </w:r>
      <w:r w:rsidR="00DD096A">
        <w:rPr>
          <w:rFonts w:ascii="Book Antiqua" w:hAnsi="Book Antiqua" w:cs="Times New Roman"/>
          <w:sz w:val="21"/>
          <w:szCs w:val="21"/>
        </w:rPr>
        <w:t xml:space="preserve"> </w:t>
      </w:r>
      <w:r w:rsidR="007F031E" w:rsidRPr="003C2040">
        <w:rPr>
          <w:rFonts w:ascii="Book Antiqua" w:hAnsi="Book Antiqua" w:cs="Times New Roman"/>
          <w:sz w:val="21"/>
          <w:szCs w:val="21"/>
        </w:rPr>
        <w:t>187 respondents, the information solicited is in three categories, these are:</w:t>
      </w:r>
    </w:p>
    <w:p w:rsidR="007F031E" w:rsidRPr="003C2040" w:rsidRDefault="007F031E" w:rsidP="00BE3E02">
      <w:pPr>
        <w:pStyle w:val="ListParagraph"/>
        <w:numPr>
          <w:ilvl w:val="0"/>
          <w:numId w:val="9"/>
        </w:numPr>
        <w:autoSpaceDE w:val="0"/>
        <w:autoSpaceDN w:val="0"/>
        <w:adjustRightInd w:val="0"/>
        <w:spacing w:line="240" w:lineRule="auto"/>
        <w:rPr>
          <w:rFonts w:ascii="Book Antiqua" w:hAnsi="Book Antiqua" w:cs="Times New Roman"/>
          <w:sz w:val="21"/>
          <w:szCs w:val="21"/>
        </w:rPr>
      </w:pPr>
      <w:r w:rsidRPr="003C2040">
        <w:rPr>
          <w:rFonts w:ascii="Book Antiqua" w:hAnsi="Book Antiqua" w:cs="Times New Roman"/>
          <w:sz w:val="21"/>
          <w:szCs w:val="21"/>
        </w:rPr>
        <w:t>Demographic: Data on age as at last birthday, sex, marital status and employment status.</w:t>
      </w:r>
    </w:p>
    <w:p w:rsidR="007F031E" w:rsidRPr="003C2040" w:rsidRDefault="007F031E" w:rsidP="00BE3E02">
      <w:pPr>
        <w:pStyle w:val="ListParagraph"/>
        <w:numPr>
          <w:ilvl w:val="0"/>
          <w:numId w:val="9"/>
        </w:numPr>
        <w:autoSpaceDE w:val="0"/>
        <w:autoSpaceDN w:val="0"/>
        <w:adjustRightInd w:val="0"/>
        <w:spacing w:line="240" w:lineRule="auto"/>
        <w:rPr>
          <w:rFonts w:ascii="Book Antiqua" w:hAnsi="Book Antiqua" w:cs="Times New Roman"/>
          <w:sz w:val="21"/>
          <w:szCs w:val="21"/>
        </w:rPr>
      </w:pPr>
      <w:r w:rsidRPr="003C2040">
        <w:rPr>
          <w:rFonts w:ascii="Book Antiqua" w:hAnsi="Book Antiqua" w:cs="Times New Roman"/>
          <w:sz w:val="21"/>
          <w:szCs w:val="21"/>
        </w:rPr>
        <w:t>Academic: Data on faculty, department, supervisor status, university where first degree was obtained, university where masters degree was obtained, year of entry into the programme, year of completion, number of semesters spent on the programme, part time/full time mode of study and Mphil/PhD conversion.</w:t>
      </w:r>
    </w:p>
    <w:p w:rsidR="007F031E" w:rsidRPr="003C2040" w:rsidRDefault="007F031E" w:rsidP="00BE3E02">
      <w:pPr>
        <w:pStyle w:val="ListParagraph"/>
        <w:numPr>
          <w:ilvl w:val="0"/>
          <w:numId w:val="9"/>
        </w:numPr>
        <w:autoSpaceDE w:val="0"/>
        <w:autoSpaceDN w:val="0"/>
        <w:adjustRightInd w:val="0"/>
        <w:spacing w:line="240" w:lineRule="auto"/>
        <w:rPr>
          <w:rFonts w:ascii="Book Antiqua" w:hAnsi="Book Antiqua" w:cs="Times New Roman"/>
          <w:sz w:val="21"/>
          <w:szCs w:val="21"/>
        </w:rPr>
      </w:pPr>
      <w:r w:rsidRPr="003C2040">
        <w:rPr>
          <w:rFonts w:ascii="Book Antiqua" w:hAnsi="Book Antiqua" w:cs="Times New Roman"/>
          <w:sz w:val="21"/>
          <w:szCs w:val="21"/>
        </w:rPr>
        <w:t>Others: These are actually derived from the responses provided. For instance, completion time is obtained by taking the difference between the year of entry and year of completion.</w:t>
      </w:r>
    </w:p>
    <w:p w:rsidR="005305C5" w:rsidRDefault="005305C5" w:rsidP="00BE3E02">
      <w:pPr>
        <w:autoSpaceDE w:val="0"/>
        <w:autoSpaceDN w:val="0"/>
        <w:adjustRightInd w:val="0"/>
        <w:spacing w:line="240" w:lineRule="auto"/>
        <w:contextualSpacing/>
        <w:rPr>
          <w:rFonts w:ascii="Book Antiqua" w:hAnsi="Book Antiqua" w:cs="Times New Roman"/>
          <w:sz w:val="21"/>
          <w:szCs w:val="21"/>
        </w:rPr>
      </w:pPr>
    </w:p>
    <w:p w:rsidR="005305C5" w:rsidRDefault="005305C5" w:rsidP="00BE3E02">
      <w:pPr>
        <w:autoSpaceDE w:val="0"/>
        <w:autoSpaceDN w:val="0"/>
        <w:adjustRightInd w:val="0"/>
        <w:spacing w:line="240" w:lineRule="auto"/>
        <w:contextualSpacing/>
        <w:rPr>
          <w:rFonts w:ascii="Book Antiqua" w:hAnsi="Book Antiqua" w:cs="Times New Roman"/>
          <w:sz w:val="21"/>
          <w:szCs w:val="21"/>
        </w:rPr>
      </w:pPr>
      <w:r>
        <w:rPr>
          <w:rFonts w:ascii="Book Antiqua" w:hAnsi="Book Antiqua" w:cs="Times New Roman"/>
          <w:sz w:val="21"/>
          <w:szCs w:val="21"/>
        </w:rPr>
        <w:tab/>
      </w:r>
      <w:r w:rsidR="007F031E" w:rsidRPr="003C2040">
        <w:rPr>
          <w:rFonts w:ascii="Book Antiqua" w:hAnsi="Book Antiqua" w:cs="Times New Roman"/>
          <w:sz w:val="21"/>
          <w:szCs w:val="21"/>
        </w:rPr>
        <w:t>The completion time computed is coded into two distinct categories (on time and beyond stipulated time) using a benchmark of six years. That is, those who completed their programme under or exactly six years are deemed to have finished on time while those who finished from seven years and above are</w:t>
      </w:r>
      <w:r>
        <w:rPr>
          <w:rFonts w:ascii="Book Antiqua" w:hAnsi="Book Antiqua" w:cs="Times New Roman"/>
          <w:sz w:val="21"/>
          <w:szCs w:val="21"/>
        </w:rPr>
        <w:t xml:space="preserve"> </w:t>
      </w:r>
      <w:r w:rsidR="007F031E" w:rsidRPr="003C2040">
        <w:rPr>
          <w:rFonts w:ascii="Book Antiqua" w:hAnsi="Book Antiqua" w:cs="Times New Roman"/>
          <w:sz w:val="21"/>
          <w:szCs w:val="21"/>
        </w:rPr>
        <w:t>considered to have finished</w:t>
      </w:r>
      <w:r>
        <w:rPr>
          <w:rFonts w:ascii="Book Antiqua" w:hAnsi="Book Antiqua" w:cs="Times New Roman"/>
          <w:sz w:val="21"/>
          <w:szCs w:val="21"/>
        </w:rPr>
        <w:t xml:space="preserve"> </w:t>
      </w:r>
      <w:r w:rsidR="007F031E" w:rsidRPr="003C2040">
        <w:rPr>
          <w:rFonts w:ascii="Book Antiqua" w:hAnsi="Book Antiqua" w:cs="Times New Roman"/>
          <w:sz w:val="21"/>
          <w:szCs w:val="21"/>
        </w:rPr>
        <w:t>late (beyond stipulated time). This dichotomous variable (on time and beyond stipulated time) is used as the dependent variable for the logistic regression.</w:t>
      </w:r>
    </w:p>
    <w:p w:rsidR="00293784" w:rsidRDefault="00293784" w:rsidP="00BE3E02">
      <w:pPr>
        <w:autoSpaceDE w:val="0"/>
        <w:autoSpaceDN w:val="0"/>
        <w:adjustRightInd w:val="0"/>
        <w:spacing w:line="240" w:lineRule="auto"/>
        <w:contextualSpacing/>
        <w:rPr>
          <w:rFonts w:ascii="Book Antiqua" w:hAnsi="Book Antiqua" w:cs="Times New Roman"/>
          <w:b/>
          <w:sz w:val="21"/>
          <w:szCs w:val="21"/>
        </w:rPr>
      </w:pPr>
    </w:p>
    <w:p w:rsidR="007F031E" w:rsidRPr="003C2040" w:rsidRDefault="005305C5" w:rsidP="00BE3E02">
      <w:pPr>
        <w:autoSpaceDE w:val="0"/>
        <w:autoSpaceDN w:val="0"/>
        <w:adjustRightInd w:val="0"/>
        <w:spacing w:line="240" w:lineRule="auto"/>
        <w:contextualSpacing/>
        <w:rPr>
          <w:rFonts w:ascii="Book Antiqua" w:hAnsi="Book Antiqua" w:cs="Times New Roman"/>
          <w:b/>
          <w:sz w:val="21"/>
          <w:szCs w:val="21"/>
        </w:rPr>
      </w:pPr>
      <w:r w:rsidRPr="003C2040">
        <w:rPr>
          <w:rFonts w:ascii="Book Antiqua" w:hAnsi="Book Antiqua" w:cs="Times New Roman"/>
          <w:b/>
          <w:sz w:val="21"/>
          <w:szCs w:val="21"/>
        </w:rPr>
        <w:t>Descriptive Statistics</w:t>
      </w:r>
    </w:p>
    <w:p w:rsidR="005305C5" w:rsidRDefault="005305C5" w:rsidP="00BE3E02">
      <w:pPr>
        <w:autoSpaceDE w:val="0"/>
        <w:autoSpaceDN w:val="0"/>
        <w:adjustRightInd w:val="0"/>
        <w:spacing w:line="240" w:lineRule="auto"/>
        <w:contextualSpacing/>
        <w:rPr>
          <w:rFonts w:ascii="Book Antiqua" w:hAnsi="Book Antiqua" w:cs="Times New Roman"/>
          <w:sz w:val="21"/>
          <w:szCs w:val="21"/>
        </w:rPr>
      </w:pPr>
    </w:p>
    <w:p w:rsidR="007F031E" w:rsidRPr="003C2040" w:rsidRDefault="005305C5" w:rsidP="00BE3E02">
      <w:pPr>
        <w:autoSpaceDE w:val="0"/>
        <w:autoSpaceDN w:val="0"/>
        <w:adjustRightInd w:val="0"/>
        <w:spacing w:line="240" w:lineRule="auto"/>
        <w:contextualSpacing/>
        <w:rPr>
          <w:rFonts w:ascii="Book Antiqua" w:hAnsi="Book Antiqua" w:cs="Times New Roman"/>
          <w:sz w:val="21"/>
          <w:szCs w:val="21"/>
        </w:rPr>
      </w:pPr>
      <w:r>
        <w:rPr>
          <w:rFonts w:ascii="Book Antiqua" w:hAnsi="Book Antiqua" w:cs="Times New Roman"/>
          <w:sz w:val="21"/>
          <w:szCs w:val="21"/>
        </w:rPr>
        <w:tab/>
      </w:r>
      <w:r w:rsidR="007F031E" w:rsidRPr="003C2040">
        <w:rPr>
          <w:rFonts w:ascii="Book Antiqua" w:hAnsi="Book Antiqua" w:cs="Times New Roman"/>
          <w:sz w:val="21"/>
          <w:szCs w:val="21"/>
        </w:rPr>
        <w:t>Generally, it takes a minimum of 4 years and a maximum of 21 years to complete a PhD programme in UI. On average it takes approximately 9 years to complete.</w:t>
      </w:r>
    </w:p>
    <w:p w:rsidR="007F031E" w:rsidRPr="00CE034F" w:rsidRDefault="007F031E" w:rsidP="00BE3E02">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both"/>
        <w:rPr>
          <w:rFonts w:ascii="Book Antiqua" w:hAnsi="Book Antiqua" w:cs="Times New Roman"/>
          <w:b/>
          <w:sz w:val="18"/>
          <w:szCs w:val="18"/>
        </w:rPr>
      </w:pPr>
      <w:r w:rsidRPr="00CE034F">
        <w:rPr>
          <w:rFonts w:ascii="Book Antiqua" w:hAnsi="Book Antiqua" w:cs="Times New Roman"/>
          <w:b/>
          <w:sz w:val="18"/>
          <w:szCs w:val="18"/>
        </w:rPr>
        <w:lastRenderedPageBreak/>
        <w:t>Min.</w:t>
      </w:r>
      <w:r w:rsidRPr="00CE034F">
        <w:rPr>
          <w:rFonts w:ascii="Book Antiqua" w:hAnsi="Book Antiqua" w:cs="Times New Roman"/>
          <w:b/>
          <w:sz w:val="18"/>
          <w:szCs w:val="18"/>
        </w:rPr>
        <w:tab/>
      </w:r>
      <w:r w:rsidR="00B8392E" w:rsidRPr="00CE034F">
        <w:rPr>
          <w:rFonts w:ascii="Book Antiqua" w:hAnsi="Book Antiqua" w:cs="Times New Roman"/>
          <w:b/>
          <w:sz w:val="18"/>
          <w:szCs w:val="18"/>
        </w:rPr>
        <w:t xml:space="preserve"> </w:t>
      </w:r>
      <w:r w:rsidR="00B811ED" w:rsidRPr="00CE034F">
        <w:rPr>
          <w:rFonts w:ascii="Book Antiqua" w:hAnsi="Book Antiqua" w:cs="Times New Roman"/>
          <w:b/>
          <w:sz w:val="18"/>
          <w:szCs w:val="18"/>
        </w:rPr>
        <w:t xml:space="preserve">1st Qu.             </w:t>
      </w:r>
      <w:r w:rsidRPr="00CE034F">
        <w:rPr>
          <w:rFonts w:ascii="Book Antiqua" w:hAnsi="Book Antiqua" w:cs="Times New Roman"/>
          <w:b/>
          <w:sz w:val="18"/>
          <w:szCs w:val="18"/>
        </w:rPr>
        <w:t>Median</w:t>
      </w:r>
      <w:r w:rsidRPr="00CE034F">
        <w:rPr>
          <w:rFonts w:ascii="Book Antiqua" w:hAnsi="Book Antiqua" w:cs="Times New Roman"/>
          <w:b/>
          <w:sz w:val="18"/>
          <w:szCs w:val="18"/>
        </w:rPr>
        <w:tab/>
      </w:r>
      <w:r w:rsidR="00B8392E" w:rsidRPr="00CE034F">
        <w:rPr>
          <w:rFonts w:ascii="Book Antiqua" w:hAnsi="Book Antiqua" w:cs="Times New Roman"/>
          <w:b/>
          <w:sz w:val="18"/>
          <w:szCs w:val="18"/>
        </w:rPr>
        <w:t xml:space="preserve">            </w:t>
      </w:r>
      <w:r w:rsidR="00B811ED" w:rsidRPr="00CE034F">
        <w:rPr>
          <w:rFonts w:ascii="Book Antiqua" w:hAnsi="Book Antiqua" w:cs="Times New Roman"/>
          <w:b/>
          <w:sz w:val="18"/>
          <w:szCs w:val="18"/>
        </w:rPr>
        <w:t>Mean</w:t>
      </w:r>
      <w:r w:rsidR="00B811ED" w:rsidRPr="00CE034F">
        <w:rPr>
          <w:rFonts w:ascii="Book Antiqua" w:hAnsi="Book Antiqua" w:cs="Times New Roman"/>
          <w:b/>
          <w:sz w:val="18"/>
          <w:szCs w:val="18"/>
        </w:rPr>
        <w:tab/>
        <w:t xml:space="preserve">      3rd Qu.              </w:t>
      </w:r>
      <w:r w:rsidRPr="00CE034F">
        <w:rPr>
          <w:rFonts w:ascii="Book Antiqua" w:hAnsi="Book Antiqua" w:cs="Times New Roman"/>
          <w:b/>
          <w:sz w:val="18"/>
          <w:szCs w:val="18"/>
        </w:rPr>
        <w:t xml:space="preserve">Max. </w:t>
      </w:r>
    </w:p>
    <w:p w:rsidR="007F031E" w:rsidRPr="00CE034F" w:rsidRDefault="007F031E" w:rsidP="00BE3E02">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both"/>
        <w:rPr>
          <w:rFonts w:ascii="Book Antiqua" w:hAnsi="Book Antiqua" w:cs="Times New Roman"/>
          <w:sz w:val="18"/>
          <w:szCs w:val="18"/>
        </w:rPr>
      </w:pPr>
      <w:r w:rsidRPr="00CE034F">
        <w:rPr>
          <w:rFonts w:ascii="Book Antiqua" w:hAnsi="Book Antiqua" w:cs="Times New Roman"/>
          <w:sz w:val="18"/>
          <w:szCs w:val="18"/>
        </w:rPr>
        <w:t xml:space="preserve">4.000   </w:t>
      </w:r>
      <w:r w:rsidR="00B811ED" w:rsidRPr="00CE034F">
        <w:rPr>
          <w:rFonts w:ascii="Book Antiqua" w:hAnsi="Book Antiqua" w:cs="Times New Roman"/>
          <w:sz w:val="18"/>
          <w:szCs w:val="18"/>
        </w:rPr>
        <w:t xml:space="preserve">   </w:t>
      </w:r>
      <w:r w:rsidRPr="00CE034F">
        <w:rPr>
          <w:rFonts w:ascii="Book Antiqua" w:hAnsi="Book Antiqua" w:cs="Times New Roman"/>
          <w:sz w:val="18"/>
          <w:szCs w:val="18"/>
        </w:rPr>
        <w:t>7.000</w:t>
      </w:r>
      <w:r w:rsidRPr="00CE034F">
        <w:rPr>
          <w:rFonts w:ascii="Book Antiqua" w:hAnsi="Book Antiqua" w:cs="Times New Roman"/>
          <w:sz w:val="18"/>
          <w:szCs w:val="18"/>
        </w:rPr>
        <w:tab/>
      </w:r>
      <w:r w:rsidRPr="00CE034F">
        <w:rPr>
          <w:rFonts w:ascii="Book Antiqua" w:hAnsi="Book Antiqua" w:cs="Times New Roman"/>
          <w:sz w:val="18"/>
          <w:szCs w:val="18"/>
        </w:rPr>
        <w:tab/>
        <w:t>9.000</w:t>
      </w:r>
      <w:r w:rsidRPr="00CE034F">
        <w:rPr>
          <w:rFonts w:ascii="Book Antiqua" w:hAnsi="Book Antiqua" w:cs="Times New Roman"/>
          <w:sz w:val="18"/>
          <w:szCs w:val="18"/>
        </w:rPr>
        <w:tab/>
      </w:r>
      <w:r w:rsidRPr="00CE034F">
        <w:rPr>
          <w:rFonts w:ascii="Book Antiqua" w:hAnsi="Book Antiqua" w:cs="Times New Roman"/>
          <w:sz w:val="18"/>
          <w:szCs w:val="18"/>
        </w:rPr>
        <w:tab/>
        <w:t>9.101</w:t>
      </w:r>
      <w:r w:rsidR="00B811ED" w:rsidRPr="00CE034F">
        <w:rPr>
          <w:rFonts w:ascii="Book Antiqua" w:hAnsi="Book Antiqua" w:cs="Times New Roman"/>
          <w:sz w:val="18"/>
          <w:szCs w:val="18"/>
        </w:rPr>
        <w:tab/>
        <w:t xml:space="preserve">      </w:t>
      </w:r>
      <w:r w:rsidRPr="00CE034F">
        <w:rPr>
          <w:rFonts w:ascii="Book Antiqua" w:hAnsi="Book Antiqua" w:cs="Times New Roman"/>
          <w:sz w:val="18"/>
          <w:szCs w:val="18"/>
        </w:rPr>
        <w:t>10.250</w:t>
      </w:r>
      <w:r w:rsidR="00B8392E" w:rsidRPr="00CE034F">
        <w:rPr>
          <w:rFonts w:ascii="Book Antiqua" w:hAnsi="Book Antiqua" w:cs="Times New Roman"/>
          <w:sz w:val="18"/>
          <w:szCs w:val="18"/>
        </w:rPr>
        <w:tab/>
        <w:t xml:space="preserve">      </w:t>
      </w:r>
      <w:r w:rsidR="00B811ED" w:rsidRPr="00CE034F">
        <w:rPr>
          <w:rFonts w:ascii="Book Antiqua" w:hAnsi="Book Antiqua" w:cs="Times New Roman"/>
          <w:sz w:val="18"/>
          <w:szCs w:val="18"/>
        </w:rPr>
        <w:t xml:space="preserve"> </w:t>
      </w:r>
      <w:r w:rsidRPr="00CE034F">
        <w:rPr>
          <w:rFonts w:ascii="Book Antiqua" w:hAnsi="Book Antiqua" w:cs="Times New Roman"/>
          <w:sz w:val="18"/>
          <w:szCs w:val="18"/>
        </w:rPr>
        <w:t xml:space="preserve">21.000 </w:t>
      </w:r>
    </w:p>
    <w:p w:rsidR="007F031E" w:rsidRPr="003C2040" w:rsidRDefault="007F031E" w:rsidP="00BE3E02">
      <w:pPr>
        <w:autoSpaceDE w:val="0"/>
        <w:autoSpaceDN w:val="0"/>
        <w:adjustRightInd w:val="0"/>
        <w:spacing w:line="240" w:lineRule="auto"/>
        <w:contextualSpacing/>
        <w:rPr>
          <w:rFonts w:ascii="Book Antiqua" w:hAnsi="Book Antiqua" w:cs="Times New Roman"/>
          <w:sz w:val="21"/>
          <w:szCs w:val="21"/>
        </w:rPr>
      </w:pPr>
    </w:p>
    <w:p w:rsidR="007F031E" w:rsidRPr="003C2040" w:rsidRDefault="00B811ED" w:rsidP="00BE3E02">
      <w:pPr>
        <w:autoSpaceDE w:val="0"/>
        <w:autoSpaceDN w:val="0"/>
        <w:adjustRightInd w:val="0"/>
        <w:spacing w:line="240" w:lineRule="auto"/>
        <w:contextualSpacing/>
        <w:rPr>
          <w:rFonts w:ascii="Book Antiqua" w:hAnsi="Book Antiqua" w:cs="Times New Roman"/>
          <w:sz w:val="21"/>
          <w:szCs w:val="21"/>
        </w:rPr>
      </w:pPr>
      <w:r>
        <w:rPr>
          <w:rFonts w:ascii="Book Antiqua" w:hAnsi="Book Antiqua" w:cs="Times New Roman"/>
          <w:sz w:val="21"/>
          <w:szCs w:val="21"/>
        </w:rPr>
        <w:tab/>
      </w:r>
      <w:r w:rsidR="007F031E" w:rsidRPr="003C2040">
        <w:rPr>
          <w:rFonts w:ascii="Book Antiqua" w:hAnsi="Book Antiqua" w:cs="Times New Roman"/>
          <w:sz w:val="21"/>
          <w:szCs w:val="21"/>
        </w:rPr>
        <w:t>A mere 13% completed on time and 84% of them are males. The box-plot below shows that variation in completion time is high among males compared to females and there exists outliers in both sexes. Of keen interest here is a female respondent who spent 21 years to complete her PhD.</w:t>
      </w:r>
    </w:p>
    <w:p w:rsidR="007F031E" w:rsidRPr="003C2040" w:rsidRDefault="007F031E" w:rsidP="00BE3E02">
      <w:pPr>
        <w:autoSpaceDE w:val="0"/>
        <w:autoSpaceDN w:val="0"/>
        <w:adjustRightInd w:val="0"/>
        <w:spacing w:line="240" w:lineRule="auto"/>
        <w:contextualSpacing/>
        <w:rPr>
          <w:rFonts w:ascii="Book Antiqua" w:hAnsi="Book Antiqua" w:cs="Times New Roman"/>
          <w:sz w:val="21"/>
          <w:szCs w:val="21"/>
        </w:rPr>
      </w:pPr>
      <w:r w:rsidRPr="003C2040">
        <w:rPr>
          <w:rFonts w:ascii="Book Antiqua" w:hAnsi="Book Antiqua" w:cs="Times New Roman"/>
          <w:noProof/>
          <w:sz w:val="21"/>
          <w:szCs w:val="21"/>
          <w:lang w:val="en-GB" w:eastAsia="en-GB"/>
        </w:rPr>
        <w:drawing>
          <wp:inline distT="0" distB="0" distL="0" distR="0">
            <wp:extent cx="4372197" cy="2062714"/>
            <wp:effectExtent l="19050" t="0" r="9303" b="0"/>
            <wp:docPr id="51" name="Picture 51" descr="C:\Users\USER\Documents\my project\project analysis\sex and completion.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USER\Documents\my project\project analysis\sex and completion.jpeg"/>
                    <pic:cNvPicPr>
                      <a:picLocks noChangeAspect="1" noChangeArrowheads="1"/>
                    </pic:cNvPicPr>
                  </pic:nvPicPr>
                  <pic:blipFill>
                    <a:blip r:embed="rId12" cstate="print"/>
                    <a:srcRect/>
                    <a:stretch>
                      <a:fillRect/>
                    </a:stretch>
                  </pic:blipFill>
                  <pic:spPr bwMode="auto">
                    <a:xfrm>
                      <a:off x="0" y="0"/>
                      <a:ext cx="4372197" cy="2062714"/>
                    </a:xfrm>
                    <a:prstGeom prst="rect">
                      <a:avLst/>
                    </a:prstGeom>
                    <a:noFill/>
                    <a:ln w="9525">
                      <a:noFill/>
                      <a:miter lim="800000"/>
                      <a:headEnd/>
                      <a:tailEnd/>
                    </a:ln>
                  </pic:spPr>
                </pic:pic>
              </a:graphicData>
            </a:graphic>
          </wp:inline>
        </w:drawing>
      </w:r>
    </w:p>
    <w:p w:rsidR="00B408D9" w:rsidRPr="003C2040" w:rsidRDefault="00B408D9" w:rsidP="00B408D9">
      <w:pPr>
        <w:autoSpaceDE w:val="0"/>
        <w:autoSpaceDN w:val="0"/>
        <w:adjustRightInd w:val="0"/>
        <w:spacing w:line="240" w:lineRule="auto"/>
        <w:contextualSpacing/>
        <w:rPr>
          <w:rFonts w:ascii="Book Antiqua" w:hAnsi="Book Antiqua" w:cs="Times New Roman"/>
          <w:b/>
          <w:sz w:val="21"/>
          <w:szCs w:val="21"/>
        </w:rPr>
      </w:pPr>
      <w:r w:rsidRPr="003C2040">
        <w:rPr>
          <w:rFonts w:ascii="Book Antiqua" w:hAnsi="Book Antiqua" w:cs="Times New Roman"/>
          <w:b/>
          <w:sz w:val="21"/>
          <w:szCs w:val="21"/>
        </w:rPr>
        <w:t>Figure 1: Time of Completion by Sex</w:t>
      </w:r>
    </w:p>
    <w:p w:rsidR="00B408D9" w:rsidRDefault="00B408D9" w:rsidP="00BE3E02">
      <w:pPr>
        <w:autoSpaceDE w:val="0"/>
        <w:autoSpaceDN w:val="0"/>
        <w:adjustRightInd w:val="0"/>
        <w:spacing w:line="240" w:lineRule="auto"/>
        <w:contextualSpacing/>
        <w:rPr>
          <w:rFonts w:ascii="Book Antiqua" w:hAnsi="Book Antiqua" w:cs="Times New Roman"/>
          <w:b/>
          <w:sz w:val="21"/>
          <w:szCs w:val="21"/>
        </w:rPr>
      </w:pPr>
    </w:p>
    <w:p w:rsidR="007F031E" w:rsidRPr="003C2040" w:rsidRDefault="007F031E" w:rsidP="00BE3E02">
      <w:pPr>
        <w:autoSpaceDE w:val="0"/>
        <w:autoSpaceDN w:val="0"/>
        <w:adjustRightInd w:val="0"/>
        <w:spacing w:line="240" w:lineRule="auto"/>
        <w:contextualSpacing/>
        <w:rPr>
          <w:rFonts w:ascii="Book Antiqua" w:hAnsi="Book Antiqua" w:cs="Times New Roman"/>
          <w:b/>
          <w:sz w:val="21"/>
          <w:szCs w:val="21"/>
        </w:rPr>
      </w:pPr>
      <w:r w:rsidRPr="003C2040">
        <w:rPr>
          <w:rFonts w:ascii="Book Antiqua" w:hAnsi="Book Antiqua" w:cs="Times New Roman"/>
          <w:b/>
          <w:sz w:val="21"/>
          <w:szCs w:val="21"/>
        </w:rPr>
        <w:t>Completion Time and Marital Status</w:t>
      </w:r>
    </w:p>
    <w:p w:rsidR="00B811ED" w:rsidRDefault="00B811ED" w:rsidP="00BE3E02">
      <w:pPr>
        <w:autoSpaceDE w:val="0"/>
        <w:autoSpaceDN w:val="0"/>
        <w:adjustRightInd w:val="0"/>
        <w:spacing w:line="240" w:lineRule="auto"/>
        <w:contextualSpacing/>
        <w:rPr>
          <w:rFonts w:ascii="Book Antiqua" w:hAnsi="Book Antiqua" w:cs="Times New Roman"/>
          <w:sz w:val="21"/>
          <w:szCs w:val="21"/>
        </w:rPr>
      </w:pPr>
    </w:p>
    <w:p w:rsidR="007F031E" w:rsidRPr="003C2040" w:rsidRDefault="00B811ED" w:rsidP="00BE3E02">
      <w:pPr>
        <w:autoSpaceDE w:val="0"/>
        <w:autoSpaceDN w:val="0"/>
        <w:adjustRightInd w:val="0"/>
        <w:spacing w:line="240" w:lineRule="auto"/>
        <w:contextualSpacing/>
        <w:rPr>
          <w:rFonts w:ascii="Book Antiqua" w:hAnsi="Book Antiqua" w:cs="Times New Roman"/>
          <w:sz w:val="21"/>
          <w:szCs w:val="21"/>
        </w:rPr>
      </w:pPr>
      <w:r>
        <w:rPr>
          <w:rFonts w:ascii="Book Antiqua" w:hAnsi="Book Antiqua" w:cs="Times New Roman"/>
          <w:sz w:val="21"/>
          <w:szCs w:val="21"/>
        </w:rPr>
        <w:tab/>
      </w:r>
      <w:r w:rsidR="007F031E" w:rsidRPr="003C2040">
        <w:rPr>
          <w:rFonts w:ascii="Book Antiqua" w:hAnsi="Book Antiqua" w:cs="Times New Roman"/>
          <w:sz w:val="21"/>
          <w:szCs w:val="21"/>
        </w:rPr>
        <w:t>The analysis reveals that majority (86%) of those who completed are married (it is not clear whether they got married before entering or during the programme).</w:t>
      </w:r>
      <w:r w:rsidR="00B408D9">
        <w:rPr>
          <w:rFonts w:ascii="Book Antiqua" w:hAnsi="Book Antiqua" w:cs="Times New Roman"/>
          <w:sz w:val="21"/>
          <w:szCs w:val="21"/>
        </w:rPr>
        <w:t xml:space="preserve"> </w:t>
      </w:r>
      <w:r w:rsidR="007F031E" w:rsidRPr="003C2040">
        <w:rPr>
          <w:rFonts w:ascii="Book Antiqua" w:hAnsi="Book Antiqua" w:cs="Times New Roman"/>
          <w:sz w:val="21"/>
          <w:szCs w:val="21"/>
        </w:rPr>
        <w:t>Notably, only 9% of the married graduating students managed to complete on time.</w:t>
      </w:r>
      <w:r>
        <w:rPr>
          <w:rFonts w:ascii="Book Antiqua" w:hAnsi="Book Antiqua" w:cs="Times New Roman"/>
          <w:sz w:val="21"/>
          <w:szCs w:val="21"/>
        </w:rPr>
        <w:t xml:space="preserve"> </w:t>
      </w:r>
      <w:r w:rsidR="007F031E" w:rsidRPr="003C2040">
        <w:rPr>
          <w:rFonts w:ascii="Book Antiqua" w:hAnsi="Book Antiqua" w:cs="Times New Roman"/>
          <w:sz w:val="21"/>
          <w:szCs w:val="21"/>
        </w:rPr>
        <w:t xml:space="preserve">For the singles, a good proportion, 45% completed on time. The implication is that marital status has </w:t>
      </w:r>
      <w:r w:rsidR="00DD096A">
        <w:rPr>
          <w:rFonts w:ascii="Book Antiqua" w:hAnsi="Book Antiqua" w:cs="Times New Roman"/>
          <w:sz w:val="21"/>
          <w:szCs w:val="21"/>
        </w:rPr>
        <w:t xml:space="preserve">a </w:t>
      </w:r>
      <w:r w:rsidR="007F031E" w:rsidRPr="003C2040">
        <w:rPr>
          <w:rFonts w:ascii="Book Antiqua" w:hAnsi="Book Antiqua" w:cs="Times New Roman"/>
          <w:sz w:val="21"/>
          <w:szCs w:val="21"/>
        </w:rPr>
        <w:t xml:space="preserve">direct impact on completion time. The box-plot overleaf reinforces this position as the median completion time for those who are single is seven years compared to nine years observed for </w:t>
      </w:r>
      <w:r w:rsidR="00FC0ED4">
        <w:rPr>
          <w:rFonts w:ascii="Book Antiqua" w:hAnsi="Book Antiqua" w:cs="Times New Roman"/>
          <w:sz w:val="21"/>
          <w:szCs w:val="21"/>
        </w:rPr>
        <w:t xml:space="preserve">those who are </w:t>
      </w:r>
      <w:r w:rsidR="007F031E" w:rsidRPr="003C2040">
        <w:rPr>
          <w:rFonts w:ascii="Book Antiqua" w:hAnsi="Book Antiqua" w:cs="Times New Roman"/>
          <w:sz w:val="21"/>
          <w:szCs w:val="21"/>
        </w:rPr>
        <w:t>married.</w:t>
      </w:r>
    </w:p>
    <w:p w:rsidR="007F031E" w:rsidRPr="003C2040" w:rsidRDefault="007F031E" w:rsidP="00BE3E02">
      <w:pPr>
        <w:autoSpaceDE w:val="0"/>
        <w:autoSpaceDN w:val="0"/>
        <w:adjustRightInd w:val="0"/>
        <w:spacing w:line="240" w:lineRule="auto"/>
        <w:contextualSpacing/>
        <w:rPr>
          <w:rFonts w:ascii="Book Antiqua" w:hAnsi="Book Antiqua" w:cs="Times New Roman"/>
          <w:sz w:val="21"/>
          <w:szCs w:val="21"/>
        </w:rPr>
      </w:pPr>
    </w:p>
    <w:p w:rsidR="00B811ED" w:rsidRDefault="00B811ED" w:rsidP="00BE3E02">
      <w:pPr>
        <w:autoSpaceDE w:val="0"/>
        <w:autoSpaceDN w:val="0"/>
        <w:adjustRightInd w:val="0"/>
        <w:spacing w:line="240" w:lineRule="auto"/>
        <w:contextualSpacing/>
        <w:rPr>
          <w:rFonts w:ascii="Book Antiqua" w:hAnsi="Book Antiqua" w:cs="Times New Roman"/>
          <w:b/>
          <w:sz w:val="21"/>
          <w:szCs w:val="21"/>
        </w:rPr>
      </w:pPr>
    </w:p>
    <w:p w:rsidR="007F031E" w:rsidRPr="003C2040" w:rsidRDefault="007F031E" w:rsidP="00BE3E02">
      <w:pPr>
        <w:autoSpaceDE w:val="0"/>
        <w:autoSpaceDN w:val="0"/>
        <w:adjustRightInd w:val="0"/>
        <w:spacing w:line="240" w:lineRule="auto"/>
        <w:contextualSpacing/>
        <w:rPr>
          <w:rFonts w:ascii="Book Antiqua" w:hAnsi="Book Antiqua" w:cs="Times New Roman"/>
          <w:sz w:val="21"/>
          <w:szCs w:val="21"/>
        </w:rPr>
      </w:pPr>
      <w:r w:rsidRPr="003C2040">
        <w:rPr>
          <w:rFonts w:ascii="Book Antiqua" w:hAnsi="Book Antiqua" w:cs="Times New Roman"/>
          <w:noProof/>
          <w:sz w:val="21"/>
          <w:szCs w:val="21"/>
          <w:lang w:val="en-GB" w:eastAsia="en-GB"/>
        </w:rPr>
        <w:lastRenderedPageBreak/>
        <w:drawing>
          <wp:inline distT="0" distB="0" distL="0" distR="0">
            <wp:extent cx="4558306" cy="1878227"/>
            <wp:effectExtent l="19050" t="0" r="0" b="0"/>
            <wp:docPr id="52" name="Picture 52" descr="C:\Users\USER\Documents\my project\project analysis\marital status and completion.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USER\Documents\my project\project analysis\marital status and completion.jpeg"/>
                    <pic:cNvPicPr>
                      <a:picLocks noChangeAspect="1" noChangeArrowheads="1"/>
                    </pic:cNvPicPr>
                  </pic:nvPicPr>
                  <pic:blipFill>
                    <a:blip r:embed="rId13" cstate="print"/>
                    <a:srcRect/>
                    <a:stretch>
                      <a:fillRect/>
                    </a:stretch>
                  </pic:blipFill>
                  <pic:spPr bwMode="auto">
                    <a:xfrm>
                      <a:off x="0" y="0"/>
                      <a:ext cx="4576910" cy="1885893"/>
                    </a:xfrm>
                    <a:prstGeom prst="rect">
                      <a:avLst/>
                    </a:prstGeom>
                    <a:noFill/>
                    <a:ln w="9525">
                      <a:noFill/>
                      <a:miter lim="800000"/>
                      <a:headEnd/>
                      <a:tailEnd/>
                    </a:ln>
                  </pic:spPr>
                </pic:pic>
              </a:graphicData>
            </a:graphic>
          </wp:inline>
        </w:drawing>
      </w:r>
    </w:p>
    <w:p w:rsidR="00B408D9" w:rsidRDefault="00B408D9" w:rsidP="00BE3E02">
      <w:pPr>
        <w:autoSpaceDE w:val="0"/>
        <w:autoSpaceDN w:val="0"/>
        <w:adjustRightInd w:val="0"/>
        <w:spacing w:line="240" w:lineRule="auto"/>
        <w:contextualSpacing/>
        <w:rPr>
          <w:rFonts w:ascii="Book Antiqua" w:hAnsi="Book Antiqua" w:cs="Times New Roman"/>
          <w:b/>
          <w:sz w:val="21"/>
          <w:szCs w:val="21"/>
        </w:rPr>
      </w:pPr>
    </w:p>
    <w:p w:rsidR="00B408D9" w:rsidRPr="003C2040" w:rsidRDefault="00B408D9" w:rsidP="00B408D9">
      <w:pPr>
        <w:autoSpaceDE w:val="0"/>
        <w:autoSpaceDN w:val="0"/>
        <w:adjustRightInd w:val="0"/>
        <w:spacing w:line="240" w:lineRule="auto"/>
        <w:contextualSpacing/>
        <w:rPr>
          <w:rFonts w:ascii="Book Antiqua" w:hAnsi="Book Antiqua" w:cs="Times New Roman"/>
          <w:b/>
          <w:sz w:val="21"/>
          <w:szCs w:val="21"/>
        </w:rPr>
      </w:pPr>
      <w:r w:rsidRPr="003C2040">
        <w:rPr>
          <w:rFonts w:ascii="Book Antiqua" w:hAnsi="Book Antiqua" w:cs="Times New Roman"/>
          <w:b/>
          <w:sz w:val="21"/>
          <w:szCs w:val="21"/>
        </w:rPr>
        <w:t>Figure 2: Time of Completion by Marital Status</w:t>
      </w:r>
    </w:p>
    <w:p w:rsidR="00B408D9" w:rsidRDefault="00B408D9" w:rsidP="00BE3E02">
      <w:pPr>
        <w:autoSpaceDE w:val="0"/>
        <w:autoSpaceDN w:val="0"/>
        <w:adjustRightInd w:val="0"/>
        <w:spacing w:line="240" w:lineRule="auto"/>
        <w:contextualSpacing/>
        <w:rPr>
          <w:rFonts w:ascii="Book Antiqua" w:hAnsi="Book Antiqua" w:cs="Times New Roman"/>
          <w:b/>
          <w:sz w:val="21"/>
          <w:szCs w:val="21"/>
        </w:rPr>
      </w:pPr>
    </w:p>
    <w:p w:rsidR="007F031E" w:rsidRPr="003C2040" w:rsidRDefault="007F031E" w:rsidP="00BE3E02">
      <w:pPr>
        <w:autoSpaceDE w:val="0"/>
        <w:autoSpaceDN w:val="0"/>
        <w:adjustRightInd w:val="0"/>
        <w:spacing w:line="240" w:lineRule="auto"/>
        <w:contextualSpacing/>
        <w:rPr>
          <w:rFonts w:ascii="Book Antiqua" w:hAnsi="Book Antiqua" w:cs="Times New Roman"/>
          <w:b/>
          <w:sz w:val="21"/>
          <w:szCs w:val="21"/>
        </w:rPr>
      </w:pPr>
      <w:r w:rsidRPr="003C2040">
        <w:rPr>
          <w:rFonts w:ascii="Book Antiqua" w:hAnsi="Book Antiqua" w:cs="Times New Roman"/>
          <w:b/>
          <w:sz w:val="21"/>
          <w:szCs w:val="21"/>
        </w:rPr>
        <w:t>Completion Time and</w:t>
      </w:r>
      <w:r w:rsidR="00B811ED">
        <w:rPr>
          <w:rFonts w:ascii="Book Antiqua" w:hAnsi="Book Antiqua" w:cs="Times New Roman"/>
          <w:b/>
          <w:sz w:val="21"/>
          <w:szCs w:val="21"/>
        </w:rPr>
        <w:t xml:space="preserve"> </w:t>
      </w:r>
      <w:r w:rsidRPr="003C2040">
        <w:rPr>
          <w:rFonts w:ascii="Book Antiqua" w:hAnsi="Book Antiqua" w:cs="Times New Roman"/>
          <w:b/>
          <w:sz w:val="21"/>
          <w:szCs w:val="21"/>
        </w:rPr>
        <w:t>the Rank of Supervisor</w:t>
      </w:r>
    </w:p>
    <w:p w:rsidR="00B811ED" w:rsidRDefault="00B811ED" w:rsidP="00BE3E02">
      <w:pPr>
        <w:autoSpaceDE w:val="0"/>
        <w:autoSpaceDN w:val="0"/>
        <w:adjustRightInd w:val="0"/>
        <w:spacing w:line="240" w:lineRule="auto"/>
        <w:contextualSpacing/>
        <w:rPr>
          <w:rFonts w:ascii="Book Antiqua" w:hAnsi="Book Antiqua" w:cs="Times New Roman"/>
          <w:sz w:val="21"/>
          <w:szCs w:val="21"/>
        </w:rPr>
      </w:pPr>
    </w:p>
    <w:p w:rsidR="007F031E" w:rsidRPr="003C2040" w:rsidRDefault="00B811ED" w:rsidP="00BE3E02">
      <w:pPr>
        <w:autoSpaceDE w:val="0"/>
        <w:autoSpaceDN w:val="0"/>
        <w:adjustRightInd w:val="0"/>
        <w:spacing w:line="240" w:lineRule="auto"/>
        <w:contextualSpacing/>
        <w:rPr>
          <w:rFonts w:ascii="Book Antiqua" w:hAnsi="Book Antiqua" w:cs="Times New Roman"/>
          <w:sz w:val="21"/>
          <w:szCs w:val="21"/>
        </w:rPr>
      </w:pPr>
      <w:r>
        <w:rPr>
          <w:rFonts w:ascii="Book Antiqua" w:hAnsi="Book Antiqua" w:cs="Times New Roman"/>
          <w:sz w:val="21"/>
          <w:szCs w:val="21"/>
        </w:rPr>
        <w:tab/>
      </w:r>
      <w:r w:rsidR="007F031E" w:rsidRPr="003C2040">
        <w:rPr>
          <w:rFonts w:ascii="Book Antiqua" w:hAnsi="Book Antiqua" w:cs="Times New Roman"/>
          <w:sz w:val="21"/>
          <w:szCs w:val="21"/>
        </w:rPr>
        <w:t>Professors in UI supervised 45% of all completed Ph.D theses, but a paltry 18% of their supervisees managed to finish on record time. Only 2% of the respondents claimed to have been supervised by Lecturer I,none completed on time. The median time of completion is nine years irrespective of the rank of the supervisor.</w:t>
      </w:r>
    </w:p>
    <w:p w:rsidR="00B811ED" w:rsidRPr="003C2040" w:rsidRDefault="00B811ED" w:rsidP="00BE3E02">
      <w:pPr>
        <w:autoSpaceDE w:val="0"/>
        <w:autoSpaceDN w:val="0"/>
        <w:adjustRightInd w:val="0"/>
        <w:spacing w:line="240" w:lineRule="auto"/>
        <w:contextualSpacing/>
        <w:rPr>
          <w:rFonts w:ascii="Book Antiqua" w:hAnsi="Book Antiqua" w:cs="Times New Roman"/>
          <w:b/>
          <w:sz w:val="21"/>
          <w:szCs w:val="21"/>
        </w:rPr>
      </w:pPr>
    </w:p>
    <w:p w:rsidR="007F031E" w:rsidRPr="003C2040" w:rsidRDefault="007F031E" w:rsidP="00BE3E02">
      <w:pPr>
        <w:autoSpaceDE w:val="0"/>
        <w:autoSpaceDN w:val="0"/>
        <w:adjustRightInd w:val="0"/>
        <w:spacing w:line="240" w:lineRule="auto"/>
        <w:contextualSpacing/>
        <w:rPr>
          <w:rFonts w:ascii="Book Antiqua" w:hAnsi="Book Antiqua" w:cs="Times New Roman"/>
          <w:b/>
          <w:sz w:val="21"/>
          <w:szCs w:val="21"/>
        </w:rPr>
      </w:pPr>
      <w:r w:rsidRPr="003C2040">
        <w:rPr>
          <w:rFonts w:ascii="Book Antiqua" w:hAnsi="Book Antiqua" w:cs="Times New Roman"/>
          <w:b/>
          <w:noProof/>
          <w:sz w:val="21"/>
          <w:szCs w:val="21"/>
          <w:lang w:val="en-GB" w:eastAsia="en-GB"/>
        </w:rPr>
        <w:drawing>
          <wp:inline distT="0" distB="0" distL="0" distR="0">
            <wp:extent cx="4600707" cy="1886465"/>
            <wp:effectExtent l="19050" t="0" r="9393" b="0"/>
            <wp:docPr id="53" name="Picture 53" descr="C:\Users\USER\Documents\my project\project analysis\supervisor status and completion.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USER\Documents\my project\project analysis\supervisor status and completion.jpeg"/>
                    <pic:cNvPicPr>
                      <a:picLocks noChangeAspect="1" noChangeArrowheads="1"/>
                    </pic:cNvPicPr>
                  </pic:nvPicPr>
                  <pic:blipFill>
                    <a:blip r:embed="rId14" cstate="print"/>
                    <a:srcRect/>
                    <a:stretch>
                      <a:fillRect/>
                    </a:stretch>
                  </pic:blipFill>
                  <pic:spPr bwMode="auto">
                    <a:xfrm>
                      <a:off x="0" y="0"/>
                      <a:ext cx="4622202" cy="1895279"/>
                    </a:xfrm>
                    <a:prstGeom prst="rect">
                      <a:avLst/>
                    </a:prstGeom>
                    <a:noFill/>
                    <a:ln w="9525">
                      <a:noFill/>
                      <a:miter lim="800000"/>
                      <a:headEnd/>
                      <a:tailEnd/>
                    </a:ln>
                  </pic:spPr>
                </pic:pic>
              </a:graphicData>
            </a:graphic>
          </wp:inline>
        </w:drawing>
      </w:r>
    </w:p>
    <w:p w:rsidR="00B811ED" w:rsidRDefault="00B811ED" w:rsidP="00BE3E02">
      <w:pPr>
        <w:autoSpaceDE w:val="0"/>
        <w:autoSpaceDN w:val="0"/>
        <w:adjustRightInd w:val="0"/>
        <w:spacing w:line="240" w:lineRule="auto"/>
        <w:contextualSpacing/>
        <w:rPr>
          <w:rFonts w:ascii="Book Antiqua" w:hAnsi="Book Antiqua" w:cs="Times New Roman"/>
          <w:b/>
          <w:sz w:val="21"/>
          <w:szCs w:val="21"/>
        </w:rPr>
      </w:pPr>
    </w:p>
    <w:p w:rsidR="00B408D9" w:rsidRDefault="00B408D9" w:rsidP="00B408D9">
      <w:pPr>
        <w:autoSpaceDE w:val="0"/>
        <w:autoSpaceDN w:val="0"/>
        <w:adjustRightInd w:val="0"/>
        <w:spacing w:line="240" w:lineRule="auto"/>
        <w:contextualSpacing/>
        <w:rPr>
          <w:rFonts w:ascii="Book Antiqua" w:hAnsi="Book Antiqua" w:cs="Times New Roman"/>
          <w:b/>
          <w:sz w:val="21"/>
          <w:szCs w:val="21"/>
        </w:rPr>
      </w:pPr>
      <w:r w:rsidRPr="003C2040">
        <w:rPr>
          <w:rFonts w:ascii="Book Antiqua" w:hAnsi="Book Antiqua" w:cs="Times New Roman"/>
          <w:b/>
          <w:sz w:val="21"/>
          <w:szCs w:val="21"/>
        </w:rPr>
        <w:t>Figure 3: Time of Completion by Supervisor Status</w:t>
      </w:r>
    </w:p>
    <w:p w:rsidR="00B408D9" w:rsidRDefault="00B408D9" w:rsidP="00BE3E02">
      <w:pPr>
        <w:autoSpaceDE w:val="0"/>
        <w:autoSpaceDN w:val="0"/>
        <w:adjustRightInd w:val="0"/>
        <w:spacing w:line="240" w:lineRule="auto"/>
        <w:contextualSpacing/>
        <w:rPr>
          <w:rFonts w:ascii="Book Antiqua" w:hAnsi="Book Antiqua" w:cs="Times New Roman"/>
          <w:b/>
          <w:sz w:val="21"/>
          <w:szCs w:val="21"/>
        </w:rPr>
      </w:pPr>
    </w:p>
    <w:p w:rsidR="007F031E" w:rsidRPr="003C2040" w:rsidRDefault="007F031E" w:rsidP="00BE3E02">
      <w:pPr>
        <w:autoSpaceDE w:val="0"/>
        <w:autoSpaceDN w:val="0"/>
        <w:adjustRightInd w:val="0"/>
        <w:spacing w:line="240" w:lineRule="auto"/>
        <w:contextualSpacing/>
        <w:rPr>
          <w:rFonts w:ascii="Book Antiqua" w:hAnsi="Book Antiqua" w:cs="Times New Roman"/>
          <w:b/>
          <w:sz w:val="21"/>
          <w:szCs w:val="21"/>
        </w:rPr>
      </w:pPr>
      <w:r w:rsidRPr="003C2040">
        <w:rPr>
          <w:rFonts w:ascii="Book Antiqua" w:hAnsi="Book Antiqua" w:cs="Times New Roman"/>
          <w:b/>
          <w:sz w:val="21"/>
          <w:szCs w:val="21"/>
        </w:rPr>
        <w:t>Completion Time and Employment Status</w:t>
      </w:r>
    </w:p>
    <w:p w:rsidR="00B811ED" w:rsidRDefault="00B811ED" w:rsidP="00BE3E02">
      <w:pPr>
        <w:autoSpaceDE w:val="0"/>
        <w:autoSpaceDN w:val="0"/>
        <w:adjustRightInd w:val="0"/>
        <w:spacing w:line="240" w:lineRule="auto"/>
        <w:contextualSpacing/>
        <w:rPr>
          <w:rFonts w:ascii="Book Antiqua" w:hAnsi="Book Antiqua" w:cs="Times New Roman"/>
          <w:sz w:val="21"/>
          <w:szCs w:val="21"/>
        </w:rPr>
      </w:pPr>
    </w:p>
    <w:p w:rsidR="00B811ED" w:rsidRPr="00B408D9" w:rsidRDefault="00B811ED" w:rsidP="00BE3E02">
      <w:pPr>
        <w:autoSpaceDE w:val="0"/>
        <w:autoSpaceDN w:val="0"/>
        <w:adjustRightInd w:val="0"/>
        <w:spacing w:line="240" w:lineRule="auto"/>
        <w:contextualSpacing/>
        <w:rPr>
          <w:rFonts w:ascii="Book Antiqua" w:hAnsi="Book Antiqua" w:cs="Times New Roman"/>
          <w:sz w:val="21"/>
          <w:szCs w:val="21"/>
        </w:rPr>
      </w:pPr>
      <w:r>
        <w:rPr>
          <w:rFonts w:ascii="Book Antiqua" w:hAnsi="Book Antiqua" w:cs="Times New Roman"/>
          <w:sz w:val="21"/>
          <w:szCs w:val="21"/>
        </w:rPr>
        <w:tab/>
      </w:r>
      <w:r w:rsidR="007F031E" w:rsidRPr="003C2040">
        <w:rPr>
          <w:rFonts w:ascii="Book Antiqua" w:hAnsi="Book Antiqua" w:cs="Times New Roman"/>
          <w:sz w:val="21"/>
          <w:szCs w:val="21"/>
        </w:rPr>
        <w:t xml:space="preserve">The analysis of those who combined employment with Ph.D work shows that only 11% managed to complete on time while 30% of those not </w:t>
      </w:r>
      <w:r w:rsidR="007F031E" w:rsidRPr="003C2040">
        <w:rPr>
          <w:rFonts w:ascii="Book Antiqua" w:hAnsi="Book Antiqua" w:cs="Times New Roman"/>
          <w:sz w:val="21"/>
          <w:szCs w:val="21"/>
        </w:rPr>
        <w:lastRenderedPageBreak/>
        <w:t>in any form of employment completed the programme on</w:t>
      </w:r>
      <w:r>
        <w:rPr>
          <w:rFonts w:ascii="Book Antiqua" w:hAnsi="Book Antiqua" w:cs="Times New Roman"/>
          <w:sz w:val="21"/>
          <w:szCs w:val="21"/>
        </w:rPr>
        <w:t xml:space="preserve"> </w:t>
      </w:r>
      <w:r w:rsidR="007F031E" w:rsidRPr="003C2040">
        <w:rPr>
          <w:rFonts w:ascii="Book Antiqua" w:hAnsi="Book Antiqua" w:cs="Times New Roman"/>
          <w:sz w:val="21"/>
          <w:szCs w:val="21"/>
        </w:rPr>
        <w:t>time. On the average (using median), employed Ph.D student spend nine years to complete as against seven years for those not in any form of employment. Most striking is the outlier cases observed among those in employment with cases of more than 20 years of completion time.</w:t>
      </w:r>
    </w:p>
    <w:p w:rsidR="007F031E" w:rsidRPr="003C2040" w:rsidRDefault="007F031E" w:rsidP="00BE3E02">
      <w:pPr>
        <w:autoSpaceDE w:val="0"/>
        <w:autoSpaceDN w:val="0"/>
        <w:adjustRightInd w:val="0"/>
        <w:spacing w:line="240" w:lineRule="auto"/>
        <w:contextualSpacing/>
        <w:rPr>
          <w:rFonts w:ascii="Book Antiqua" w:hAnsi="Book Antiqua" w:cs="Times New Roman"/>
          <w:sz w:val="21"/>
          <w:szCs w:val="21"/>
        </w:rPr>
      </w:pPr>
      <w:r w:rsidRPr="003C2040">
        <w:rPr>
          <w:rFonts w:ascii="Book Antiqua" w:hAnsi="Book Antiqua" w:cs="Times New Roman"/>
          <w:noProof/>
          <w:sz w:val="21"/>
          <w:szCs w:val="21"/>
          <w:lang w:val="en-GB" w:eastAsia="en-GB"/>
        </w:rPr>
        <w:drawing>
          <wp:inline distT="0" distB="0" distL="0" distR="0">
            <wp:extent cx="4297816" cy="1820562"/>
            <wp:effectExtent l="19050" t="0" r="7484" b="0"/>
            <wp:docPr id="54" name="Picture 54" descr="C:\Users\USER\Documents\my project\project analysis\employment and completion time.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USER\Documents\my project\project analysis\employment and completion time.jpeg"/>
                    <pic:cNvPicPr>
                      <a:picLocks noChangeAspect="1" noChangeArrowheads="1"/>
                    </pic:cNvPicPr>
                  </pic:nvPicPr>
                  <pic:blipFill>
                    <a:blip r:embed="rId15" cstate="print"/>
                    <a:srcRect/>
                    <a:stretch>
                      <a:fillRect/>
                    </a:stretch>
                  </pic:blipFill>
                  <pic:spPr bwMode="auto">
                    <a:xfrm>
                      <a:off x="0" y="0"/>
                      <a:ext cx="4316621" cy="1828528"/>
                    </a:xfrm>
                    <a:prstGeom prst="rect">
                      <a:avLst/>
                    </a:prstGeom>
                    <a:noFill/>
                    <a:ln w="9525">
                      <a:noFill/>
                      <a:miter lim="800000"/>
                      <a:headEnd/>
                      <a:tailEnd/>
                    </a:ln>
                  </pic:spPr>
                </pic:pic>
              </a:graphicData>
            </a:graphic>
          </wp:inline>
        </w:drawing>
      </w:r>
    </w:p>
    <w:p w:rsidR="00B408D9" w:rsidRDefault="00B408D9" w:rsidP="00B408D9">
      <w:pPr>
        <w:autoSpaceDE w:val="0"/>
        <w:autoSpaceDN w:val="0"/>
        <w:adjustRightInd w:val="0"/>
        <w:spacing w:line="240" w:lineRule="auto"/>
        <w:contextualSpacing/>
        <w:rPr>
          <w:rFonts w:ascii="Book Antiqua" w:hAnsi="Book Antiqua" w:cs="Times New Roman"/>
          <w:b/>
          <w:sz w:val="21"/>
          <w:szCs w:val="21"/>
        </w:rPr>
      </w:pPr>
      <w:r w:rsidRPr="003C2040">
        <w:rPr>
          <w:rFonts w:ascii="Book Antiqua" w:hAnsi="Book Antiqua" w:cs="Times New Roman"/>
          <w:b/>
          <w:sz w:val="21"/>
          <w:szCs w:val="21"/>
        </w:rPr>
        <w:t>Figure 4: Time of Completion by Employment Status</w:t>
      </w:r>
    </w:p>
    <w:p w:rsidR="00B408D9" w:rsidRDefault="00B408D9" w:rsidP="00BE3E02">
      <w:pPr>
        <w:autoSpaceDE w:val="0"/>
        <w:autoSpaceDN w:val="0"/>
        <w:adjustRightInd w:val="0"/>
        <w:spacing w:line="240" w:lineRule="auto"/>
        <w:contextualSpacing/>
        <w:rPr>
          <w:rFonts w:ascii="Book Antiqua" w:hAnsi="Book Antiqua" w:cs="Times New Roman"/>
          <w:b/>
          <w:sz w:val="21"/>
          <w:szCs w:val="21"/>
        </w:rPr>
      </w:pPr>
    </w:p>
    <w:p w:rsidR="007F031E" w:rsidRPr="003C2040" w:rsidRDefault="007F031E" w:rsidP="00BE3E02">
      <w:pPr>
        <w:autoSpaceDE w:val="0"/>
        <w:autoSpaceDN w:val="0"/>
        <w:adjustRightInd w:val="0"/>
        <w:spacing w:line="240" w:lineRule="auto"/>
        <w:contextualSpacing/>
        <w:rPr>
          <w:rFonts w:ascii="Book Antiqua" w:hAnsi="Book Antiqua" w:cs="Times New Roman"/>
          <w:b/>
          <w:sz w:val="21"/>
          <w:szCs w:val="21"/>
        </w:rPr>
      </w:pPr>
      <w:r w:rsidRPr="003C2040">
        <w:rPr>
          <w:rFonts w:ascii="Book Antiqua" w:hAnsi="Book Antiqua" w:cs="Times New Roman"/>
          <w:b/>
          <w:sz w:val="21"/>
          <w:szCs w:val="21"/>
        </w:rPr>
        <w:t>Completion Time</w:t>
      </w:r>
      <w:r w:rsidR="00B811ED">
        <w:rPr>
          <w:rFonts w:ascii="Book Antiqua" w:hAnsi="Book Antiqua" w:cs="Times New Roman"/>
          <w:b/>
          <w:sz w:val="21"/>
          <w:szCs w:val="21"/>
        </w:rPr>
        <w:t xml:space="preserve"> </w:t>
      </w:r>
      <w:r w:rsidRPr="003C2040">
        <w:rPr>
          <w:rFonts w:ascii="Book Antiqua" w:hAnsi="Book Antiqua" w:cs="Times New Roman"/>
          <w:b/>
          <w:sz w:val="21"/>
          <w:szCs w:val="21"/>
        </w:rPr>
        <w:t>and Employment Nature</w:t>
      </w:r>
    </w:p>
    <w:p w:rsidR="00B811ED" w:rsidRDefault="00B811ED" w:rsidP="00BE3E02">
      <w:pPr>
        <w:autoSpaceDE w:val="0"/>
        <w:autoSpaceDN w:val="0"/>
        <w:adjustRightInd w:val="0"/>
        <w:spacing w:line="240" w:lineRule="auto"/>
        <w:contextualSpacing/>
        <w:rPr>
          <w:rFonts w:ascii="Book Antiqua" w:hAnsi="Book Antiqua" w:cs="Times New Roman"/>
          <w:sz w:val="21"/>
          <w:szCs w:val="21"/>
        </w:rPr>
      </w:pPr>
    </w:p>
    <w:p w:rsidR="00F55404" w:rsidRPr="00245A99" w:rsidRDefault="00B811ED" w:rsidP="00BE3E02">
      <w:pPr>
        <w:autoSpaceDE w:val="0"/>
        <w:autoSpaceDN w:val="0"/>
        <w:adjustRightInd w:val="0"/>
        <w:spacing w:line="240" w:lineRule="auto"/>
        <w:contextualSpacing/>
        <w:rPr>
          <w:rFonts w:ascii="Book Antiqua" w:hAnsi="Book Antiqua" w:cs="Times New Roman"/>
          <w:sz w:val="21"/>
          <w:szCs w:val="21"/>
        </w:rPr>
      </w:pPr>
      <w:r>
        <w:rPr>
          <w:rFonts w:ascii="Book Antiqua" w:hAnsi="Book Antiqua" w:cs="Times New Roman"/>
          <w:sz w:val="21"/>
          <w:szCs w:val="21"/>
        </w:rPr>
        <w:tab/>
      </w:r>
      <w:r w:rsidR="007F031E" w:rsidRPr="003C2040">
        <w:rPr>
          <w:rFonts w:ascii="Book Antiqua" w:hAnsi="Book Antiqua" w:cs="Times New Roman"/>
          <w:sz w:val="21"/>
          <w:szCs w:val="21"/>
        </w:rPr>
        <w:t>Contrary to expectation, the analysis shows that respondents who are working in academic/research institutions and those working in non-academic/administrative environment do not have any advantage over one another as regards completing on record time. 11.8% of those employed in academic/research institutions completed on time. Similarly, 12.5% of those employed as non-academic/administration staff completed on time. Both categories also have median of nine years of completion time. The box-plot shows cases of striking outliers preponderant among students working in academic/research institutions.</w:t>
      </w:r>
    </w:p>
    <w:p w:rsidR="007F031E" w:rsidRPr="003C2040" w:rsidRDefault="007F031E" w:rsidP="00BE3E02">
      <w:pPr>
        <w:autoSpaceDE w:val="0"/>
        <w:autoSpaceDN w:val="0"/>
        <w:adjustRightInd w:val="0"/>
        <w:spacing w:line="240" w:lineRule="auto"/>
        <w:contextualSpacing/>
        <w:rPr>
          <w:rFonts w:ascii="Book Antiqua" w:hAnsi="Book Antiqua" w:cs="Times New Roman"/>
          <w:sz w:val="21"/>
          <w:szCs w:val="21"/>
        </w:rPr>
      </w:pPr>
      <w:r w:rsidRPr="003C2040">
        <w:rPr>
          <w:rFonts w:ascii="Book Antiqua" w:hAnsi="Book Antiqua" w:cs="Times New Roman"/>
          <w:noProof/>
          <w:sz w:val="21"/>
          <w:szCs w:val="21"/>
          <w:lang w:val="en-GB" w:eastAsia="en-GB"/>
        </w:rPr>
        <w:drawing>
          <wp:inline distT="0" distB="0" distL="0" distR="0">
            <wp:extent cx="4725945" cy="1718305"/>
            <wp:effectExtent l="19050" t="0" r="0" b="0"/>
            <wp:docPr id="55" name="Picture 55" descr="C:\Users\USER\Documents\my project\project analysis\completion by employment nature.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USER\Documents\my project\project analysis\completion by employment nature.jpeg"/>
                    <pic:cNvPicPr>
                      <a:picLocks noChangeAspect="1" noChangeArrowheads="1"/>
                    </pic:cNvPicPr>
                  </pic:nvPicPr>
                  <pic:blipFill>
                    <a:blip r:embed="rId16" cstate="print"/>
                    <a:srcRect/>
                    <a:stretch>
                      <a:fillRect/>
                    </a:stretch>
                  </pic:blipFill>
                  <pic:spPr bwMode="auto">
                    <a:xfrm>
                      <a:off x="0" y="0"/>
                      <a:ext cx="4741276" cy="1723879"/>
                    </a:xfrm>
                    <a:prstGeom prst="rect">
                      <a:avLst/>
                    </a:prstGeom>
                    <a:noFill/>
                    <a:ln w="9525">
                      <a:noFill/>
                      <a:miter lim="800000"/>
                      <a:headEnd/>
                      <a:tailEnd/>
                    </a:ln>
                  </pic:spPr>
                </pic:pic>
              </a:graphicData>
            </a:graphic>
          </wp:inline>
        </w:drawing>
      </w:r>
    </w:p>
    <w:p w:rsidR="00B408D9" w:rsidRDefault="00B408D9" w:rsidP="00B408D9">
      <w:pPr>
        <w:autoSpaceDE w:val="0"/>
        <w:autoSpaceDN w:val="0"/>
        <w:adjustRightInd w:val="0"/>
        <w:spacing w:line="240" w:lineRule="auto"/>
        <w:contextualSpacing/>
        <w:rPr>
          <w:rFonts w:ascii="Book Antiqua" w:hAnsi="Book Antiqua" w:cs="Times New Roman"/>
          <w:b/>
          <w:sz w:val="21"/>
          <w:szCs w:val="21"/>
        </w:rPr>
      </w:pPr>
      <w:r w:rsidRPr="003C2040">
        <w:rPr>
          <w:rFonts w:ascii="Book Antiqua" w:hAnsi="Book Antiqua" w:cs="Times New Roman"/>
          <w:b/>
          <w:sz w:val="21"/>
          <w:szCs w:val="21"/>
        </w:rPr>
        <w:t>Figure 5: Time of Completion by Nature of Employment</w:t>
      </w:r>
    </w:p>
    <w:p w:rsidR="007F031E" w:rsidRPr="003C2040" w:rsidRDefault="007F031E" w:rsidP="00BE3E02">
      <w:pPr>
        <w:autoSpaceDE w:val="0"/>
        <w:autoSpaceDN w:val="0"/>
        <w:adjustRightInd w:val="0"/>
        <w:spacing w:line="240" w:lineRule="auto"/>
        <w:contextualSpacing/>
        <w:rPr>
          <w:rFonts w:ascii="Book Antiqua" w:hAnsi="Book Antiqua" w:cs="Times New Roman"/>
          <w:b/>
          <w:sz w:val="21"/>
          <w:szCs w:val="21"/>
        </w:rPr>
      </w:pPr>
      <w:r w:rsidRPr="003C2040">
        <w:rPr>
          <w:rFonts w:ascii="Book Antiqua" w:hAnsi="Book Antiqua" w:cs="Times New Roman"/>
          <w:b/>
          <w:sz w:val="21"/>
          <w:szCs w:val="21"/>
        </w:rPr>
        <w:lastRenderedPageBreak/>
        <w:t>Completion Time and Mphil/PhD Conversion</w:t>
      </w:r>
    </w:p>
    <w:p w:rsidR="00B811ED" w:rsidRDefault="00B811ED" w:rsidP="00BE3E02">
      <w:pPr>
        <w:autoSpaceDE w:val="0"/>
        <w:autoSpaceDN w:val="0"/>
        <w:adjustRightInd w:val="0"/>
        <w:spacing w:line="240" w:lineRule="auto"/>
        <w:contextualSpacing/>
        <w:rPr>
          <w:rFonts w:ascii="Book Antiqua" w:hAnsi="Book Antiqua" w:cs="Times New Roman"/>
          <w:sz w:val="21"/>
          <w:szCs w:val="21"/>
        </w:rPr>
      </w:pPr>
    </w:p>
    <w:p w:rsidR="00B811ED" w:rsidRPr="001C4A70" w:rsidRDefault="00B811ED" w:rsidP="00BE3E02">
      <w:pPr>
        <w:autoSpaceDE w:val="0"/>
        <w:autoSpaceDN w:val="0"/>
        <w:adjustRightInd w:val="0"/>
        <w:spacing w:line="240" w:lineRule="auto"/>
        <w:contextualSpacing/>
        <w:rPr>
          <w:rFonts w:ascii="Book Antiqua" w:hAnsi="Book Antiqua" w:cs="Times New Roman"/>
          <w:sz w:val="21"/>
          <w:szCs w:val="21"/>
        </w:rPr>
      </w:pPr>
      <w:r>
        <w:rPr>
          <w:rFonts w:ascii="Book Antiqua" w:hAnsi="Book Antiqua" w:cs="Times New Roman"/>
          <w:sz w:val="21"/>
          <w:szCs w:val="21"/>
        </w:rPr>
        <w:tab/>
      </w:r>
      <w:r w:rsidR="007F031E" w:rsidRPr="003C2040">
        <w:rPr>
          <w:rFonts w:ascii="Book Antiqua" w:hAnsi="Book Antiqua" w:cs="Times New Roman"/>
          <w:sz w:val="21"/>
          <w:szCs w:val="21"/>
        </w:rPr>
        <w:t>A paltry 6% of those who did conversion examination actually completed on time compared to 19% for those who did not. Also, the median years of completion time for both are nine years.</w:t>
      </w:r>
    </w:p>
    <w:p w:rsidR="007F031E" w:rsidRPr="003C2040" w:rsidRDefault="007F031E" w:rsidP="00BE3E02">
      <w:pPr>
        <w:autoSpaceDE w:val="0"/>
        <w:autoSpaceDN w:val="0"/>
        <w:adjustRightInd w:val="0"/>
        <w:spacing w:line="240" w:lineRule="auto"/>
        <w:contextualSpacing/>
        <w:rPr>
          <w:rFonts w:ascii="Book Antiqua" w:hAnsi="Book Antiqua" w:cs="Times New Roman"/>
          <w:sz w:val="21"/>
          <w:szCs w:val="21"/>
        </w:rPr>
      </w:pPr>
      <w:r w:rsidRPr="003C2040">
        <w:rPr>
          <w:rFonts w:ascii="Book Antiqua" w:hAnsi="Book Antiqua" w:cs="Times New Roman"/>
          <w:noProof/>
          <w:sz w:val="21"/>
          <w:szCs w:val="21"/>
          <w:lang w:val="en-GB" w:eastAsia="en-GB"/>
        </w:rPr>
        <w:drawing>
          <wp:inline distT="0" distB="0" distL="0" distR="0">
            <wp:extent cx="4149296" cy="1696994"/>
            <wp:effectExtent l="19050" t="0" r="3604" b="0"/>
            <wp:docPr id="56" name="Picture 56" descr="C:\Users\USER\Documents\my project\project analysis\completion by conversion.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USER\Documents\my project\project analysis\completion by conversion.jpeg"/>
                    <pic:cNvPicPr>
                      <a:picLocks noChangeAspect="1" noChangeArrowheads="1"/>
                    </pic:cNvPicPr>
                  </pic:nvPicPr>
                  <pic:blipFill>
                    <a:blip r:embed="rId17" cstate="print"/>
                    <a:srcRect/>
                    <a:stretch>
                      <a:fillRect/>
                    </a:stretch>
                  </pic:blipFill>
                  <pic:spPr bwMode="auto">
                    <a:xfrm>
                      <a:off x="0" y="0"/>
                      <a:ext cx="4158861" cy="1700906"/>
                    </a:xfrm>
                    <a:prstGeom prst="rect">
                      <a:avLst/>
                    </a:prstGeom>
                    <a:noFill/>
                    <a:ln w="9525">
                      <a:noFill/>
                      <a:miter lim="800000"/>
                      <a:headEnd/>
                      <a:tailEnd/>
                    </a:ln>
                  </pic:spPr>
                </pic:pic>
              </a:graphicData>
            </a:graphic>
          </wp:inline>
        </w:drawing>
      </w:r>
    </w:p>
    <w:p w:rsidR="00B408D9" w:rsidRDefault="00B408D9" w:rsidP="00B408D9">
      <w:pPr>
        <w:autoSpaceDE w:val="0"/>
        <w:autoSpaceDN w:val="0"/>
        <w:adjustRightInd w:val="0"/>
        <w:spacing w:line="240" w:lineRule="auto"/>
        <w:contextualSpacing/>
        <w:rPr>
          <w:rFonts w:ascii="Book Antiqua" w:hAnsi="Book Antiqua" w:cs="Times New Roman"/>
          <w:b/>
          <w:sz w:val="21"/>
          <w:szCs w:val="21"/>
        </w:rPr>
      </w:pPr>
      <w:r w:rsidRPr="003C2040">
        <w:rPr>
          <w:rFonts w:ascii="Book Antiqua" w:hAnsi="Book Antiqua" w:cs="Times New Roman"/>
          <w:b/>
          <w:sz w:val="21"/>
          <w:szCs w:val="21"/>
        </w:rPr>
        <w:t>Figure 6: Time of Completion by Mphil/PhD Conversion</w:t>
      </w:r>
    </w:p>
    <w:p w:rsidR="00B408D9" w:rsidRDefault="00B408D9" w:rsidP="00BE3E02">
      <w:pPr>
        <w:autoSpaceDE w:val="0"/>
        <w:autoSpaceDN w:val="0"/>
        <w:adjustRightInd w:val="0"/>
        <w:spacing w:line="240" w:lineRule="auto"/>
        <w:contextualSpacing/>
        <w:rPr>
          <w:rFonts w:ascii="Book Antiqua" w:hAnsi="Book Antiqua" w:cs="Times New Roman"/>
          <w:b/>
          <w:sz w:val="21"/>
          <w:szCs w:val="21"/>
        </w:rPr>
      </w:pPr>
    </w:p>
    <w:p w:rsidR="007F031E" w:rsidRPr="00293784" w:rsidRDefault="007F031E" w:rsidP="00BE3E02">
      <w:pPr>
        <w:autoSpaceDE w:val="0"/>
        <w:autoSpaceDN w:val="0"/>
        <w:adjustRightInd w:val="0"/>
        <w:spacing w:line="240" w:lineRule="auto"/>
        <w:contextualSpacing/>
        <w:rPr>
          <w:rFonts w:ascii="Book Antiqua" w:hAnsi="Book Antiqua" w:cs="Times New Roman"/>
          <w:b/>
          <w:i/>
          <w:sz w:val="21"/>
          <w:szCs w:val="21"/>
        </w:rPr>
      </w:pPr>
      <w:r w:rsidRPr="00293784">
        <w:rPr>
          <w:rFonts w:ascii="Book Antiqua" w:hAnsi="Book Antiqua" w:cs="Times New Roman"/>
          <w:b/>
          <w:i/>
          <w:sz w:val="21"/>
          <w:szCs w:val="21"/>
        </w:rPr>
        <w:t>Completion by Faculty</w:t>
      </w:r>
    </w:p>
    <w:p w:rsidR="00B811ED" w:rsidRDefault="00B811ED" w:rsidP="00BE3E02">
      <w:pPr>
        <w:autoSpaceDE w:val="0"/>
        <w:autoSpaceDN w:val="0"/>
        <w:adjustRightInd w:val="0"/>
        <w:spacing w:line="240" w:lineRule="auto"/>
        <w:contextualSpacing/>
        <w:rPr>
          <w:rFonts w:ascii="Book Antiqua" w:hAnsi="Book Antiqua" w:cs="Times New Roman"/>
          <w:sz w:val="21"/>
          <w:szCs w:val="21"/>
        </w:rPr>
      </w:pPr>
    </w:p>
    <w:p w:rsidR="001C4A70" w:rsidRDefault="00B811ED" w:rsidP="00BE3E02">
      <w:pPr>
        <w:autoSpaceDE w:val="0"/>
        <w:autoSpaceDN w:val="0"/>
        <w:adjustRightInd w:val="0"/>
        <w:spacing w:line="240" w:lineRule="auto"/>
        <w:contextualSpacing/>
        <w:rPr>
          <w:rFonts w:ascii="Book Antiqua" w:hAnsi="Book Antiqua" w:cs="Times New Roman"/>
          <w:sz w:val="21"/>
          <w:szCs w:val="21"/>
        </w:rPr>
      </w:pPr>
      <w:r>
        <w:rPr>
          <w:rFonts w:ascii="Book Antiqua" w:hAnsi="Book Antiqua" w:cs="Times New Roman"/>
          <w:sz w:val="21"/>
          <w:szCs w:val="21"/>
        </w:rPr>
        <w:tab/>
      </w:r>
      <w:r w:rsidR="007F031E" w:rsidRPr="003C2040">
        <w:rPr>
          <w:rFonts w:ascii="Book Antiqua" w:hAnsi="Book Antiqua" w:cs="Times New Roman"/>
          <w:sz w:val="21"/>
          <w:szCs w:val="21"/>
        </w:rPr>
        <w:t>Faculties of Public Health, Pharmacy and Technology came out distinctively. While the Faculty of Public Health records 100% on-time completion rate the other two</w:t>
      </w:r>
      <w:r>
        <w:rPr>
          <w:rFonts w:ascii="Book Antiqua" w:hAnsi="Book Antiqua" w:cs="Times New Roman"/>
          <w:sz w:val="21"/>
          <w:szCs w:val="21"/>
        </w:rPr>
        <w:t xml:space="preserve"> </w:t>
      </w:r>
      <w:r w:rsidR="007F031E" w:rsidRPr="003C2040">
        <w:rPr>
          <w:rFonts w:ascii="Book Antiqua" w:hAnsi="Book Antiqua" w:cs="Times New Roman"/>
          <w:sz w:val="21"/>
          <w:szCs w:val="21"/>
        </w:rPr>
        <w:t>show 100% beyond the stipulated time completion rate. In other words, Ph.D is completed on-time in the Faculty of Public Health while in the Faculties of Pharmacy and Technology; it is completed after extra years.</w:t>
      </w:r>
      <w:r>
        <w:rPr>
          <w:rFonts w:ascii="Book Antiqua" w:hAnsi="Book Antiqua" w:cs="Times New Roman"/>
          <w:sz w:val="21"/>
          <w:szCs w:val="21"/>
        </w:rPr>
        <w:t xml:space="preserve"> </w:t>
      </w:r>
      <w:r w:rsidR="007F031E" w:rsidRPr="003C2040">
        <w:rPr>
          <w:rFonts w:ascii="Book Antiqua" w:hAnsi="Book Antiqua" w:cs="Times New Roman"/>
          <w:sz w:val="21"/>
          <w:szCs w:val="21"/>
        </w:rPr>
        <w:t>The median completion time in the Faculties of Public Health is</w:t>
      </w:r>
      <w:r w:rsidR="00414866">
        <w:rPr>
          <w:rFonts w:ascii="Book Antiqua" w:hAnsi="Book Antiqua" w:cs="Times New Roman"/>
          <w:sz w:val="21"/>
          <w:szCs w:val="21"/>
        </w:rPr>
        <w:t xml:space="preserve"> </w:t>
      </w:r>
      <w:r w:rsidR="007F031E" w:rsidRPr="003C2040">
        <w:rPr>
          <w:rFonts w:ascii="Book Antiqua" w:hAnsi="Book Antiqua" w:cs="Times New Roman"/>
          <w:sz w:val="21"/>
          <w:szCs w:val="21"/>
        </w:rPr>
        <w:t>five years; Veterinary Medicine, eight years; Education, nine years; Science, nine years; Social Science, nine years; Arts, nine years; Agric., nine years; Basic Medical Sciences, 9.5 years; Technology, ten years and Pharmacy, ten years.</w:t>
      </w:r>
    </w:p>
    <w:p w:rsidR="007F031E" w:rsidRPr="003C2040" w:rsidRDefault="007F031E" w:rsidP="00BE3E02">
      <w:pPr>
        <w:autoSpaceDE w:val="0"/>
        <w:autoSpaceDN w:val="0"/>
        <w:adjustRightInd w:val="0"/>
        <w:spacing w:line="240" w:lineRule="auto"/>
        <w:contextualSpacing/>
        <w:rPr>
          <w:rFonts w:ascii="Book Antiqua" w:hAnsi="Book Antiqua" w:cs="Times New Roman"/>
          <w:sz w:val="21"/>
          <w:szCs w:val="21"/>
        </w:rPr>
      </w:pPr>
      <w:r w:rsidRPr="003C2040">
        <w:rPr>
          <w:rFonts w:ascii="Book Antiqua" w:hAnsi="Book Antiqua" w:cs="Times New Roman"/>
          <w:noProof/>
          <w:sz w:val="21"/>
          <w:szCs w:val="21"/>
          <w:lang w:val="en-GB" w:eastAsia="en-GB"/>
        </w:rPr>
        <w:drawing>
          <wp:inline distT="0" distB="0" distL="0" distR="0">
            <wp:extent cx="4131550" cy="1837038"/>
            <wp:effectExtent l="19050" t="0" r="2300" b="0"/>
            <wp:docPr id="57" name="Picture 57" descr="C:\Users\USER\Documents\my project\project analysis\completion by faculty.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USER\Documents\my project\project analysis\completion by faculty.jpeg"/>
                    <pic:cNvPicPr>
                      <a:picLocks noChangeAspect="1" noChangeArrowheads="1"/>
                    </pic:cNvPicPr>
                  </pic:nvPicPr>
                  <pic:blipFill>
                    <a:blip r:embed="rId18" cstate="print"/>
                    <a:srcRect/>
                    <a:stretch>
                      <a:fillRect/>
                    </a:stretch>
                  </pic:blipFill>
                  <pic:spPr bwMode="auto">
                    <a:xfrm>
                      <a:off x="0" y="0"/>
                      <a:ext cx="4131550" cy="1837038"/>
                    </a:xfrm>
                    <a:prstGeom prst="rect">
                      <a:avLst/>
                    </a:prstGeom>
                    <a:noFill/>
                    <a:ln w="9525">
                      <a:noFill/>
                      <a:miter lim="800000"/>
                      <a:headEnd/>
                      <a:tailEnd/>
                    </a:ln>
                  </pic:spPr>
                </pic:pic>
              </a:graphicData>
            </a:graphic>
          </wp:inline>
        </w:drawing>
      </w:r>
    </w:p>
    <w:p w:rsidR="007F031E" w:rsidRPr="003C2040" w:rsidRDefault="007F031E" w:rsidP="00BE3E02">
      <w:pPr>
        <w:autoSpaceDE w:val="0"/>
        <w:autoSpaceDN w:val="0"/>
        <w:adjustRightInd w:val="0"/>
        <w:spacing w:line="240" w:lineRule="auto"/>
        <w:contextualSpacing/>
        <w:rPr>
          <w:rFonts w:ascii="Book Antiqua" w:hAnsi="Book Antiqua" w:cs="Times New Roman"/>
          <w:sz w:val="21"/>
          <w:szCs w:val="21"/>
        </w:rPr>
      </w:pPr>
      <w:r w:rsidRPr="003C2040">
        <w:rPr>
          <w:rFonts w:ascii="Book Antiqua" w:hAnsi="Book Antiqua" w:cs="Times New Roman"/>
          <w:noProof/>
          <w:sz w:val="21"/>
          <w:szCs w:val="21"/>
          <w:lang w:val="en-GB" w:eastAsia="en-GB"/>
        </w:rPr>
        <w:lastRenderedPageBreak/>
        <w:drawing>
          <wp:inline distT="0" distB="0" distL="0" distR="0">
            <wp:extent cx="4262086" cy="1713470"/>
            <wp:effectExtent l="19050" t="0" r="5114" b="0"/>
            <wp:docPr id="58" name="Picture 58" descr="C:\Users\USER\Documents\my project\project analysis\completion by faculty 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USER\Documents\my project\project analysis\completion by faculty 2.jpeg"/>
                    <pic:cNvPicPr>
                      <a:picLocks noChangeAspect="1" noChangeArrowheads="1"/>
                    </pic:cNvPicPr>
                  </pic:nvPicPr>
                  <pic:blipFill>
                    <a:blip r:embed="rId19" cstate="print"/>
                    <a:srcRect/>
                    <a:stretch>
                      <a:fillRect/>
                    </a:stretch>
                  </pic:blipFill>
                  <pic:spPr bwMode="auto">
                    <a:xfrm>
                      <a:off x="0" y="0"/>
                      <a:ext cx="4275267" cy="1718769"/>
                    </a:xfrm>
                    <a:prstGeom prst="rect">
                      <a:avLst/>
                    </a:prstGeom>
                    <a:noFill/>
                    <a:ln w="9525">
                      <a:noFill/>
                      <a:miter lim="800000"/>
                      <a:headEnd/>
                      <a:tailEnd/>
                    </a:ln>
                  </pic:spPr>
                </pic:pic>
              </a:graphicData>
            </a:graphic>
          </wp:inline>
        </w:drawing>
      </w:r>
    </w:p>
    <w:p w:rsidR="00B408D9" w:rsidRPr="001C4A70" w:rsidRDefault="00B408D9" w:rsidP="00B408D9">
      <w:pPr>
        <w:autoSpaceDE w:val="0"/>
        <w:autoSpaceDN w:val="0"/>
        <w:adjustRightInd w:val="0"/>
        <w:spacing w:line="240" w:lineRule="auto"/>
        <w:contextualSpacing/>
        <w:rPr>
          <w:rFonts w:ascii="Book Antiqua" w:hAnsi="Book Antiqua" w:cs="Times New Roman"/>
          <w:b/>
          <w:sz w:val="20"/>
          <w:szCs w:val="20"/>
        </w:rPr>
      </w:pPr>
      <w:r w:rsidRPr="001C4A70">
        <w:rPr>
          <w:rFonts w:ascii="Book Antiqua" w:hAnsi="Book Antiqua" w:cs="Times New Roman"/>
          <w:b/>
          <w:sz w:val="20"/>
          <w:szCs w:val="20"/>
        </w:rPr>
        <w:t>Figure 7: Time of Completion by Faculty</w:t>
      </w:r>
    </w:p>
    <w:p w:rsidR="001C4A70" w:rsidRDefault="001C4A70" w:rsidP="00BE3E02">
      <w:pPr>
        <w:spacing w:line="240" w:lineRule="auto"/>
        <w:rPr>
          <w:rFonts w:ascii="Book Antiqua" w:hAnsi="Book Antiqua" w:cs="Times New Roman"/>
          <w:b/>
          <w:sz w:val="21"/>
          <w:szCs w:val="21"/>
        </w:rPr>
      </w:pPr>
    </w:p>
    <w:p w:rsidR="007F031E" w:rsidRPr="003C2040" w:rsidRDefault="00F55404" w:rsidP="00BE3E02">
      <w:pPr>
        <w:spacing w:line="240" w:lineRule="auto"/>
        <w:rPr>
          <w:rFonts w:ascii="Book Antiqua" w:hAnsi="Book Antiqua" w:cs="Times New Roman"/>
          <w:b/>
          <w:sz w:val="21"/>
          <w:szCs w:val="21"/>
        </w:rPr>
      </w:pPr>
      <w:r w:rsidRPr="003C2040">
        <w:rPr>
          <w:rFonts w:ascii="Book Antiqua" w:hAnsi="Book Antiqua" w:cs="Times New Roman"/>
          <w:b/>
          <w:sz w:val="21"/>
          <w:szCs w:val="21"/>
        </w:rPr>
        <w:t>Fitted Logistic Regression Model</w:t>
      </w:r>
    </w:p>
    <w:p w:rsidR="00F55404" w:rsidRDefault="00F55404" w:rsidP="00BE3E02">
      <w:pPr>
        <w:spacing w:line="240" w:lineRule="auto"/>
        <w:rPr>
          <w:rFonts w:ascii="Book Antiqua" w:hAnsi="Book Antiqua" w:cs="Times New Roman"/>
          <w:sz w:val="21"/>
          <w:szCs w:val="21"/>
        </w:rPr>
      </w:pPr>
    </w:p>
    <w:p w:rsidR="007F031E" w:rsidRPr="003C2040" w:rsidRDefault="00611071" w:rsidP="00BE3E02">
      <w:pPr>
        <w:spacing w:line="240" w:lineRule="auto"/>
        <w:rPr>
          <w:rFonts w:ascii="Book Antiqua" w:hAnsi="Book Antiqua" w:cs="Times New Roman"/>
          <w:sz w:val="21"/>
          <w:szCs w:val="21"/>
        </w:rPr>
      </w:pPr>
      <w:r>
        <w:rPr>
          <w:rFonts w:ascii="Book Antiqua" w:hAnsi="Book Antiqua" w:cs="Times New Roman"/>
          <w:sz w:val="21"/>
          <w:szCs w:val="21"/>
        </w:rPr>
        <w:tab/>
      </w:r>
      <w:r w:rsidR="007F031E" w:rsidRPr="003C2040">
        <w:rPr>
          <w:rFonts w:ascii="Book Antiqua" w:hAnsi="Book Antiqua" w:cs="Times New Roman"/>
          <w:sz w:val="21"/>
          <w:szCs w:val="21"/>
        </w:rPr>
        <w:t>Following the results of the descriptive statistics discussed above, inferential analysis is further explored to enable us make statements</w:t>
      </w:r>
      <w:r>
        <w:rPr>
          <w:rFonts w:ascii="Book Antiqua" w:hAnsi="Book Antiqua" w:cs="Times New Roman"/>
          <w:sz w:val="21"/>
          <w:szCs w:val="21"/>
        </w:rPr>
        <w:t xml:space="preserve"> </w:t>
      </w:r>
      <w:r w:rsidR="007F031E" w:rsidRPr="003C2040">
        <w:rPr>
          <w:rFonts w:ascii="Book Antiqua" w:hAnsi="Book Antiqua" w:cs="Times New Roman"/>
          <w:sz w:val="21"/>
          <w:szCs w:val="21"/>
        </w:rPr>
        <w:t>that can be supported with some degree of certainty. The variables considered as likely determinants of completion time include:</w:t>
      </w:r>
      <w:r>
        <w:rPr>
          <w:rFonts w:ascii="Book Antiqua" w:hAnsi="Book Antiqua" w:cs="Times New Roman"/>
          <w:sz w:val="21"/>
          <w:szCs w:val="21"/>
        </w:rPr>
        <w:t xml:space="preserve"> </w:t>
      </w:r>
      <w:r w:rsidR="007F031E" w:rsidRPr="003C2040">
        <w:rPr>
          <w:rFonts w:ascii="Book Antiqua" w:hAnsi="Book Antiqua" w:cs="Times New Roman"/>
          <w:i/>
          <w:sz w:val="21"/>
          <w:szCs w:val="21"/>
        </w:rPr>
        <w:t>gender</w:t>
      </w:r>
      <w:r w:rsidR="007F031E" w:rsidRPr="003C2040">
        <w:rPr>
          <w:rFonts w:ascii="Book Antiqua" w:hAnsi="Book Antiqua" w:cs="Times New Roman"/>
          <w:sz w:val="21"/>
          <w:szCs w:val="21"/>
        </w:rPr>
        <w:t xml:space="preserve">, </w:t>
      </w:r>
      <w:r w:rsidR="007F031E" w:rsidRPr="003C2040">
        <w:rPr>
          <w:rFonts w:ascii="Book Antiqua" w:hAnsi="Book Antiqua" w:cs="Times New Roman"/>
          <w:i/>
          <w:sz w:val="21"/>
          <w:szCs w:val="21"/>
        </w:rPr>
        <w:t>marital status</w:t>
      </w:r>
      <w:r w:rsidR="007F031E" w:rsidRPr="003C2040">
        <w:rPr>
          <w:rFonts w:ascii="Book Antiqua" w:hAnsi="Book Antiqua" w:cs="Times New Roman"/>
          <w:sz w:val="21"/>
          <w:szCs w:val="21"/>
        </w:rPr>
        <w:t xml:space="preserve">, </w:t>
      </w:r>
      <w:r w:rsidR="007F031E" w:rsidRPr="003C2040">
        <w:rPr>
          <w:rFonts w:ascii="Book Antiqua" w:hAnsi="Book Antiqua" w:cs="Times New Roman"/>
          <w:i/>
          <w:sz w:val="21"/>
          <w:szCs w:val="21"/>
        </w:rPr>
        <w:t>age</w:t>
      </w:r>
      <w:r w:rsidR="007F031E" w:rsidRPr="003C2040">
        <w:rPr>
          <w:rFonts w:ascii="Book Antiqua" w:hAnsi="Book Antiqua" w:cs="Times New Roman"/>
          <w:sz w:val="21"/>
          <w:szCs w:val="21"/>
        </w:rPr>
        <w:t xml:space="preserve">, </w:t>
      </w:r>
      <w:r w:rsidR="007F031E" w:rsidRPr="003C2040">
        <w:rPr>
          <w:rFonts w:ascii="Book Antiqua" w:hAnsi="Book Antiqua" w:cs="Times New Roman"/>
          <w:i/>
          <w:sz w:val="21"/>
          <w:szCs w:val="21"/>
        </w:rPr>
        <w:t>number of supervisors</w:t>
      </w:r>
      <w:r w:rsidR="007F031E" w:rsidRPr="003C2040">
        <w:rPr>
          <w:rFonts w:ascii="Book Antiqua" w:hAnsi="Book Antiqua" w:cs="Times New Roman"/>
          <w:sz w:val="21"/>
          <w:szCs w:val="21"/>
        </w:rPr>
        <w:t xml:space="preserve">, </w:t>
      </w:r>
      <w:r w:rsidR="007F031E" w:rsidRPr="003C2040">
        <w:rPr>
          <w:rFonts w:ascii="Book Antiqua" w:hAnsi="Book Antiqua" w:cs="Times New Roman"/>
          <w:i/>
          <w:sz w:val="21"/>
          <w:szCs w:val="21"/>
        </w:rPr>
        <w:t>conversion examination</w:t>
      </w:r>
      <w:r w:rsidR="007F031E" w:rsidRPr="003C2040">
        <w:rPr>
          <w:rFonts w:ascii="Book Antiqua" w:hAnsi="Book Antiqua" w:cs="Times New Roman"/>
          <w:sz w:val="21"/>
          <w:szCs w:val="21"/>
        </w:rPr>
        <w:t xml:space="preserve">, </w:t>
      </w:r>
      <w:r w:rsidR="007F031E" w:rsidRPr="003C2040">
        <w:rPr>
          <w:rFonts w:ascii="Book Antiqua" w:hAnsi="Book Antiqua" w:cs="Times New Roman"/>
          <w:i/>
          <w:sz w:val="21"/>
          <w:szCs w:val="21"/>
        </w:rPr>
        <w:t>faculty</w:t>
      </w:r>
      <w:r w:rsidR="007F031E" w:rsidRPr="003C2040">
        <w:rPr>
          <w:rFonts w:ascii="Book Antiqua" w:hAnsi="Book Antiqua" w:cs="Times New Roman"/>
          <w:sz w:val="21"/>
          <w:szCs w:val="21"/>
        </w:rPr>
        <w:t xml:space="preserve">, </w:t>
      </w:r>
      <w:r w:rsidR="007F031E" w:rsidRPr="003C2040">
        <w:rPr>
          <w:rFonts w:ascii="Book Antiqua" w:hAnsi="Book Antiqua" w:cs="Times New Roman"/>
          <w:i/>
          <w:sz w:val="21"/>
          <w:szCs w:val="21"/>
        </w:rPr>
        <w:t>employment status</w:t>
      </w:r>
      <w:r w:rsidR="007F031E" w:rsidRPr="003C2040">
        <w:rPr>
          <w:rFonts w:ascii="Book Antiqua" w:hAnsi="Book Antiqua" w:cs="Times New Roman"/>
          <w:sz w:val="21"/>
          <w:szCs w:val="21"/>
        </w:rPr>
        <w:t xml:space="preserve"> and </w:t>
      </w:r>
      <w:r w:rsidR="007F031E" w:rsidRPr="003C2040">
        <w:rPr>
          <w:rFonts w:ascii="Book Antiqua" w:hAnsi="Book Antiqua" w:cs="Times New Roman"/>
          <w:i/>
          <w:sz w:val="21"/>
          <w:szCs w:val="21"/>
        </w:rPr>
        <w:t>nature of employment</w:t>
      </w:r>
      <w:r w:rsidR="007F031E" w:rsidRPr="003C2040">
        <w:rPr>
          <w:rFonts w:ascii="Book Antiqua" w:hAnsi="Book Antiqua" w:cs="Times New Roman"/>
          <w:sz w:val="21"/>
          <w:szCs w:val="21"/>
        </w:rPr>
        <w:t xml:space="preserve"> (academic or non-academic). </w:t>
      </w:r>
    </w:p>
    <w:p w:rsidR="00611071" w:rsidRDefault="00611071" w:rsidP="00BE3E02">
      <w:pPr>
        <w:spacing w:line="240" w:lineRule="auto"/>
        <w:rPr>
          <w:rFonts w:ascii="Book Antiqua" w:hAnsi="Book Antiqua" w:cs="Times New Roman"/>
          <w:sz w:val="21"/>
          <w:szCs w:val="21"/>
        </w:rPr>
      </w:pPr>
    </w:p>
    <w:p w:rsidR="007F031E" w:rsidRPr="003C2040" w:rsidRDefault="00611071" w:rsidP="00BE3E02">
      <w:pPr>
        <w:spacing w:line="240" w:lineRule="auto"/>
        <w:rPr>
          <w:rFonts w:ascii="Book Antiqua" w:hAnsi="Book Antiqua" w:cs="Times New Roman"/>
          <w:sz w:val="21"/>
          <w:szCs w:val="21"/>
        </w:rPr>
      </w:pPr>
      <w:r>
        <w:rPr>
          <w:rFonts w:ascii="Book Antiqua" w:hAnsi="Book Antiqua" w:cs="Times New Roman"/>
          <w:sz w:val="21"/>
          <w:szCs w:val="21"/>
        </w:rPr>
        <w:tab/>
      </w:r>
      <w:r w:rsidR="007F031E" w:rsidRPr="003C2040">
        <w:rPr>
          <w:rFonts w:ascii="Book Antiqua" w:hAnsi="Book Antiqua" w:cs="Times New Roman"/>
          <w:sz w:val="21"/>
          <w:szCs w:val="21"/>
        </w:rPr>
        <w:t>Table 1 summarises the results of the two fitted models. Model 1 is the general model while Model 2 excludes variables not significant in the first. Using the minimum AIC as selection criterion, Model 1 is preferred. The estimated coefficient for gender is positive and significant at 5% level of significance, which shows that being</w:t>
      </w:r>
      <w:r>
        <w:rPr>
          <w:rFonts w:ascii="Book Antiqua" w:hAnsi="Book Antiqua" w:cs="Times New Roman"/>
          <w:sz w:val="21"/>
          <w:szCs w:val="21"/>
        </w:rPr>
        <w:t xml:space="preserve"> </w:t>
      </w:r>
      <w:r w:rsidR="007F031E" w:rsidRPr="003C2040">
        <w:rPr>
          <w:rFonts w:ascii="Book Antiqua" w:hAnsi="Book Antiqua" w:cs="Times New Roman"/>
          <w:sz w:val="21"/>
          <w:szCs w:val="21"/>
        </w:rPr>
        <w:t>male increases</w:t>
      </w:r>
      <w:r>
        <w:rPr>
          <w:rFonts w:ascii="Book Antiqua" w:hAnsi="Book Antiqua" w:cs="Times New Roman"/>
          <w:sz w:val="21"/>
          <w:szCs w:val="21"/>
        </w:rPr>
        <w:t xml:space="preserve"> </w:t>
      </w:r>
      <w:r w:rsidR="007F031E" w:rsidRPr="003C2040">
        <w:rPr>
          <w:rFonts w:ascii="Book Antiqua" w:hAnsi="Book Antiqua" w:cs="Times New Roman"/>
          <w:sz w:val="21"/>
          <w:szCs w:val="21"/>
        </w:rPr>
        <w:t>the probability of completing PhD degree on time. Marital status is also significant, but with a negative coefficient which means married PhD students have a reduced chance of completing their PhD degree on time. Though the coefficient for age is not significant, the negative sign indicates that the older the student,</w:t>
      </w:r>
      <w:r>
        <w:rPr>
          <w:rFonts w:ascii="Book Antiqua" w:hAnsi="Book Antiqua" w:cs="Times New Roman"/>
          <w:sz w:val="21"/>
          <w:szCs w:val="21"/>
        </w:rPr>
        <w:t xml:space="preserve"> </w:t>
      </w:r>
      <w:r w:rsidR="007F031E" w:rsidRPr="003C2040">
        <w:rPr>
          <w:rFonts w:ascii="Book Antiqua" w:hAnsi="Book Antiqua" w:cs="Times New Roman"/>
          <w:sz w:val="21"/>
          <w:szCs w:val="21"/>
        </w:rPr>
        <w:t>the less the probability of completing</w:t>
      </w:r>
      <w:r>
        <w:rPr>
          <w:rFonts w:ascii="Book Antiqua" w:hAnsi="Book Antiqua" w:cs="Times New Roman"/>
          <w:sz w:val="21"/>
          <w:szCs w:val="21"/>
        </w:rPr>
        <w:t xml:space="preserve"> </w:t>
      </w:r>
      <w:r w:rsidR="007F031E" w:rsidRPr="003C2040">
        <w:rPr>
          <w:rFonts w:ascii="Book Antiqua" w:hAnsi="Book Antiqua" w:cs="Times New Roman"/>
          <w:sz w:val="21"/>
          <w:szCs w:val="21"/>
        </w:rPr>
        <w:t xml:space="preserve">PhD on time. The number of supervisors supervising a PhD candidate is not significant but is positively related to the probability of completing on time. Going through Mphil/PhD conversion examination significantly reduces the chance of completing the programme on time. </w:t>
      </w:r>
    </w:p>
    <w:p w:rsidR="00611071" w:rsidRDefault="00611071" w:rsidP="00BE3E02">
      <w:pPr>
        <w:spacing w:line="240" w:lineRule="auto"/>
        <w:rPr>
          <w:rFonts w:ascii="Book Antiqua" w:hAnsi="Book Antiqua" w:cs="Times New Roman"/>
          <w:sz w:val="21"/>
          <w:szCs w:val="21"/>
        </w:rPr>
      </w:pPr>
    </w:p>
    <w:p w:rsidR="007F031E" w:rsidRPr="003C2040" w:rsidRDefault="00611071" w:rsidP="00BE3E02">
      <w:pPr>
        <w:spacing w:line="240" w:lineRule="auto"/>
        <w:rPr>
          <w:rFonts w:ascii="Book Antiqua" w:hAnsi="Book Antiqua" w:cs="Times New Roman"/>
          <w:sz w:val="21"/>
          <w:szCs w:val="21"/>
        </w:rPr>
      </w:pPr>
      <w:r>
        <w:rPr>
          <w:rFonts w:ascii="Book Antiqua" w:hAnsi="Book Antiqua" w:cs="Times New Roman"/>
          <w:sz w:val="21"/>
          <w:szCs w:val="21"/>
        </w:rPr>
        <w:tab/>
      </w:r>
      <w:r w:rsidR="007F031E" w:rsidRPr="003C2040">
        <w:rPr>
          <w:rFonts w:ascii="Book Antiqua" w:hAnsi="Book Antiqua" w:cs="Times New Roman"/>
          <w:sz w:val="21"/>
          <w:szCs w:val="21"/>
        </w:rPr>
        <w:t xml:space="preserve">Faculties such as education that are not listed in Table 1 are found to have predicted perfectly the time spent on the programme because the completion status does not vary with them. In such circumstances, they are automatically dropped during analysis. Faculties of Science, Social Science, </w:t>
      </w:r>
      <w:r w:rsidR="007F031E" w:rsidRPr="003C2040">
        <w:rPr>
          <w:rFonts w:ascii="Book Antiqua" w:hAnsi="Book Antiqua" w:cs="Times New Roman"/>
          <w:sz w:val="21"/>
          <w:szCs w:val="21"/>
        </w:rPr>
        <w:lastRenderedPageBreak/>
        <w:t>Agriculture and Forestry and Basic Medical Sciences have negative but not significant coefficients which imply that their PhD students have a reduced probability of completing on time, whereas Arts and Veterinary Medicine with positive coefficients but also not significant have high chance. Being employed is also found to have reduced the probability of completing PhD programme significantly. The academic status/rank of a supervisor is also related to the probability of completing PhD on time though not significantly.</w:t>
      </w:r>
      <w:r>
        <w:rPr>
          <w:rFonts w:ascii="Book Antiqua" w:hAnsi="Book Antiqua" w:cs="Times New Roman"/>
          <w:sz w:val="21"/>
          <w:szCs w:val="21"/>
        </w:rPr>
        <w:t xml:space="preserve"> </w:t>
      </w:r>
      <w:r w:rsidR="007F031E" w:rsidRPr="003C2040">
        <w:rPr>
          <w:rFonts w:ascii="Book Antiqua" w:hAnsi="Book Antiqua" w:cs="Times New Roman"/>
          <w:sz w:val="21"/>
          <w:szCs w:val="21"/>
        </w:rPr>
        <w:t>Students who are supervised by Senior Lecturers have a reduced chance of completing the programme on time while those supervised by readers and professors have a higher chance.</w:t>
      </w:r>
    </w:p>
    <w:p w:rsidR="00B408D9" w:rsidRDefault="00B408D9" w:rsidP="00BE3E02">
      <w:pPr>
        <w:spacing w:line="240" w:lineRule="auto"/>
        <w:rPr>
          <w:rFonts w:ascii="Book Antiqua" w:hAnsi="Book Antiqua" w:cs="Times New Roman"/>
          <w:b/>
          <w:sz w:val="21"/>
          <w:szCs w:val="21"/>
        </w:rPr>
      </w:pPr>
    </w:p>
    <w:p w:rsidR="007F031E" w:rsidRDefault="007F031E" w:rsidP="00BE3E02">
      <w:pPr>
        <w:spacing w:line="240" w:lineRule="auto"/>
        <w:rPr>
          <w:rFonts w:ascii="Book Antiqua" w:hAnsi="Book Antiqua" w:cs="Times New Roman"/>
          <w:b/>
          <w:sz w:val="21"/>
          <w:szCs w:val="21"/>
        </w:rPr>
      </w:pPr>
      <w:r w:rsidRPr="003C2040">
        <w:rPr>
          <w:rFonts w:ascii="Book Antiqua" w:hAnsi="Book Antiqua" w:cs="Times New Roman"/>
          <w:b/>
          <w:sz w:val="21"/>
          <w:szCs w:val="21"/>
        </w:rPr>
        <w:t>Table</w:t>
      </w:r>
      <w:r w:rsidR="00445CFA">
        <w:rPr>
          <w:rFonts w:ascii="Book Antiqua" w:hAnsi="Book Antiqua" w:cs="Times New Roman"/>
          <w:b/>
          <w:sz w:val="21"/>
          <w:szCs w:val="21"/>
        </w:rPr>
        <w:t xml:space="preserve"> </w:t>
      </w:r>
      <w:r w:rsidRPr="003C2040">
        <w:rPr>
          <w:rFonts w:ascii="Book Antiqua" w:hAnsi="Book Antiqua" w:cs="Times New Roman"/>
          <w:b/>
          <w:sz w:val="21"/>
          <w:szCs w:val="21"/>
        </w:rPr>
        <w:t>1: Fitted Logistic Regressions</w:t>
      </w:r>
    </w:p>
    <w:p w:rsidR="00FA2033" w:rsidRPr="003C2040" w:rsidRDefault="00FA2033" w:rsidP="00BE3E02">
      <w:pPr>
        <w:spacing w:line="240" w:lineRule="auto"/>
        <w:rPr>
          <w:rFonts w:ascii="Book Antiqua" w:hAnsi="Book Antiqua" w:cs="Times New Roman"/>
          <w:b/>
          <w:sz w:val="21"/>
          <w:szCs w:val="21"/>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61"/>
        <w:gridCol w:w="2563"/>
        <w:gridCol w:w="2044"/>
      </w:tblGrid>
      <w:tr w:rsidR="007F031E" w:rsidRPr="00611071" w:rsidTr="00FA2033">
        <w:tc>
          <w:tcPr>
            <w:tcW w:w="2561" w:type="dxa"/>
            <w:tcBorders>
              <w:top w:val="single" w:sz="4" w:space="0" w:color="auto"/>
              <w:bottom w:val="single" w:sz="4" w:space="0" w:color="auto"/>
            </w:tcBorders>
          </w:tcPr>
          <w:p w:rsidR="007F031E" w:rsidRPr="00611071" w:rsidRDefault="007F031E" w:rsidP="00BE3E02">
            <w:pPr>
              <w:spacing w:line="240" w:lineRule="auto"/>
              <w:contextualSpacing/>
              <w:rPr>
                <w:rFonts w:ascii="Book Antiqua" w:hAnsi="Book Antiqua" w:cs="Times New Roman"/>
                <w:b/>
                <w:sz w:val="18"/>
                <w:szCs w:val="18"/>
              </w:rPr>
            </w:pPr>
            <w:r w:rsidRPr="00611071">
              <w:rPr>
                <w:rFonts w:ascii="Book Antiqua" w:hAnsi="Book Antiqua" w:cs="Times New Roman"/>
                <w:b/>
                <w:sz w:val="18"/>
                <w:szCs w:val="18"/>
              </w:rPr>
              <w:t>Regressors</w:t>
            </w:r>
          </w:p>
        </w:tc>
        <w:tc>
          <w:tcPr>
            <w:tcW w:w="2563" w:type="dxa"/>
            <w:tcBorders>
              <w:top w:val="single" w:sz="4" w:space="0" w:color="auto"/>
              <w:bottom w:val="single" w:sz="4" w:space="0" w:color="auto"/>
            </w:tcBorders>
          </w:tcPr>
          <w:p w:rsidR="007F031E" w:rsidRPr="00611071" w:rsidRDefault="007F031E" w:rsidP="00FA2033">
            <w:pPr>
              <w:spacing w:line="240" w:lineRule="auto"/>
              <w:contextualSpacing/>
              <w:rPr>
                <w:rFonts w:ascii="Book Antiqua" w:hAnsi="Book Antiqua" w:cs="Times New Roman"/>
                <w:b/>
                <w:sz w:val="18"/>
                <w:szCs w:val="18"/>
              </w:rPr>
            </w:pPr>
            <w:r w:rsidRPr="00611071">
              <w:rPr>
                <w:rFonts w:ascii="Book Antiqua" w:hAnsi="Book Antiqua" w:cs="Times New Roman"/>
                <w:b/>
                <w:sz w:val="18"/>
                <w:szCs w:val="18"/>
              </w:rPr>
              <w:t>Model1 Coefficients</w:t>
            </w:r>
          </w:p>
        </w:tc>
        <w:tc>
          <w:tcPr>
            <w:tcW w:w="2044" w:type="dxa"/>
            <w:tcBorders>
              <w:top w:val="single" w:sz="4" w:space="0" w:color="auto"/>
              <w:bottom w:val="single" w:sz="4" w:space="0" w:color="auto"/>
            </w:tcBorders>
          </w:tcPr>
          <w:p w:rsidR="007F031E" w:rsidRPr="00611071" w:rsidRDefault="007F031E" w:rsidP="00FA2033">
            <w:pPr>
              <w:spacing w:line="240" w:lineRule="auto"/>
              <w:contextualSpacing/>
              <w:rPr>
                <w:rFonts w:ascii="Book Antiqua" w:hAnsi="Book Antiqua" w:cs="Times New Roman"/>
                <w:b/>
                <w:sz w:val="18"/>
                <w:szCs w:val="18"/>
              </w:rPr>
            </w:pPr>
            <w:r w:rsidRPr="00611071">
              <w:rPr>
                <w:rFonts w:ascii="Book Antiqua" w:hAnsi="Book Antiqua" w:cs="Times New Roman"/>
                <w:b/>
                <w:sz w:val="18"/>
                <w:szCs w:val="18"/>
              </w:rPr>
              <w:t>Model2</w:t>
            </w:r>
            <w:r w:rsidR="00FA2033">
              <w:rPr>
                <w:rFonts w:ascii="Book Antiqua" w:hAnsi="Book Antiqua" w:cs="Times New Roman"/>
                <w:b/>
                <w:sz w:val="18"/>
                <w:szCs w:val="18"/>
              </w:rPr>
              <w:t xml:space="preserve"> </w:t>
            </w:r>
            <w:r w:rsidRPr="00611071">
              <w:rPr>
                <w:rFonts w:ascii="Book Antiqua" w:hAnsi="Book Antiqua" w:cs="Times New Roman"/>
                <w:b/>
                <w:sz w:val="18"/>
                <w:szCs w:val="18"/>
              </w:rPr>
              <w:t>Coefficients</w:t>
            </w:r>
          </w:p>
        </w:tc>
      </w:tr>
      <w:tr w:rsidR="007F031E" w:rsidRPr="00611071" w:rsidTr="00FA2033">
        <w:tc>
          <w:tcPr>
            <w:tcW w:w="2561" w:type="dxa"/>
            <w:tcBorders>
              <w:top w:val="single" w:sz="4" w:space="0" w:color="auto"/>
            </w:tcBorders>
          </w:tcPr>
          <w:p w:rsidR="007F031E" w:rsidRPr="00611071" w:rsidRDefault="007F031E" w:rsidP="00BE3E02">
            <w:pPr>
              <w:spacing w:line="240" w:lineRule="auto"/>
              <w:contextualSpacing/>
              <w:rPr>
                <w:rFonts w:ascii="Book Antiqua" w:hAnsi="Book Antiqua" w:cs="Times New Roman"/>
                <w:sz w:val="18"/>
                <w:szCs w:val="18"/>
              </w:rPr>
            </w:pPr>
            <w:r w:rsidRPr="00611071">
              <w:rPr>
                <w:rFonts w:ascii="Book Antiqua" w:hAnsi="Book Antiqua" w:cs="Times New Roman"/>
                <w:sz w:val="18"/>
                <w:szCs w:val="18"/>
              </w:rPr>
              <w:t>Gender</w:t>
            </w:r>
          </w:p>
        </w:tc>
        <w:tc>
          <w:tcPr>
            <w:tcW w:w="2563" w:type="dxa"/>
            <w:tcBorders>
              <w:top w:val="single" w:sz="4" w:space="0" w:color="auto"/>
            </w:tcBorders>
          </w:tcPr>
          <w:p w:rsidR="007F031E" w:rsidRPr="00611071" w:rsidRDefault="007F031E" w:rsidP="00BE3E02">
            <w:pPr>
              <w:spacing w:line="240" w:lineRule="auto"/>
              <w:contextualSpacing/>
              <w:rPr>
                <w:rFonts w:ascii="Book Antiqua" w:hAnsi="Book Antiqua" w:cs="Times New Roman"/>
                <w:sz w:val="18"/>
                <w:szCs w:val="18"/>
              </w:rPr>
            </w:pPr>
            <w:r w:rsidRPr="00611071">
              <w:rPr>
                <w:rFonts w:ascii="Book Antiqua" w:hAnsi="Book Antiqua" w:cs="Times New Roman"/>
                <w:sz w:val="18"/>
                <w:szCs w:val="18"/>
              </w:rPr>
              <w:t>2.895876 **</w:t>
            </w:r>
          </w:p>
        </w:tc>
        <w:tc>
          <w:tcPr>
            <w:tcW w:w="2044" w:type="dxa"/>
            <w:tcBorders>
              <w:top w:val="single" w:sz="4" w:space="0" w:color="auto"/>
            </w:tcBorders>
          </w:tcPr>
          <w:p w:rsidR="007F031E" w:rsidRPr="00611071" w:rsidRDefault="007F031E" w:rsidP="00BE3E02">
            <w:pPr>
              <w:spacing w:line="240" w:lineRule="auto"/>
              <w:contextualSpacing/>
              <w:rPr>
                <w:rFonts w:ascii="Book Antiqua" w:hAnsi="Book Antiqua" w:cs="Times New Roman"/>
                <w:sz w:val="18"/>
                <w:szCs w:val="18"/>
              </w:rPr>
            </w:pPr>
            <w:r w:rsidRPr="00611071">
              <w:rPr>
                <w:rFonts w:ascii="Book Antiqua" w:hAnsi="Book Antiqua" w:cs="Times New Roman"/>
                <w:sz w:val="18"/>
                <w:szCs w:val="18"/>
              </w:rPr>
              <w:t>2.079***</w:t>
            </w:r>
          </w:p>
        </w:tc>
      </w:tr>
      <w:tr w:rsidR="007F031E" w:rsidRPr="00611071" w:rsidTr="00FA2033">
        <w:tc>
          <w:tcPr>
            <w:tcW w:w="2561" w:type="dxa"/>
          </w:tcPr>
          <w:p w:rsidR="007F031E" w:rsidRPr="00611071" w:rsidRDefault="007F031E" w:rsidP="00BE3E02">
            <w:pPr>
              <w:spacing w:line="240" w:lineRule="auto"/>
              <w:contextualSpacing/>
              <w:rPr>
                <w:rFonts w:ascii="Book Antiqua" w:hAnsi="Book Antiqua" w:cs="Times New Roman"/>
                <w:sz w:val="18"/>
                <w:szCs w:val="18"/>
              </w:rPr>
            </w:pPr>
            <w:r w:rsidRPr="00611071">
              <w:rPr>
                <w:rFonts w:ascii="Book Antiqua" w:hAnsi="Book Antiqua" w:cs="Times New Roman"/>
                <w:sz w:val="18"/>
                <w:szCs w:val="18"/>
              </w:rPr>
              <w:t>Marital Status</w:t>
            </w:r>
          </w:p>
        </w:tc>
        <w:tc>
          <w:tcPr>
            <w:tcW w:w="2563" w:type="dxa"/>
          </w:tcPr>
          <w:p w:rsidR="007F031E" w:rsidRPr="00611071" w:rsidRDefault="007F031E" w:rsidP="00BE3E02">
            <w:pPr>
              <w:spacing w:line="240" w:lineRule="auto"/>
              <w:contextualSpacing/>
              <w:rPr>
                <w:rFonts w:ascii="Book Antiqua" w:hAnsi="Book Antiqua" w:cs="Times New Roman"/>
                <w:sz w:val="18"/>
                <w:szCs w:val="18"/>
              </w:rPr>
            </w:pPr>
            <w:r w:rsidRPr="00611071">
              <w:rPr>
                <w:rFonts w:ascii="Book Antiqua" w:hAnsi="Book Antiqua" w:cs="Times New Roman"/>
                <w:sz w:val="18"/>
                <w:szCs w:val="18"/>
              </w:rPr>
              <w:t>-3.726677 ***</w:t>
            </w:r>
          </w:p>
        </w:tc>
        <w:tc>
          <w:tcPr>
            <w:tcW w:w="2044" w:type="dxa"/>
          </w:tcPr>
          <w:p w:rsidR="007F031E" w:rsidRPr="00611071" w:rsidRDefault="007F031E" w:rsidP="00BE3E02">
            <w:pPr>
              <w:spacing w:line="240" w:lineRule="auto"/>
              <w:contextualSpacing/>
              <w:rPr>
                <w:rFonts w:ascii="Book Antiqua" w:hAnsi="Book Antiqua" w:cs="Times New Roman"/>
                <w:sz w:val="18"/>
                <w:szCs w:val="18"/>
              </w:rPr>
            </w:pPr>
            <w:r w:rsidRPr="00611071">
              <w:rPr>
                <w:rFonts w:ascii="Book Antiqua" w:hAnsi="Book Antiqua" w:cs="Times New Roman"/>
                <w:sz w:val="18"/>
                <w:szCs w:val="18"/>
              </w:rPr>
              <w:t>-2.669***</w:t>
            </w:r>
          </w:p>
        </w:tc>
      </w:tr>
      <w:tr w:rsidR="007F031E" w:rsidRPr="00611071" w:rsidTr="00FA2033">
        <w:tc>
          <w:tcPr>
            <w:tcW w:w="2561" w:type="dxa"/>
          </w:tcPr>
          <w:p w:rsidR="007F031E" w:rsidRPr="00611071" w:rsidRDefault="007F031E" w:rsidP="00BE3E02">
            <w:pPr>
              <w:spacing w:line="240" w:lineRule="auto"/>
              <w:contextualSpacing/>
              <w:rPr>
                <w:rFonts w:ascii="Book Antiqua" w:hAnsi="Book Antiqua" w:cs="Times New Roman"/>
                <w:sz w:val="18"/>
                <w:szCs w:val="18"/>
              </w:rPr>
            </w:pPr>
            <w:r w:rsidRPr="00611071">
              <w:rPr>
                <w:rFonts w:ascii="Book Antiqua" w:hAnsi="Book Antiqua" w:cs="Times New Roman"/>
                <w:sz w:val="18"/>
                <w:szCs w:val="18"/>
              </w:rPr>
              <w:t>Age of Respondents</w:t>
            </w:r>
          </w:p>
        </w:tc>
        <w:tc>
          <w:tcPr>
            <w:tcW w:w="2563" w:type="dxa"/>
          </w:tcPr>
          <w:p w:rsidR="007F031E" w:rsidRPr="00611071" w:rsidRDefault="007F031E" w:rsidP="00BE3E02">
            <w:pPr>
              <w:spacing w:line="240" w:lineRule="auto"/>
              <w:contextualSpacing/>
              <w:rPr>
                <w:rFonts w:ascii="Book Antiqua" w:hAnsi="Book Antiqua" w:cs="Times New Roman"/>
                <w:sz w:val="18"/>
                <w:szCs w:val="18"/>
              </w:rPr>
            </w:pPr>
            <w:r w:rsidRPr="00611071">
              <w:rPr>
                <w:rFonts w:ascii="Book Antiqua" w:hAnsi="Book Antiqua" w:cs="Times New Roman"/>
                <w:sz w:val="18"/>
                <w:szCs w:val="18"/>
              </w:rPr>
              <w:t>-0.0036632</w:t>
            </w:r>
          </w:p>
        </w:tc>
        <w:tc>
          <w:tcPr>
            <w:tcW w:w="2044" w:type="dxa"/>
          </w:tcPr>
          <w:p w:rsidR="007F031E" w:rsidRPr="00611071" w:rsidRDefault="007F031E" w:rsidP="00BE3E02">
            <w:pPr>
              <w:spacing w:line="240" w:lineRule="auto"/>
              <w:contextualSpacing/>
              <w:rPr>
                <w:rFonts w:ascii="Book Antiqua" w:hAnsi="Book Antiqua" w:cs="Times New Roman"/>
                <w:sz w:val="18"/>
                <w:szCs w:val="18"/>
              </w:rPr>
            </w:pPr>
          </w:p>
        </w:tc>
      </w:tr>
      <w:tr w:rsidR="007F031E" w:rsidRPr="00611071" w:rsidTr="00FA2033">
        <w:tc>
          <w:tcPr>
            <w:tcW w:w="2561" w:type="dxa"/>
          </w:tcPr>
          <w:p w:rsidR="007F031E" w:rsidRPr="00611071" w:rsidRDefault="007F031E" w:rsidP="00BE3E02">
            <w:pPr>
              <w:spacing w:line="240" w:lineRule="auto"/>
              <w:contextualSpacing/>
              <w:rPr>
                <w:rFonts w:ascii="Book Antiqua" w:hAnsi="Book Antiqua" w:cs="Times New Roman"/>
                <w:sz w:val="18"/>
                <w:szCs w:val="18"/>
              </w:rPr>
            </w:pPr>
            <w:r w:rsidRPr="00611071">
              <w:rPr>
                <w:rFonts w:ascii="Book Antiqua" w:hAnsi="Book Antiqua" w:cs="Times New Roman"/>
                <w:sz w:val="18"/>
                <w:szCs w:val="18"/>
              </w:rPr>
              <w:t>Number of Supervisors</w:t>
            </w:r>
          </w:p>
        </w:tc>
        <w:tc>
          <w:tcPr>
            <w:tcW w:w="2563" w:type="dxa"/>
          </w:tcPr>
          <w:p w:rsidR="007F031E" w:rsidRPr="00611071" w:rsidRDefault="007F031E" w:rsidP="00BE3E02">
            <w:pPr>
              <w:spacing w:line="240" w:lineRule="auto"/>
              <w:contextualSpacing/>
              <w:rPr>
                <w:rFonts w:ascii="Book Antiqua" w:hAnsi="Book Antiqua" w:cs="Times New Roman"/>
                <w:sz w:val="18"/>
                <w:szCs w:val="18"/>
              </w:rPr>
            </w:pPr>
            <w:r w:rsidRPr="00611071">
              <w:rPr>
                <w:rFonts w:ascii="Book Antiqua" w:hAnsi="Book Antiqua" w:cs="Times New Roman"/>
                <w:sz w:val="18"/>
                <w:szCs w:val="18"/>
              </w:rPr>
              <w:t>0.3081855</w:t>
            </w:r>
          </w:p>
        </w:tc>
        <w:tc>
          <w:tcPr>
            <w:tcW w:w="2044" w:type="dxa"/>
          </w:tcPr>
          <w:p w:rsidR="007F031E" w:rsidRPr="00611071" w:rsidRDefault="007F031E" w:rsidP="00BE3E02">
            <w:pPr>
              <w:spacing w:line="240" w:lineRule="auto"/>
              <w:contextualSpacing/>
              <w:rPr>
                <w:rFonts w:ascii="Book Antiqua" w:hAnsi="Book Antiqua" w:cs="Times New Roman"/>
                <w:sz w:val="18"/>
                <w:szCs w:val="18"/>
              </w:rPr>
            </w:pPr>
          </w:p>
        </w:tc>
      </w:tr>
      <w:tr w:rsidR="007F031E" w:rsidRPr="00611071" w:rsidTr="00FA2033">
        <w:tc>
          <w:tcPr>
            <w:tcW w:w="2561" w:type="dxa"/>
          </w:tcPr>
          <w:p w:rsidR="007F031E" w:rsidRPr="00611071" w:rsidRDefault="007F031E" w:rsidP="00BE3E02">
            <w:pPr>
              <w:spacing w:line="240" w:lineRule="auto"/>
              <w:contextualSpacing/>
              <w:rPr>
                <w:rFonts w:ascii="Book Antiqua" w:hAnsi="Book Antiqua" w:cs="Times New Roman"/>
                <w:sz w:val="18"/>
                <w:szCs w:val="18"/>
              </w:rPr>
            </w:pPr>
            <w:r w:rsidRPr="00611071">
              <w:rPr>
                <w:rFonts w:ascii="Book Antiqua" w:hAnsi="Book Antiqua" w:cs="Times New Roman"/>
                <w:sz w:val="18"/>
                <w:szCs w:val="18"/>
              </w:rPr>
              <w:t>Mphil/PhD conversion</w:t>
            </w:r>
          </w:p>
        </w:tc>
        <w:tc>
          <w:tcPr>
            <w:tcW w:w="2563" w:type="dxa"/>
          </w:tcPr>
          <w:p w:rsidR="007F031E" w:rsidRPr="00611071" w:rsidRDefault="007F031E" w:rsidP="00BE3E02">
            <w:pPr>
              <w:spacing w:line="240" w:lineRule="auto"/>
              <w:contextualSpacing/>
              <w:rPr>
                <w:rFonts w:ascii="Book Antiqua" w:hAnsi="Book Antiqua" w:cs="Times New Roman"/>
                <w:sz w:val="18"/>
                <w:szCs w:val="18"/>
              </w:rPr>
            </w:pPr>
            <w:r w:rsidRPr="00611071">
              <w:rPr>
                <w:rFonts w:ascii="Book Antiqua" w:hAnsi="Book Antiqua" w:cs="Times New Roman"/>
                <w:sz w:val="18"/>
                <w:szCs w:val="18"/>
              </w:rPr>
              <w:t>-2.168537 **</w:t>
            </w:r>
          </w:p>
        </w:tc>
        <w:tc>
          <w:tcPr>
            <w:tcW w:w="2044" w:type="dxa"/>
          </w:tcPr>
          <w:p w:rsidR="007F031E" w:rsidRPr="00611071" w:rsidRDefault="007F031E" w:rsidP="00BE3E02">
            <w:pPr>
              <w:spacing w:line="240" w:lineRule="auto"/>
              <w:contextualSpacing/>
              <w:rPr>
                <w:rFonts w:ascii="Book Antiqua" w:hAnsi="Book Antiqua" w:cs="Times New Roman"/>
                <w:sz w:val="18"/>
                <w:szCs w:val="18"/>
              </w:rPr>
            </w:pPr>
            <w:r w:rsidRPr="00611071">
              <w:rPr>
                <w:rFonts w:ascii="Book Antiqua" w:hAnsi="Book Antiqua" w:cs="Times New Roman"/>
                <w:sz w:val="18"/>
                <w:szCs w:val="18"/>
              </w:rPr>
              <w:t>-1.163*</w:t>
            </w:r>
          </w:p>
        </w:tc>
      </w:tr>
      <w:tr w:rsidR="007F031E" w:rsidRPr="00611071" w:rsidTr="00FA2033">
        <w:tc>
          <w:tcPr>
            <w:tcW w:w="2561" w:type="dxa"/>
          </w:tcPr>
          <w:p w:rsidR="007F031E" w:rsidRPr="00611071" w:rsidRDefault="007F031E" w:rsidP="00BE3E02">
            <w:pPr>
              <w:spacing w:line="240" w:lineRule="auto"/>
              <w:contextualSpacing/>
              <w:rPr>
                <w:rFonts w:ascii="Book Antiqua" w:hAnsi="Book Antiqua" w:cs="Times New Roman"/>
                <w:sz w:val="18"/>
                <w:szCs w:val="18"/>
              </w:rPr>
            </w:pPr>
            <w:r w:rsidRPr="00611071">
              <w:rPr>
                <w:rFonts w:ascii="Book Antiqua" w:hAnsi="Book Antiqua" w:cs="Times New Roman"/>
                <w:sz w:val="18"/>
                <w:szCs w:val="18"/>
              </w:rPr>
              <w:t>Senior Lecturer</w:t>
            </w:r>
          </w:p>
        </w:tc>
        <w:tc>
          <w:tcPr>
            <w:tcW w:w="2563" w:type="dxa"/>
          </w:tcPr>
          <w:p w:rsidR="007F031E" w:rsidRPr="00611071" w:rsidRDefault="007F031E" w:rsidP="00BE3E02">
            <w:pPr>
              <w:spacing w:line="240" w:lineRule="auto"/>
              <w:contextualSpacing/>
              <w:rPr>
                <w:rFonts w:ascii="Book Antiqua" w:hAnsi="Book Antiqua" w:cs="Times New Roman"/>
                <w:sz w:val="18"/>
                <w:szCs w:val="18"/>
              </w:rPr>
            </w:pPr>
            <w:r w:rsidRPr="00611071">
              <w:rPr>
                <w:rFonts w:ascii="Book Antiqua" w:hAnsi="Book Antiqua" w:cs="Times New Roman"/>
                <w:sz w:val="18"/>
                <w:szCs w:val="18"/>
              </w:rPr>
              <w:t>-0.7772209</w:t>
            </w:r>
          </w:p>
        </w:tc>
        <w:tc>
          <w:tcPr>
            <w:tcW w:w="2044" w:type="dxa"/>
          </w:tcPr>
          <w:p w:rsidR="007F031E" w:rsidRPr="00611071" w:rsidRDefault="007F031E" w:rsidP="00BE3E02">
            <w:pPr>
              <w:spacing w:line="240" w:lineRule="auto"/>
              <w:contextualSpacing/>
              <w:rPr>
                <w:rFonts w:ascii="Book Antiqua" w:hAnsi="Book Antiqua" w:cs="Times New Roman"/>
                <w:sz w:val="18"/>
                <w:szCs w:val="18"/>
              </w:rPr>
            </w:pPr>
          </w:p>
        </w:tc>
      </w:tr>
      <w:tr w:rsidR="007F031E" w:rsidRPr="00611071" w:rsidTr="00FA2033">
        <w:tc>
          <w:tcPr>
            <w:tcW w:w="2561" w:type="dxa"/>
          </w:tcPr>
          <w:p w:rsidR="007F031E" w:rsidRPr="00611071" w:rsidRDefault="007F031E" w:rsidP="00BE3E02">
            <w:pPr>
              <w:spacing w:line="240" w:lineRule="auto"/>
              <w:contextualSpacing/>
              <w:rPr>
                <w:rFonts w:ascii="Book Antiqua" w:hAnsi="Book Antiqua" w:cs="Times New Roman"/>
                <w:sz w:val="18"/>
                <w:szCs w:val="18"/>
              </w:rPr>
            </w:pPr>
            <w:r w:rsidRPr="00611071">
              <w:rPr>
                <w:rFonts w:ascii="Book Antiqua" w:hAnsi="Book Antiqua" w:cs="Times New Roman"/>
                <w:sz w:val="18"/>
                <w:szCs w:val="18"/>
              </w:rPr>
              <w:t>Reader</w:t>
            </w:r>
          </w:p>
        </w:tc>
        <w:tc>
          <w:tcPr>
            <w:tcW w:w="2563" w:type="dxa"/>
          </w:tcPr>
          <w:p w:rsidR="007F031E" w:rsidRPr="00611071" w:rsidRDefault="007F031E" w:rsidP="00BE3E02">
            <w:pPr>
              <w:spacing w:line="240" w:lineRule="auto"/>
              <w:contextualSpacing/>
              <w:rPr>
                <w:rFonts w:ascii="Book Antiqua" w:hAnsi="Book Antiqua" w:cs="Times New Roman"/>
                <w:sz w:val="18"/>
                <w:szCs w:val="18"/>
              </w:rPr>
            </w:pPr>
            <w:r w:rsidRPr="00611071">
              <w:rPr>
                <w:rFonts w:ascii="Book Antiqua" w:hAnsi="Book Antiqua" w:cs="Times New Roman"/>
                <w:sz w:val="18"/>
                <w:szCs w:val="18"/>
              </w:rPr>
              <w:t>0.1911407</w:t>
            </w:r>
          </w:p>
        </w:tc>
        <w:tc>
          <w:tcPr>
            <w:tcW w:w="2044" w:type="dxa"/>
          </w:tcPr>
          <w:p w:rsidR="007F031E" w:rsidRPr="00611071" w:rsidRDefault="007F031E" w:rsidP="00BE3E02">
            <w:pPr>
              <w:spacing w:line="240" w:lineRule="auto"/>
              <w:contextualSpacing/>
              <w:rPr>
                <w:rFonts w:ascii="Book Antiqua" w:hAnsi="Book Antiqua" w:cs="Times New Roman"/>
                <w:sz w:val="18"/>
                <w:szCs w:val="18"/>
              </w:rPr>
            </w:pPr>
          </w:p>
        </w:tc>
      </w:tr>
      <w:tr w:rsidR="007F031E" w:rsidRPr="00611071" w:rsidTr="00FA2033">
        <w:tc>
          <w:tcPr>
            <w:tcW w:w="2561" w:type="dxa"/>
          </w:tcPr>
          <w:p w:rsidR="007F031E" w:rsidRPr="00611071" w:rsidRDefault="007F031E" w:rsidP="00BE3E02">
            <w:pPr>
              <w:spacing w:line="240" w:lineRule="auto"/>
              <w:contextualSpacing/>
              <w:rPr>
                <w:rFonts w:ascii="Book Antiqua" w:hAnsi="Book Antiqua" w:cs="Times New Roman"/>
                <w:sz w:val="18"/>
                <w:szCs w:val="18"/>
              </w:rPr>
            </w:pPr>
            <w:r w:rsidRPr="00611071">
              <w:rPr>
                <w:rFonts w:ascii="Book Antiqua" w:hAnsi="Book Antiqua" w:cs="Times New Roman"/>
                <w:sz w:val="18"/>
                <w:szCs w:val="18"/>
              </w:rPr>
              <w:t>Science</w:t>
            </w:r>
          </w:p>
        </w:tc>
        <w:tc>
          <w:tcPr>
            <w:tcW w:w="2563" w:type="dxa"/>
          </w:tcPr>
          <w:p w:rsidR="007F031E" w:rsidRPr="00611071" w:rsidRDefault="007F031E" w:rsidP="00BE3E02">
            <w:pPr>
              <w:spacing w:line="240" w:lineRule="auto"/>
              <w:contextualSpacing/>
              <w:rPr>
                <w:rFonts w:ascii="Book Antiqua" w:hAnsi="Book Antiqua" w:cs="Times New Roman"/>
                <w:sz w:val="18"/>
                <w:szCs w:val="18"/>
              </w:rPr>
            </w:pPr>
            <w:r w:rsidRPr="00611071">
              <w:rPr>
                <w:rFonts w:ascii="Book Antiqua" w:hAnsi="Book Antiqua" w:cs="Times New Roman"/>
                <w:sz w:val="18"/>
                <w:szCs w:val="18"/>
              </w:rPr>
              <w:t>-0.2022666</w:t>
            </w:r>
          </w:p>
        </w:tc>
        <w:tc>
          <w:tcPr>
            <w:tcW w:w="2044" w:type="dxa"/>
          </w:tcPr>
          <w:p w:rsidR="007F031E" w:rsidRPr="00611071" w:rsidRDefault="007F031E" w:rsidP="00BE3E02">
            <w:pPr>
              <w:spacing w:line="240" w:lineRule="auto"/>
              <w:contextualSpacing/>
              <w:rPr>
                <w:rFonts w:ascii="Book Antiqua" w:hAnsi="Book Antiqua" w:cs="Times New Roman"/>
                <w:sz w:val="18"/>
                <w:szCs w:val="18"/>
              </w:rPr>
            </w:pPr>
          </w:p>
        </w:tc>
      </w:tr>
      <w:tr w:rsidR="007F031E" w:rsidRPr="00611071" w:rsidTr="00FA2033">
        <w:tc>
          <w:tcPr>
            <w:tcW w:w="2561" w:type="dxa"/>
          </w:tcPr>
          <w:p w:rsidR="007F031E" w:rsidRPr="00611071" w:rsidRDefault="007F031E" w:rsidP="00BE3E02">
            <w:pPr>
              <w:spacing w:line="240" w:lineRule="auto"/>
              <w:contextualSpacing/>
              <w:rPr>
                <w:rFonts w:ascii="Book Antiqua" w:hAnsi="Book Antiqua" w:cs="Times New Roman"/>
                <w:sz w:val="18"/>
                <w:szCs w:val="18"/>
              </w:rPr>
            </w:pPr>
            <w:r w:rsidRPr="00611071">
              <w:rPr>
                <w:rFonts w:ascii="Book Antiqua" w:hAnsi="Book Antiqua" w:cs="Times New Roman"/>
                <w:sz w:val="18"/>
                <w:szCs w:val="18"/>
              </w:rPr>
              <w:t>Social Sciences</w:t>
            </w:r>
          </w:p>
        </w:tc>
        <w:tc>
          <w:tcPr>
            <w:tcW w:w="2563" w:type="dxa"/>
          </w:tcPr>
          <w:p w:rsidR="007F031E" w:rsidRPr="00611071" w:rsidRDefault="007F031E" w:rsidP="00BE3E02">
            <w:pPr>
              <w:spacing w:line="240" w:lineRule="auto"/>
              <w:contextualSpacing/>
              <w:rPr>
                <w:rFonts w:ascii="Book Antiqua" w:hAnsi="Book Antiqua" w:cs="Times New Roman"/>
                <w:sz w:val="18"/>
                <w:szCs w:val="18"/>
              </w:rPr>
            </w:pPr>
            <w:r w:rsidRPr="00611071">
              <w:rPr>
                <w:rFonts w:ascii="Book Antiqua" w:hAnsi="Book Antiqua" w:cs="Times New Roman"/>
                <w:sz w:val="18"/>
                <w:szCs w:val="18"/>
              </w:rPr>
              <w:t>-0.4698122</w:t>
            </w:r>
          </w:p>
        </w:tc>
        <w:tc>
          <w:tcPr>
            <w:tcW w:w="2044" w:type="dxa"/>
          </w:tcPr>
          <w:p w:rsidR="007F031E" w:rsidRPr="00611071" w:rsidRDefault="007F031E" w:rsidP="00BE3E02">
            <w:pPr>
              <w:spacing w:line="240" w:lineRule="auto"/>
              <w:contextualSpacing/>
              <w:rPr>
                <w:rFonts w:ascii="Book Antiqua" w:hAnsi="Book Antiqua" w:cs="Times New Roman"/>
                <w:sz w:val="18"/>
                <w:szCs w:val="18"/>
              </w:rPr>
            </w:pPr>
          </w:p>
        </w:tc>
      </w:tr>
      <w:tr w:rsidR="007F031E" w:rsidRPr="00611071" w:rsidTr="00FA2033">
        <w:tc>
          <w:tcPr>
            <w:tcW w:w="2561" w:type="dxa"/>
          </w:tcPr>
          <w:p w:rsidR="007F031E" w:rsidRPr="00611071" w:rsidRDefault="007F031E" w:rsidP="00BE3E02">
            <w:pPr>
              <w:spacing w:line="240" w:lineRule="auto"/>
              <w:contextualSpacing/>
              <w:rPr>
                <w:rFonts w:ascii="Book Antiqua" w:hAnsi="Book Antiqua" w:cs="Times New Roman"/>
                <w:sz w:val="18"/>
                <w:szCs w:val="18"/>
              </w:rPr>
            </w:pPr>
            <w:r w:rsidRPr="00611071">
              <w:rPr>
                <w:rFonts w:ascii="Book Antiqua" w:hAnsi="Book Antiqua" w:cs="Times New Roman"/>
                <w:sz w:val="18"/>
                <w:szCs w:val="18"/>
              </w:rPr>
              <w:t>Arts</w:t>
            </w:r>
          </w:p>
        </w:tc>
        <w:tc>
          <w:tcPr>
            <w:tcW w:w="2563" w:type="dxa"/>
          </w:tcPr>
          <w:p w:rsidR="007F031E" w:rsidRPr="00611071" w:rsidRDefault="007F031E" w:rsidP="00BE3E02">
            <w:pPr>
              <w:spacing w:line="240" w:lineRule="auto"/>
              <w:contextualSpacing/>
              <w:rPr>
                <w:rFonts w:ascii="Book Antiqua" w:hAnsi="Book Antiqua" w:cs="Times New Roman"/>
                <w:sz w:val="18"/>
                <w:szCs w:val="18"/>
              </w:rPr>
            </w:pPr>
            <w:r w:rsidRPr="00611071">
              <w:rPr>
                <w:rFonts w:ascii="Book Antiqua" w:hAnsi="Book Antiqua" w:cs="Times New Roman"/>
                <w:sz w:val="18"/>
                <w:szCs w:val="18"/>
              </w:rPr>
              <w:t>0.288562</w:t>
            </w:r>
          </w:p>
        </w:tc>
        <w:tc>
          <w:tcPr>
            <w:tcW w:w="2044" w:type="dxa"/>
          </w:tcPr>
          <w:p w:rsidR="007F031E" w:rsidRPr="00611071" w:rsidRDefault="007F031E" w:rsidP="00BE3E02">
            <w:pPr>
              <w:spacing w:line="240" w:lineRule="auto"/>
              <w:contextualSpacing/>
              <w:rPr>
                <w:rFonts w:ascii="Book Antiqua" w:hAnsi="Book Antiqua" w:cs="Times New Roman"/>
                <w:sz w:val="18"/>
                <w:szCs w:val="18"/>
              </w:rPr>
            </w:pPr>
          </w:p>
        </w:tc>
      </w:tr>
      <w:tr w:rsidR="007F031E" w:rsidRPr="00611071" w:rsidTr="00FA2033">
        <w:tc>
          <w:tcPr>
            <w:tcW w:w="2561" w:type="dxa"/>
          </w:tcPr>
          <w:p w:rsidR="007F031E" w:rsidRPr="00611071" w:rsidRDefault="007F031E" w:rsidP="00BE3E02">
            <w:pPr>
              <w:spacing w:line="240" w:lineRule="auto"/>
              <w:contextualSpacing/>
              <w:rPr>
                <w:rFonts w:ascii="Book Antiqua" w:hAnsi="Book Antiqua" w:cs="Times New Roman"/>
                <w:sz w:val="18"/>
                <w:szCs w:val="18"/>
              </w:rPr>
            </w:pPr>
            <w:r w:rsidRPr="00611071">
              <w:rPr>
                <w:rFonts w:ascii="Book Antiqua" w:hAnsi="Book Antiqua" w:cs="Times New Roman"/>
                <w:sz w:val="18"/>
                <w:szCs w:val="18"/>
              </w:rPr>
              <w:t>Agric &amp; Forestry</w:t>
            </w:r>
          </w:p>
        </w:tc>
        <w:tc>
          <w:tcPr>
            <w:tcW w:w="2563" w:type="dxa"/>
          </w:tcPr>
          <w:p w:rsidR="007F031E" w:rsidRPr="00611071" w:rsidRDefault="007F031E" w:rsidP="00BE3E02">
            <w:pPr>
              <w:spacing w:line="240" w:lineRule="auto"/>
              <w:contextualSpacing/>
              <w:rPr>
                <w:rFonts w:ascii="Book Antiqua" w:hAnsi="Book Antiqua" w:cs="Times New Roman"/>
                <w:sz w:val="18"/>
                <w:szCs w:val="18"/>
              </w:rPr>
            </w:pPr>
            <w:r w:rsidRPr="00611071">
              <w:rPr>
                <w:rFonts w:ascii="Book Antiqua" w:hAnsi="Book Antiqua" w:cs="Times New Roman"/>
                <w:sz w:val="18"/>
                <w:szCs w:val="18"/>
              </w:rPr>
              <w:t>-0.4174476</w:t>
            </w:r>
          </w:p>
        </w:tc>
        <w:tc>
          <w:tcPr>
            <w:tcW w:w="2044" w:type="dxa"/>
          </w:tcPr>
          <w:p w:rsidR="007F031E" w:rsidRPr="00611071" w:rsidRDefault="007F031E" w:rsidP="00BE3E02">
            <w:pPr>
              <w:spacing w:line="240" w:lineRule="auto"/>
              <w:contextualSpacing/>
              <w:rPr>
                <w:rFonts w:ascii="Book Antiqua" w:hAnsi="Book Antiqua" w:cs="Times New Roman"/>
                <w:sz w:val="18"/>
                <w:szCs w:val="18"/>
              </w:rPr>
            </w:pPr>
          </w:p>
        </w:tc>
      </w:tr>
      <w:tr w:rsidR="007F031E" w:rsidRPr="00611071" w:rsidTr="00FA2033">
        <w:tc>
          <w:tcPr>
            <w:tcW w:w="2561" w:type="dxa"/>
          </w:tcPr>
          <w:p w:rsidR="007F031E" w:rsidRPr="00611071" w:rsidRDefault="007F031E" w:rsidP="00BE3E02">
            <w:pPr>
              <w:spacing w:line="240" w:lineRule="auto"/>
              <w:contextualSpacing/>
              <w:rPr>
                <w:rFonts w:ascii="Book Antiqua" w:hAnsi="Book Antiqua" w:cs="Times New Roman"/>
                <w:sz w:val="18"/>
                <w:szCs w:val="18"/>
              </w:rPr>
            </w:pPr>
            <w:r w:rsidRPr="00611071">
              <w:rPr>
                <w:rFonts w:ascii="Book Antiqua" w:hAnsi="Book Antiqua" w:cs="Times New Roman"/>
                <w:sz w:val="18"/>
                <w:szCs w:val="18"/>
              </w:rPr>
              <w:t>Basic Medical Sciences</w:t>
            </w:r>
          </w:p>
        </w:tc>
        <w:tc>
          <w:tcPr>
            <w:tcW w:w="2563" w:type="dxa"/>
          </w:tcPr>
          <w:p w:rsidR="007F031E" w:rsidRPr="00611071" w:rsidRDefault="007F031E" w:rsidP="00BE3E02">
            <w:pPr>
              <w:spacing w:line="240" w:lineRule="auto"/>
              <w:contextualSpacing/>
              <w:rPr>
                <w:rFonts w:ascii="Book Antiqua" w:hAnsi="Book Antiqua" w:cs="Times New Roman"/>
                <w:sz w:val="18"/>
                <w:szCs w:val="18"/>
              </w:rPr>
            </w:pPr>
            <w:r w:rsidRPr="00611071">
              <w:rPr>
                <w:rFonts w:ascii="Book Antiqua" w:hAnsi="Book Antiqua" w:cs="Times New Roman"/>
                <w:sz w:val="18"/>
                <w:szCs w:val="18"/>
              </w:rPr>
              <w:t>-0.7371689</w:t>
            </w:r>
          </w:p>
        </w:tc>
        <w:tc>
          <w:tcPr>
            <w:tcW w:w="2044" w:type="dxa"/>
          </w:tcPr>
          <w:p w:rsidR="007F031E" w:rsidRPr="00611071" w:rsidRDefault="007F031E" w:rsidP="00BE3E02">
            <w:pPr>
              <w:spacing w:line="240" w:lineRule="auto"/>
              <w:contextualSpacing/>
              <w:rPr>
                <w:rFonts w:ascii="Book Antiqua" w:hAnsi="Book Antiqua" w:cs="Times New Roman"/>
                <w:sz w:val="18"/>
                <w:szCs w:val="18"/>
              </w:rPr>
            </w:pPr>
          </w:p>
        </w:tc>
      </w:tr>
      <w:tr w:rsidR="007F031E" w:rsidRPr="00611071" w:rsidTr="00FA2033">
        <w:tc>
          <w:tcPr>
            <w:tcW w:w="2561" w:type="dxa"/>
          </w:tcPr>
          <w:p w:rsidR="007F031E" w:rsidRPr="00611071" w:rsidRDefault="007F031E" w:rsidP="00BE3E02">
            <w:pPr>
              <w:spacing w:line="240" w:lineRule="auto"/>
              <w:contextualSpacing/>
              <w:rPr>
                <w:rFonts w:ascii="Book Antiqua" w:hAnsi="Book Antiqua" w:cs="Times New Roman"/>
                <w:sz w:val="18"/>
                <w:szCs w:val="18"/>
              </w:rPr>
            </w:pPr>
            <w:r w:rsidRPr="00611071">
              <w:rPr>
                <w:rFonts w:ascii="Book Antiqua" w:hAnsi="Book Antiqua" w:cs="Times New Roman"/>
                <w:sz w:val="18"/>
                <w:szCs w:val="18"/>
              </w:rPr>
              <w:t>Vet. Medicine</w:t>
            </w:r>
          </w:p>
        </w:tc>
        <w:tc>
          <w:tcPr>
            <w:tcW w:w="2563" w:type="dxa"/>
          </w:tcPr>
          <w:p w:rsidR="007F031E" w:rsidRPr="00611071" w:rsidRDefault="007F031E" w:rsidP="00BE3E02">
            <w:pPr>
              <w:spacing w:line="240" w:lineRule="auto"/>
              <w:contextualSpacing/>
              <w:rPr>
                <w:rFonts w:ascii="Book Antiqua" w:hAnsi="Book Antiqua" w:cs="Times New Roman"/>
                <w:sz w:val="18"/>
                <w:szCs w:val="18"/>
              </w:rPr>
            </w:pPr>
            <w:r w:rsidRPr="00611071">
              <w:rPr>
                <w:rFonts w:ascii="Book Antiqua" w:hAnsi="Book Antiqua" w:cs="Times New Roman"/>
                <w:sz w:val="18"/>
                <w:szCs w:val="18"/>
              </w:rPr>
              <w:t>0.9300724</w:t>
            </w:r>
          </w:p>
        </w:tc>
        <w:tc>
          <w:tcPr>
            <w:tcW w:w="2044" w:type="dxa"/>
          </w:tcPr>
          <w:p w:rsidR="007F031E" w:rsidRPr="00611071" w:rsidRDefault="007F031E" w:rsidP="00BE3E02">
            <w:pPr>
              <w:spacing w:line="240" w:lineRule="auto"/>
              <w:contextualSpacing/>
              <w:rPr>
                <w:rFonts w:ascii="Book Antiqua" w:hAnsi="Book Antiqua" w:cs="Times New Roman"/>
                <w:sz w:val="18"/>
                <w:szCs w:val="18"/>
              </w:rPr>
            </w:pPr>
          </w:p>
        </w:tc>
      </w:tr>
      <w:tr w:rsidR="007F031E" w:rsidRPr="00611071" w:rsidTr="00FA2033">
        <w:tc>
          <w:tcPr>
            <w:tcW w:w="2561" w:type="dxa"/>
          </w:tcPr>
          <w:p w:rsidR="007F031E" w:rsidRPr="00611071" w:rsidRDefault="007F031E" w:rsidP="00BE3E02">
            <w:pPr>
              <w:spacing w:line="240" w:lineRule="auto"/>
              <w:contextualSpacing/>
              <w:rPr>
                <w:rFonts w:ascii="Book Antiqua" w:hAnsi="Book Antiqua" w:cs="Times New Roman"/>
                <w:sz w:val="18"/>
                <w:szCs w:val="18"/>
              </w:rPr>
            </w:pPr>
            <w:r w:rsidRPr="00611071">
              <w:rPr>
                <w:rFonts w:ascii="Book Antiqua" w:hAnsi="Book Antiqua" w:cs="Times New Roman"/>
                <w:sz w:val="18"/>
                <w:szCs w:val="18"/>
              </w:rPr>
              <w:t>Employment Status</w:t>
            </w:r>
          </w:p>
        </w:tc>
        <w:tc>
          <w:tcPr>
            <w:tcW w:w="2563" w:type="dxa"/>
          </w:tcPr>
          <w:p w:rsidR="007F031E" w:rsidRPr="00611071" w:rsidRDefault="007F031E" w:rsidP="00BE3E02">
            <w:pPr>
              <w:spacing w:line="240" w:lineRule="auto"/>
              <w:contextualSpacing/>
              <w:rPr>
                <w:rFonts w:ascii="Book Antiqua" w:hAnsi="Book Antiqua" w:cs="Times New Roman"/>
                <w:sz w:val="18"/>
                <w:szCs w:val="18"/>
              </w:rPr>
            </w:pPr>
            <w:r w:rsidRPr="00611071">
              <w:rPr>
                <w:rFonts w:ascii="Book Antiqua" w:hAnsi="Book Antiqua" w:cs="Times New Roman"/>
                <w:sz w:val="18"/>
                <w:szCs w:val="18"/>
              </w:rPr>
              <w:t>-6.036372**</w:t>
            </w:r>
          </w:p>
        </w:tc>
        <w:tc>
          <w:tcPr>
            <w:tcW w:w="2044" w:type="dxa"/>
          </w:tcPr>
          <w:p w:rsidR="007F031E" w:rsidRPr="00611071" w:rsidRDefault="007F031E" w:rsidP="00BE3E02">
            <w:pPr>
              <w:spacing w:line="240" w:lineRule="auto"/>
              <w:contextualSpacing/>
              <w:rPr>
                <w:rFonts w:ascii="Book Antiqua" w:hAnsi="Book Antiqua" w:cs="Times New Roman"/>
                <w:sz w:val="18"/>
                <w:szCs w:val="18"/>
              </w:rPr>
            </w:pPr>
            <w:r w:rsidRPr="00611071">
              <w:rPr>
                <w:rFonts w:ascii="Book Antiqua" w:hAnsi="Book Antiqua" w:cs="Times New Roman"/>
                <w:sz w:val="18"/>
                <w:szCs w:val="18"/>
              </w:rPr>
              <w:t>-1.184*</w:t>
            </w:r>
          </w:p>
        </w:tc>
      </w:tr>
      <w:tr w:rsidR="007F031E" w:rsidRPr="00611071" w:rsidTr="00FA2033">
        <w:tc>
          <w:tcPr>
            <w:tcW w:w="2561" w:type="dxa"/>
          </w:tcPr>
          <w:p w:rsidR="007F031E" w:rsidRPr="00611071" w:rsidRDefault="007F031E" w:rsidP="00BE3E02">
            <w:pPr>
              <w:spacing w:line="240" w:lineRule="auto"/>
              <w:contextualSpacing/>
              <w:rPr>
                <w:rFonts w:ascii="Book Antiqua" w:hAnsi="Book Antiqua" w:cs="Times New Roman"/>
                <w:sz w:val="18"/>
                <w:szCs w:val="18"/>
              </w:rPr>
            </w:pPr>
            <w:r w:rsidRPr="00611071">
              <w:rPr>
                <w:rFonts w:ascii="Book Antiqua" w:hAnsi="Book Antiqua" w:cs="Times New Roman"/>
                <w:sz w:val="18"/>
                <w:szCs w:val="18"/>
              </w:rPr>
              <w:t>Nature of Employment</w:t>
            </w:r>
          </w:p>
        </w:tc>
        <w:tc>
          <w:tcPr>
            <w:tcW w:w="2563" w:type="dxa"/>
          </w:tcPr>
          <w:p w:rsidR="007F031E" w:rsidRPr="00611071" w:rsidRDefault="007F031E" w:rsidP="00BE3E02">
            <w:pPr>
              <w:spacing w:line="240" w:lineRule="auto"/>
              <w:contextualSpacing/>
              <w:rPr>
                <w:rFonts w:ascii="Book Antiqua" w:hAnsi="Book Antiqua" w:cs="Times New Roman"/>
                <w:sz w:val="18"/>
                <w:szCs w:val="18"/>
              </w:rPr>
            </w:pPr>
            <w:r w:rsidRPr="00611071">
              <w:rPr>
                <w:rFonts w:ascii="Book Antiqua" w:hAnsi="Book Antiqua" w:cs="Times New Roman"/>
                <w:sz w:val="18"/>
                <w:szCs w:val="18"/>
              </w:rPr>
              <w:t>2.538283</w:t>
            </w:r>
          </w:p>
        </w:tc>
        <w:tc>
          <w:tcPr>
            <w:tcW w:w="2044" w:type="dxa"/>
          </w:tcPr>
          <w:p w:rsidR="007F031E" w:rsidRPr="00611071" w:rsidRDefault="007F031E" w:rsidP="00BE3E02">
            <w:pPr>
              <w:spacing w:line="240" w:lineRule="auto"/>
              <w:contextualSpacing/>
              <w:rPr>
                <w:rFonts w:ascii="Book Antiqua" w:hAnsi="Book Antiqua" w:cs="Times New Roman"/>
                <w:sz w:val="18"/>
                <w:szCs w:val="18"/>
              </w:rPr>
            </w:pPr>
          </w:p>
        </w:tc>
      </w:tr>
      <w:tr w:rsidR="007F031E" w:rsidRPr="00611071" w:rsidTr="00BC6C66">
        <w:tc>
          <w:tcPr>
            <w:tcW w:w="2561" w:type="dxa"/>
            <w:tcBorders>
              <w:bottom w:val="single" w:sz="4" w:space="0" w:color="auto"/>
            </w:tcBorders>
          </w:tcPr>
          <w:p w:rsidR="007F031E" w:rsidRPr="00611071" w:rsidRDefault="007F031E" w:rsidP="00BE3E02">
            <w:pPr>
              <w:spacing w:line="240" w:lineRule="auto"/>
              <w:contextualSpacing/>
              <w:rPr>
                <w:rFonts w:ascii="Book Antiqua" w:hAnsi="Book Antiqua" w:cs="Times New Roman"/>
                <w:sz w:val="18"/>
                <w:szCs w:val="18"/>
              </w:rPr>
            </w:pPr>
            <w:r w:rsidRPr="00611071">
              <w:rPr>
                <w:rFonts w:ascii="Book Antiqua" w:hAnsi="Book Antiqua" w:cs="Times New Roman"/>
                <w:sz w:val="18"/>
                <w:szCs w:val="18"/>
              </w:rPr>
              <w:t>Intercept</w:t>
            </w:r>
          </w:p>
        </w:tc>
        <w:tc>
          <w:tcPr>
            <w:tcW w:w="2563" w:type="dxa"/>
            <w:tcBorders>
              <w:bottom w:val="single" w:sz="4" w:space="0" w:color="auto"/>
            </w:tcBorders>
          </w:tcPr>
          <w:p w:rsidR="007F031E" w:rsidRPr="00611071" w:rsidRDefault="007F031E" w:rsidP="00BE3E02">
            <w:pPr>
              <w:spacing w:line="240" w:lineRule="auto"/>
              <w:contextualSpacing/>
              <w:rPr>
                <w:rFonts w:ascii="Book Antiqua" w:hAnsi="Book Antiqua" w:cs="Times New Roman"/>
                <w:sz w:val="18"/>
                <w:szCs w:val="18"/>
              </w:rPr>
            </w:pPr>
            <w:r w:rsidRPr="00611071">
              <w:rPr>
                <w:rFonts w:ascii="Book Antiqua" w:hAnsi="Book Antiqua" w:cs="Times New Roman"/>
                <w:sz w:val="18"/>
                <w:szCs w:val="18"/>
              </w:rPr>
              <w:t>2.764129</w:t>
            </w:r>
          </w:p>
        </w:tc>
        <w:tc>
          <w:tcPr>
            <w:tcW w:w="2044" w:type="dxa"/>
            <w:tcBorders>
              <w:bottom w:val="single" w:sz="4" w:space="0" w:color="auto"/>
            </w:tcBorders>
          </w:tcPr>
          <w:p w:rsidR="007F031E" w:rsidRPr="00611071" w:rsidRDefault="007F031E" w:rsidP="00BE3E02">
            <w:pPr>
              <w:spacing w:line="240" w:lineRule="auto"/>
              <w:contextualSpacing/>
              <w:rPr>
                <w:rFonts w:ascii="Book Antiqua" w:hAnsi="Book Antiqua" w:cs="Times New Roman"/>
                <w:sz w:val="18"/>
                <w:szCs w:val="18"/>
              </w:rPr>
            </w:pPr>
            <w:r w:rsidRPr="00611071">
              <w:rPr>
                <w:rFonts w:ascii="Book Antiqua" w:hAnsi="Book Antiqua" w:cs="Times New Roman"/>
                <w:sz w:val="18"/>
                <w:szCs w:val="18"/>
              </w:rPr>
              <w:t>0.042</w:t>
            </w:r>
          </w:p>
        </w:tc>
      </w:tr>
    </w:tbl>
    <w:p w:rsidR="0077172A" w:rsidRPr="00BF272C" w:rsidRDefault="007F031E" w:rsidP="00BF272C">
      <w:pPr>
        <w:spacing w:line="240" w:lineRule="auto"/>
        <w:rPr>
          <w:rFonts w:ascii="Book Antiqua" w:hAnsi="Book Antiqua" w:cs="Times New Roman"/>
          <w:sz w:val="18"/>
          <w:szCs w:val="18"/>
        </w:rPr>
      </w:pPr>
      <w:r w:rsidRPr="0077172A">
        <w:rPr>
          <w:rFonts w:ascii="Book Antiqua" w:hAnsi="Book Antiqua" w:cs="Times New Roman"/>
          <w:sz w:val="18"/>
          <w:szCs w:val="18"/>
        </w:rPr>
        <w:t>** *significant at 1%, **Significant at 5%, and *Significant at 10%</w:t>
      </w:r>
    </w:p>
    <w:p w:rsidR="007F031E" w:rsidRPr="00BF272C" w:rsidRDefault="007F031E" w:rsidP="00BE3E02">
      <w:pPr>
        <w:tabs>
          <w:tab w:val="left" w:pos="2178"/>
          <w:tab w:val="left" w:pos="3830"/>
          <w:tab w:val="left" w:pos="5745"/>
          <w:tab w:val="left" w:pos="7660"/>
        </w:tabs>
        <w:spacing w:line="240" w:lineRule="auto"/>
        <w:contextualSpacing/>
        <w:rPr>
          <w:rFonts w:ascii="Book Antiqua" w:hAnsi="Book Antiqua" w:cs="Times New Roman"/>
          <w:sz w:val="18"/>
          <w:szCs w:val="18"/>
        </w:rPr>
      </w:pPr>
      <w:r w:rsidRPr="00BF272C">
        <w:rPr>
          <w:rFonts w:ascii="Book Antiqua" w:hAnsi="Book Antiqua" w:cs="Times New Roman"/>
          <w:sz w:val="18"/>
          <w:szCs w:val="18"/>
        </w:rPr>
        <w:t>Model1: AIC: 105.4331, BIC: 153.0608, Log Likelihood: -36.716543, Prob &gt; chi</w:t>
      </w:r>
      <w:r w:rsidRPr="00BF272C">
        <w:rPr>
          <w:rFonts w:ascii="Book Antiqua" w:hAnsi="Book Antiqua" w:cs="Times New Roman"/>
          <w:sz w:val="18"/>
          <w:szCs w:val="18"/>
          <w:vertAlign w:val="superscript"/>
        </w:rPr>
        <w:t>2</w:t>
      </w:r>
      <w:r w:rsidRPr="00BF272C">
        <w:rPr>
          <w:rFonts w:ascii="Book Antiqua" w:hAnsi="Book Antiqua" w:cs="Times New Roman"/>
          <w:sz w:val="18"/>
          <w:szCs w:val="18"/>
        </w:rPr>
        <w:t>: 0.0006,</w:t>
      </w:r>
      <w:r w:rsidR="006A3364" w:rsidRPr="00BF272C">
        <w:rPr>
          <w:rFonts w:ascii="Book Antiqua" w:hAnsi="Book Antiqua" w:cs="Times New Roman"/>
          <w:sz w:val="18"/>
          <w:szCs w:val="18"/>
        </w:rPr>
        <w:t xml:space="preserve"> </w:t>
      </w:r>
      <w:r w:rsidRPr="00BF272C">
        <w:rPr>
          <w:rFonts w:ascii="Book Antiqua" w:hAnsi="Book Antiqua" w:cs="Times New Roman"/>
          <w:sz w:val="18"/>
          <w:szCs w:val="18"/>
        </w:rPr>
        <w:t>Pseudo R</w:t>
      </w:r>
      <w:r w:rsidRPr="00BF272C">
        <w:rPr>
          <w:rFonts w:ascii="Book Antiqua" w:hAnsi="Book Antiqua" w:cs="Times New Roman"/>
          <w:sz w:val="18"/>
          <w:szCs w:val="18"/>
          <w:vertAlign w:val="superscript"/>
        </w:rPr>
        <w:t>2</w:t>
      </w:r>
      <w:r w:rsidRPr="00BF272C">
        <w:rPr>
          <w:rFonts w:ascii="Book Antiqua" w:hAnsi="Book Antiqua" w:cs="Times New Roman"/>
          <w:sz w:val="18"/>
          <w:szCs w:val="18"/>
        </w:rPr>
        <w:t>: 0.3480</w:t>
      </w:r>
    </w:p>
    <w:p w:rsidR="007F031E" w:rsidRPr="00BF272C" w:rsidRDefault="007F031E" w:rsidP="00BE3E02">
      <w:pPr>
        <w:spacing w:line="240" w:lineRule="auto"/>
        <w:contextualSpacing/>
        <w:rPr>
          <w:rFonts w:ascii="Book Antiqua" w:hAnsi="Book Antiqua" w:cs="Times New Roman"/>
          <w:sz w:val="18"/>
          <w:szCs w:val="18"/>
        </w:rPr>
      </w:pPr>
      <w:r w:rsidRPr="00BF272C">
        <w:rPr>
          <w:rFonts w:ascii="Book Antiqua" w:hAnsi="Book Antiqua" w:cs="Times New Roman"/>
          <w:sz w:val="18"/>
          <w:szCs w:val="18"/>
        </w:rPr>
        <w:t>Model2: AIC: 122.086, BIC: 138.0785, Log Likelihood: -56.043, Prob &gt; chi</w:t>
      </w:r>
      <w:r w:rsidRPr="00BF272C">
        <w:rPr>
          <w:rFonts w:ascii="Book Antiqua" w:hAnsi="Book Antiqua" w:cs="Times New Roman"/>
          <w:sz w:val="18"/>
          <w:szCs w:val="18"/>
          <w:vertAlign w:val="superscript"/>
        </w:rPr>
        <w:t>2</w:t>
      </w:r>
      <w:r w:rsidRPr="00BF272C">
        <w:rPr>
          <w:rFonts w:ascii="Book Antiqua" w:hAnsi="Book Antiqua" w:cs="Times New Roman"/>
          <w:sz w:val="18"/>
          <w:szCs w:val="18"/>
        </w:rPr>
        <w:t>: 0.0000, Pseudo R</w:t>
      </w:r>
      <w:r w:rsidRPr="00BF272C">
        <w:rPr>
          <w:rFonts w:ascii="Book Antiqua" w:hAnsi="Book Antiqua" w:cs="Times New Roman"/>
          <w:sz w:val="18"/>
          <w:szCs w:val="18"/>
          <w:vertAlign w:val="superscript"/>
        </w:rPr>
        <w:t>2</w:t>
      </w:r>
      <w:r w:rsidRPr="00BF272C">
        <w:rPr>
          <w:rFonts w:ascii="Book Antiqua" w:hAnsi="Book Antiqua" w:cs="Times New Roman"/>
          <w:sz w:val="18"/>
          <w:szCs w:val="18"/>
        </w:rPr>
        <w:t>: 0.2087</w:t>
      </w:r>
    </w:p>
    <w:p w:rsidR="007F031E" w:rsidRPr="00B408D9" w:rsidRDefault="007F031E" w:rsidP="00BE3E02">
      <w:pPr>
        <w:spacing w:line="240" w:lineRule="auto"/>
        <w:contextualSpacing/>
        <w:rPr>
          <w:rFonts w:ascii="Book Antiqua" w:hAnsi="Book Antiqua" w:cs="Times New Roman"/>
          <w:sz w:val="21"/>
          <w:szCs w:val="21"/>
        </w:rPr>
      </w:pPr>
    </w:p>
    <w:p w:rsidR="00875B72" w:rsidRPr="003C2040" w:rsidRDefault="0077172A" w:rsidP="00BE3E02">
      <w:pPr>
        <w:spacing w:line="240" w:lineRule="auto"/>
        <w:contextualSpacing/>
        <w:rPr>
          <w:rFonts w:ascii="Book Antiqua" w:hAnsi="Book Antiqua" w:cs="Times New Roman"/>
          <w:sz w:val="21"/>
          <w:szCs w:val="21"/>
        </w:rPr>
      </w:pPr>
      <w:r>
        <w:rPr>
          <w:rFonts w:ascii="Book Antiqua" w:hAnsi="Book Antiqua" w:cs="Times New Roman"/>
          <w:sz w:val="21"/>
          <w:szCs w:val="21"/>
        </w:rPr>
        <w:tab/>
      </w:r>
      <w:r w:rsidR="007F031E" w:rsidRPr="003C2040">
        <w:rPr>
          <w:rFonts w:ascii="Book Antiqua" w:hAnsi="Book Antiqua" w:cs="Times New Roman"/>
          <w:sz w:val="21"/>
          <w:szCs w:val="21"/>
        </w:rPr>
        <w:t>To check if model1 fits the data well the Hosmer – Lemeshow test is conducted. The null hypothesis is that model1 fits the data. The following statistics are obtained.</w:t>
      </w:r>
    </w:p>
    <w:p w:rsidR="007F031E" w:rsidRPr="00B408D9" w:rsidRDefault="00875B72" w:rsidP="00875B72">
      <w:pPr>
        <w:spacing w:line="240" w:lineRule="auto"/>
        <w:contextualSpacing/>
        <w:rPr>
          <w:rFonts w:ascii="Book Antiqua" w:hAnsi="Book Antiqua" w:cs="Times New Roman"/>
          <w:sz w:val="21"/>
          <w:szCs w:val="21"/>
        </w:rPr>
      </w:pPr>
      <w:r>
        <w:rPr>
          <w:rFonts w:ascii="Book Antiqua" w:hAnsi="Book Antiqua" w:cs="Times New Roman"/>
          <w:b/>
          <w:sz w:val="21"/>
          <w:szCs w:val="21"/>
        </w:rPr>
        <w:tab/>
      </w:r>
      <w:r w:rsidR="007F031E" w:rsidRPr="00B408D9">
        <w:rPr>
          <w:rFonts w:ascii="Book Antiqua" w:hAnsi="Book Antiqua" w:cs="Times New Roman"/>
          <w:sz w:val="21"/>
          <w:szCs w:val="21"/>
        </w:rPr>
        <w:t xml:space="preserve">Number of observations </w:t>
      </w:r>
      <w:r w:rsidRPr="00B408D9">
        <w:rPr>
          <w:rFonts w:ascii="Book Antiqua" w:hAnsi="Book Antiqua" w:cs="Times New Roman"/>
          <w:sz w:val="21"/>
          <w:szCs w:val="21"/>
        </w:rPr>
        <w:tab/>
        <w:t>=</w:t>
      </w:r>
      <w:r w:rsidRPr="00B408D9">
        <w:rPr>
          <w:rFonts w:ascii="Book Antiqua" w:hAnsi="Book Antiqua" w:cs="Times New Roman"/>
          <w:sz w:val="21"/>
          <w:szCs w:val="21"/>
        </w:rPr>
        <w:tab/>
      </w:r>
      <w:r w:rsidR="007F031E" w:rsidRPr="00B408D9">
        <w:rPr>
          <w:rFonts w:ascii="Book Antiqua" w:hAnsi="Book Antiqua" w:cs="Times New Roman"/>
          <w:sz w:val="21"/>
          <w:szCs w:val="21"/>
        </w:rPr>
        <w:t>162</w:t>
      </w:r>
    </w:p>
    <w:p w:rsidR="007F031E" w:rsidRPr="00B408D9" w:rsidRDefault="00875B72" w:rsidP="00875B72">
      <w:pPr>
        <w:spacing w:line="240" w:lineRule="auto"/>
        <w:contextualSpacing/>
        <w:rPr>
          <w:rFonts w:ascii="Book Antiqua" w:hAnsi="Book Antiqua" w:cs="Times New Roman"/>
          <w:sz w:val="21"/>
          <w:szCs w:val="21"/>
        </w:rPr>
      </w:pPr>
      <w:r w:rsidRPr="00B408D9">
        <w:rPr>
          <w:rFonts w:ascii="Book Antiqua" w:hAnsi="Book Antiqua" w:cs="Times New Roman"/>
          <w:sz w:val="21"/>
          <w:szCs w:val="21"/>
        </w:rPr>
        <w:tab/>
      </w:r>
      <w:r w:rsidR="007F031E" w:rsidRPr="00B408D9">
        <w:rPr>
          <w:rFonts w:ascii="Book Antiqua" w:hAnsi="Book Antiqua" w:cs="Times New Roman"/>
          <w:sz w:val="21"/>
          <w:szCs w:val="21"/>
        </w:rPr>
        <w:t xml:space="preserve">Number of groups </w:t>
      </w:r>
      <w:r w:rsidRPr="00B408D9">
        <w:rPr>
          <w:rFonts w:ascii="Book Antiqua" w:hAnsi="Book Antiqua" w:cs="Times New Roman"/>
          <w:sz w:val="21"/>
          <w:szCs w:val="21"/>
        </w:rPr>
        <w:tab/>
      </w:r>
      <w:r w:rsidRPr="00B408D9">
        <w:rPr>
          <w:rFonts w:ascii="Book Antiqua" w:hAnsi="Book Antiqua" w:cs="Times New Roman"/>
          <w:sz w:val="21"/>
          <w:szCs w:val="21"/>
        </w:rPr>
        <w:tab/>
        <w:t>=</w:t>
      </w:r>
      <w:r w:rsidRPr="00B408D9">
        <w:rPr>
          <w:rFonts w:ascii="Book Antiqua" w:hAnsi="Book Antiqua" w:cs="Times New Roman"/>
          <w:sz w:val="21"/>
          <w:szCs w:val="21"/>
        </w:rPr>
        <w:tab/>
      </w:r>
      <w:r w:rsidR="007F031E" w:rsidRPr="00B408D9">
        <w:rPr>
          <w:rFonts w:ascii="Book Antiqua" w:hAnsi="Book Antiqua" w:cs="Times New Roman"/>
          <w:sz w:val="21"/>
          <w:szCs w:val="21"/>
        </w:rPr>
        <w:t>10</w:t>
      </w:r>
    </w:p>
    <w:p w:rsidR="007F031E" w:rsidRPr="00B408D9" w:rsidRDefault="00875B72" w:rsidP="00875B72">
      <w:pPr>
        <w:spacing w:line="240" w:lineRule="auto"/>
        <w:contextualSpacing/>
        <w:rPr>
          <w:rFonts w:ascii="Book Antiqua" w:hAnsi="Book Antiqua" w:cs="Times New Roman"/>
          <w:sz w:val="21"/>
          <w:szCs w:val="21"/>
        </w:rPr>
      </w:pPr>
      <w:r w:rsidRPr="00B408D9">
        <w:rPr>
          <w:rFonts w:ascii="Book Antiqua" w:hAnsi="Book Antiqua" w:cs="Times New Roman"/>
          <w:sz w:val="21"/>
          <w:szCs w:val="21"/>
        </w:rPr>
        <w:tab/>
      </w:r>
      <w:r w:rsidR="007F031E" w:rsidRPr="00B408D9">
        <w:rPr>
          <w:rFonts w:ascii="Book Antiqua" w:hAnsi="Book Antiqua" w:cs="Times New Roman"/>
          <w:sz w:val="21"/>
          <w:szCs w:val="21"/>
        </w:rPr>
        <w:t>Hosmer-Lemeshow chi</w:t>
      </w:r>
      <w:r w:rsidR="007F031E" w:rsidRPr="00B408D9">
        <w:rPr>
          <w:rFonts w:ascii="Book Antiqua" w:hAnsi="Book Antiqua" w:cs="Times New Roman"/>
          <w:sz w:val="21"/>
          <w:szCs w:val="21"/>
          <w:vertAlign w:val="superscript"/>
        </w:rPr>
        <w:t>2</w:t>
      </w:r>
      <w:r w:rsidR="007F031E" w:rsidRPr="00B408D9">
        <w:rPr>
          <w:rFonts w:ascii="Book Antiqua" w:hAnsi="Book Antiqua" w:cs="Times New Roman"/>
          <w:sz w:val="21"/>
          <w:szCs w:val="21"/>
        </w:rPr>
        <w:t xml:space="preserve">(8) </w:t>
      </w:r>
      <w:r w:rsidRPr="00B408D9">
        <w:rPr>
          <w:rFonts w:ascii="Book Antiqua" w:hAnsi="Book Antiqua" w:cs="Times New Roman"/>
          <w:sz w:val="21"/>
          <w:szCs w:val="21"/>
        </w:rPr>
        <w:tab/>
      </w:r>
      <w:r w:rsidR="007F031E" w:rsidRPr="00B408D9">
        <w:rPr>
          <w:rFonts w:ascii="Book Antiqua" w:hAnsi="Book Antiqua" w:cs="Times New Roman"/>
          <w:sz w:val="21"/>
          <w:szCs w:val="21"/>
        </w:rPr>
        <w:t>=</w:t>
      </w:r>
      <w:r w:rsidR="007F031E" w:rsidRPr="00B408D9">
        <w:rPr>
          <w:rFonts w:ascii="Book Antiqua" w:hAnsi="Book Antiqua" w:cs="Times New Roman"/>
          <w:sz w:val="21"/>
          <w:szCs w:val="21"/>
        </w:rPr>
        <w:tab/>
        <w:t>8.34</w:t>
      </w:r>
    </w:p>
    <w:p w:rsidR="00875B72" w:rsidRPr="003C2040" w:rsidRDefault="00875B72" w:rsidP="00875B72">
      <w:pPr>
        <w:spacing w:line="240" w:lineRule="auto"/>
        <w:contextualSpacing/>
        <w:rPr>
          <w:rFonts w:ascii="Book Antiqua" w:hAnsi="Book Antiqua" w:cs="Times New Roman"/>
          <w:sz w:val="21"/>
          <w:szCs w:val="21"/>
        </w:rPr>
      </w:pPr>
      <w:r w:rsidRPr="00B408D9">
        <w:rPr>
          <w:rFonts w:ascii="Book Antiqua" w:hAnsi="Book Antiqua" w:cs="Times New Roman"/>
          <w:sz w:val="21"/>
          <w:szCs w:val="21"/>
        </w:rPr>
        <w:tab/>
      </w:r>
      <w:r w:rsidR="007F031E" w:rsidRPr="00B408D9">
        <w:rPr>
          <w:rFonts w:ascii="Book Antiqua" w:hAnsi="Book Antiqua" w:cs="Times New Roman"/>
          <w:sz w:val="21"/>
          <w:szCs w:val="21"/>
        </w:rPr>
        <w:t>Prob &gt; chi</w:t>
      </w:r>
      <w:r w:rsidR="007F031E" w:rsidRPr="00B408D9">
        <w:rPr>
          <w:rFonts w:ascii="Book Antiqua" w:hAnsi="Book Antiqua" w:cs="Times New Roman"/>
          <w:sz w:val="21"/>
          <w:szCs w:val="21"/>
          <w:vertAlign w:val="superscript"/>
        </w:rPr>
        <w:t>2</w:t>
      </w:r>
      <w:r w:rsidR="007F031E" w:rsidRPr="00B408D9">
        <w:rPr>
          <w:rFonts w:ascii="Book Antiqua" w:hAnsi="Book Antiqua" w:cs="Times New Roman"/>
          <w:sz w:val="21"/>
          <w:szCs w:val="21"/>
        </w:rPr>
        <w:t xml:space="preserve"> </w:t>
      </w:r>
      <w:r w:rsidRPr="00B408D9">
        <w:rPr>
          <w:rFonts w:ascii="Book Antiqua" w:hAnsi="Book Antiqua" w:cs="Times New Roman"/>
          <w:sz w:val="21"/>
          <w:szCs w:val="21"/>
        </w:rPr>
        <w:tab/>
      </w:r>
      <w:r w:rsidRPr="00B408D9">
        <w:rPr>
          <w:rFonts w:ascii="Book Antiqua" w:hAnsi="Book Antiqua" w:cs="Times New Roman"/>
          <w:sz w:val="21"/>
          <w:szCs w:val="21"/>
        </w:rPr>
        <w:tab/>
      </w:r>
      <w:r w:rsidRPr="00B408D9">
        <w:rPr>
          <w:rFonts w:ascii="Book Antiqua" w:hAnsi="Book Antiqua" w:cs="Times New Roman"/>
          <w:sz w:val="21"/>
          <w:szCs w:val="21"/>
        </w:rPr>
        <w:tab/>
        <w:t>=</w:t>
      </w:r>
      <w:r w:rsidRPr="00B408D9">
        <w:rPr>
          <w:rFonts w:ascii="Book Antiqua" w:hAnsi="Book Antiqua" w:cs="Times New Roman"/>
          <w:sz w:val="21"/>
          <w:szCs w:val="21"/>
        </w:rPr>
        <w:tab/>
      </w:r>
      <w:r w:rsidR="007F031E" w:rsidRPr="00B408D9">
        <w:rPr>
          <w:rFonts w:ascii="Book Antiqua" w:hAnsi="Book Antiqua" w:cs="Times New Roman"/>
          <w:sz w:val="21"/>
          <w:szCs w:val="21"/>
        </w:rPr>
        <w:t>0.400</w:t>
      </w:r>
      <w:r w:rsidR="007F031E" w:rsidRPr="003C2040">
        <w:rPr>
          <w:rFonts w:ascii="Book Antiqua" w:hAnsi="Book Antiqua" w:cs="Times New Roman"/>
          <w:sz w:val="21"/>
          <w:szCs w:val="21"/>
        </w:rPr>
        <w:t>5</w:t>
      </w:r>
    </w:p>
    <w:p w:rsidR="0077172A" w:rsidRPr="004E7D87" w:rsidRDefault="0077172A" w:rsidP="0077172A">
      <w:pPr>
        <w:spacing w:line="240" w:lineRule="auto"/>
        <w:rPr>
          <w:rFonts w:ascii="Book Antiqua" w:hAnsi="Book Antiqua" w:cs="Times New Roman"/>
          <w:sz w:val="21"/>
          <w:szCs w:val="21"/>
        </w:rPr>
      </w:pPr>
      <w:r>
        <w:rPr>
          <w:rFonts w:ascii="Book Antiqua" w:hAnsi="Book Antiqua" w:cs="Times New Roman"/>
          <w:sz w:val="21"/>
          <w:szCs w:val="21"/>
        </w:rPr>
        <w:lastRenderedPageBreak/>
        <w:tab/>
      </w:r>
      <w:r w:rsidR="007F031E" w:rsidRPr="003C2040">
        <w:rPr>
          <w:rFonts w:ascii="Book Antiqua" w:hAnsi="Book Antiqua" w:cs="Times New Roman"/>
          <w:sz w:val="21"/>
          <w:szCs w:val="21"/>
        </w:rPr>
        <w:t xml:space="preserve">The test suggests that the model fits well. This is further supported by the Lowess Smoother plot (figure 8) which shows that the predicted probabilities (red line) does not really deviate from the moving average of the proportion of cases that are one (green line). Table 2 shows that the predicted probabilities in the sample range from 0.001 to 0.935, with a mean predicted probability of completing PhD on time to be 0.142. </w:t>
      </w:r>
    </w:p>
    <w:p w:rsidR="00B408D9" w:rsidRDefault="00B408D9" w:rsidP="0077172A">
      <w:pPr>
        <w:spacing w:line="240" w:lineRule="auto"/>
        <w:rPr>
          <w:rFonts w:ascii="Book Antiqua" w:hAnsi="Book Antiqua" w:cs="Times New Roman"/>
          <w:b/>
          <w:sz w:val="21"/>
          <w:szCs w:val="21"/>
        </w:rPr>
      </w:pPr>
    </w:p>
    <w:p w:rsidR="007F031E" w:rsidRDefault="007F031E" w:rsidP="0077172A">
      <w:pPr>
        <w:spacing w:line="240" w:lineRule="auto"/>
        <w:rPr>
          <w:rFonts w:ascii="Book Antiqua" w:hAnsi="Book Antiqua" w:cs="Times New Roman"/>
          <w:b/>
          <w:sz w:val="21"/>
          <w:szCs w:val="21"/>
        </w:rPr>
      </w:pPr>
      <w:r w:rsidRPr="003C2040">
        <w:rPr>
          <w:rFonts w:ascii="Book Antiqua" w:hAnsi="Book Antiqua" w:cs="Times New Roman"/>
          <w:b/>
          <w:sz w:val="21"/>
          <w:szCs w:val="21"/>
        </w:rPr>
        <w:t>Table 2: Summary of Predicted Probabilities</w:t>
      </w:r>
    </w:p>
    <w:p w:rsidR="00955EAD" w:rsidRDefault="00955EAD" w:rsidP="0077172A">
      <w:pPr>
        <w:spacing w:line="240" w:lineRule="auto"/>
        <w:rPr>
          <w:rFonts w:ascii="Book Antiqua" w:hAnsi="Book Antiqua" w:cs="Times New Roman"/>
          <w:b/>
          <w:sz w:val="21"/>
          <w:szCs w:val="21"/>
        </w:rPr>
      </w:pPr>
    </w:p>
    <w:tbl>
      <w:tblPr>
        <w:tblStyle w:val="TableGrid"/>
        <w:tblW w:w="0" w:type="auto"/>
        <w:tblInd w:w="1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36"/>
        <w:gridCol w:w="1455"/>
        <w:gridCol w:w="1455"/>
        <w:gridCol w:w="1455"/>
        <w:gridCol w:w="1387"/>
      </w:tblGrid>
      <w:tr w:rsidR="008F2778" w:rsidTr="00DD3656">
        <w:tc>
          <w:tcPr>
            <w:tcW w:w="1336" w:type="dxa"/>
            <w:tcBorders>
              <w:top w:val="single" w:sz="4" w:space="0" w:color="auto"/>
              <w:bottom w:val="single" w:sz="4" w:space="0" w:color="auto"/>
            </w:tcBorders>
          </w:tcPr>
          <w:p w:rsidR="008F2778" w:rsidRPr="006A5211" w:rsidRDefault="008F2778" w:rsidP="0077172A">
            <w:pPr>
              <w:spacing w:line="240" w:lineRule="auto"/>
              <w:rPr>
                <w:rFonts w:ascii="Book Antiqua" w:hAnsi="Book Antiqua" w:cs="Times New Roman"/>
                <w:b/>
                <w:sz w:val="16"/>
                <w:szCs w:val="16"/>
              </w:rPr>
            </w:pPr>
            <w:r w:rsidRPr="006A5211">
              <w:rPr>
                <w:rFonts w:ascii="Book Antiqua" w:hAnsi="Book Antiqua" w:cs="Times New Roman"/>
                <w:b/>
                <w:sz w:val="16"/>
                <w:szCs w:val="16"/>
              </w:rPr>
              <w:t>Variable</w:t>
            </w:r>
          </w:p>
        </w:tc>
        <w:tc>
          <w:tcPr>
            <w:tcW w:w="1455" w:type="dxa"/>
            <w:tcBorders>
              <w:top w:val="single" w:sz="4" w:space="0" w:color="auto"/>
              <w:bottom w:val="single" w:sz="4" w:space="0" w:color="auto"/>
            </w:tcBorders>
          </w:tcPr>
          <w:p w:rsidR="008F2778" w:rsidRPr="006A5211" w:rsidRDefault="008F2778" w:rsidP="0077172A">
            <w:pPr>
              <w:spacing w:line="240" w:lineRule="auto"/>
              <w:rPr>
                <w:rFonts w:ascii="Book Antiqua" w:hAnsi="Book Antiqua" w:cs="Times New Roman"/>
                <w:b/>
                <w:sz w:val="16"/>
                <w:szCs w:val="16"/>
              </w:rPr>
            </w:pPr>
            <w:r w:rsidRPr="006A5211">
              <w:rPr>
                <w:rFonts w:ascii="Book Antiqua" w:hAnsi="Book Antiqua" w:cs="Times New Roman"/>
                <w:b/>
                <w:sz w:val="16"/>
                <w:szCs w:val="16"/>
              </w:rPr>
              <w:t xml:space="preserve">     Obs   Mean</w:t>
            </w:r>
          </w:p>
        </w:tc>
        <w:tc>
          <w:tcPr>
            <w:tcW w:w="1455" w:type="dxa"/>
            <w:tcBorders>
              <w:top w:val="single" w:sz="4" w:space="0" w:color="auto"/>
              <w:bottom w:val="single" w:sz="4" w:space="0" w:color="auto"/>
            </w:tcBorders>
          </w:tcPr>
          <w:p w:rsidR="008F2778" w:rsidRPr="006A5211" w:rsidRDefault="008F2778" w:rsidP="0077172A">
            <w:pPr>
              <w:spacing w:line="240" w:lineRule="auto"/>
              <w:rPr>
                <w:rFonts w:ascii="Book Antiqua" w:hAnsi="Book Antiqua" w:cs="Times New Roman"/>
                <w:b/>
                <w:sz w:val="16"/>
                <w:szCs w:val="16"/>
              </w:rPr>
            </w:pPr>
            <w:r w:rsidRPr="006A5211">
              <w:rPr>
                <w:rFonts w:ascii="Book Antiqua" w:hAnsi="Book Antiqua" w:cs="Times New Roman"/>
                <w:b/>
                <w:sz w:val="16"/>
                <w:szCs w:val="16"/>
              </w:rPr>
              <w:t>Std. Dev.</w:t>
            </w:r>
          </w:p>
        </w:tc>
        <w:tc>
          <w:tcPr>
            <w:tcW w:w="1455" w:type="dxa"/>
            <w:tcBorders>
              <w:top w:val="single" w:sz="4" w:space="0" w:color="auto"/>
              <w:bottom w:val="single" w:sz="4" w:space="0" w:color="auto"/>
            </w:tcBorders>
          </w:tcPr>
          <w:p w:rsidR="008F2778" w:rsidRPr="006A5211" w:rsidRDefault="008F2778" w:rsidP="0077172A">
            <w:pPr>
              <w:spacing w:line="240" w:lineRule="auto"/>
              <w:rPr>
                <w:rFonts w:ascii="Book Antiqua" w:hAnsi="Book Antiqua" w:cs="Times New Roman"/>
                <w:b/>
                <w:sz w:val="16"/>
                <w:szCs w:val="16"/>
              </w:rPr>
            </w:pPr>
            <w:r w:rsidRPr="006A5211">
              <w:rPr>
                <w:rFonts w:ascii="Book Antiqua" w:hAnsi="Book Antiqua" w:cs="Times New Roman"/>
                <w:b/>
                <w:sz w:val="16"/>
                <w:szCs w:val="16"/>
              </w:rPr>
              <w:t>Min</w:t>
            </w:r>
          </w:p>
        </w:tc>
        <w:tc>
          <w:tcPr>
            <w:tcW w:w="1387" w:type="dxa"/>
            <w:tcBorders>
              <w:top w:val="single" w:sz="4" w:space="0" w:color="auto"/>
              <w:bottom w:val="single" w:sz="4" w:space="0" w:color="auto"/>
            </w:tcBorders>
          </w:tcPr>
          <w:p w:rsidR="008F2778" w:rsidRPr="006A5211" w:rsidRDefault="008F2778" w:rsidP="0077172A">
            <w:pPr>
              <w:spacing w:line="240" w:lineRule="auto"/>
              <w:rPr>
                <w:rFonts w:ascii="Book Antiqua" w:hAnsi="Book Antiqua" w:cs="Times New Roman"/>
                <w:b/>
                <w:sz w:val="16"/>
                <w:szCs w:val="16"/>
              </w:rPr>
            </w:pPr>
            <w:r w:rsidRPr="006A5211">
              <w:rPr>
                <w:rFonts w:ascii="Book Antiqua" w:hAnsi="Book Antiqua" w:cs="Times New Roman"/>
                <w:b/>
                <w:sz w:val="16"/>
                <w:szCs w:val="16"/>
              </w:rPr>
              <w:t>Max</w:t>
            </w:r>
          </w:p>
        </w:tc>
      </w:tr>
      <w:tr w:rsidR="008F2778" w:rsidTr="00DD3656">
        <w:tc>
          <w:tcPr>
            <w:tcW w:w="1336" w:type="dxa"/>
            <w:tcBorders>
              <w:top w:val="single" w:sz="4" w:space="0" w:color="auto"/>
              <w:bottom w:val="single" w:sz="4" w:space="0" w:color="auto"/>
            </w:tcBorders>
          </w:tcPr>
          <w:p w:rsidR="008F2778" w:rsidRPr="006A5211" w:rsidRDefault="008F2778" w:rsidP="0077172A">
            <w:pPr>
              <w:spacing w:line="240" w:lineRule="auto"/>
              <w:rPr>
                <w:rFonts w:ascii="Book Antiqua" w:hAnsi="Book Antiqua" w:cs="Times New Roman"/>
                <w:b/>
                <w:sz w:val="16"/>
                <w:szCs w:val="16"/>
              </w:rPr>
            </w:pPr>
            <w:r w:rsidRPr="006A5211">
              <w:rPr>
                <w:rFonts w:ascii="Book Antiqua" w:hAnsi="Book Antiqua" w:cs="Times New Roman"/>
                <w:sz w:val="16"/>
                <w:szCs w:val="16"/>
              </w:rPr>
              <w:t>Prlogit</w:t>
            </w:r>
          </w:p>
        </w:tc>
        <w:tc>
          <w:tcPr>
            <w:tcW w:w="1455" w:type="dxa"/>
            <w:tcBorders>
              <w:top w:val="single" w:sz="4" w:space="0" w:color="auto"/>
              <w:bottom w:val="single" w:sz="4" w:space="0" w:color="auto"/>
            </w:tcBorders>
          </w:tcPr>
          <w:p w:rsidR="008F2778" w:rsidRPr="006A5211" w:rsidRDefault="008F2778" w:rsidP="0077172A">
            <w:pPr>
              <w:spacing w:line="240" w:lineRule="auto"/>
              <w:rPr>
                <w:rFonts w:ascii="Book Antiqua" w:hAnsi="Book Antiqua" w:cs="Times New Roman"/>
                <w:b/>
                <w:sz w:val="16"/>
                <w:szCs w:val="16"/>
              </w:rPr>
            </w:pPr>
            <w:r w:rsidRPr="006A5211">
              <w:rPr>
                <w:rFonts w:ascii="Book Antiqua" w:hAnsi="Book Antiqua" w:cs="Times New Roman"/>
                <w:sz w:val="16"/>
                <w:szCs w:val="16"/>
              </w:rPr>
              <w:t xml:space="preserve">1620.1419753         </w:t>
            </w:r>
          </w:p>
        </w:tc>
        <w:tc>
          <w:tcPr>
            <w:tcW w:w="1455" w:type="dxa"/>
            <w:tcBorders>
              <w:top w:val="single" w:sz="4" w:space="0" w:color="auto"/>
              <w:bottom w:val="single" w:sz="4" w:space="0" w:color="auto"/>
            </w:tcBorders>
          </w:tcPr>
          <w:p w:rsidR="008F2778" w:rsidRPr="006A5211" w:rsidRDefault="008F2778" w:rsidP="0077172A">
            <w:pPr>
              <w:spacing w:line="240" w:lineRule="auto"/>
              <w:rPr>
                <w:rFonts w:ascii="Book Antiqua" w:hAnsi="Book Antiqua" w:cs="Times New Roman"/>
                <w:b/>
                <w:sz w:val="16"/>
                <w:szCs w:val="16"/>
              </w:rPr>
            </w:pPr>
            <w:r w:rsidRPr="006A5211">
              <w:rPr>
                <w:rFonts w:ascii="Book Antiqua" w:hAnsi="Book Antiqua" w:cs="Times New Roman"/>
                <w:sz w:val="16"/>
                <w:szCs w:val="16"/>
              </w:rPr>
              <w:t>0.1866537</w:t>
            </w:r>
          </w:p>
        </w:tc>
        <w:tc>
          <w:tcPr>
            <w:tcW w:w="1455" w:type="dxa"/>
            <w:tcBorders>
              <w:top w:val="single" w:sz="4" w:space="0" w:color="auto"/>
              <w:bottom w:val="single" w:sz="4" w:space="0" w:color="auto"/>
            </w:tcBorders>
          </w:tcPr>
          <w:p w:rsidR="008F2778" w:rsidRPr="006A5211" w:rsidRDefault="008F2778" w:rsidP="0077172A">
            <w:pPr>
              <w:spacing w:line="240" w:lineRule="auto"/>
              <w:rPr>
                <w:rFonts w:ascii="Book Antiqua" w:hAnsi="Book Antiqua" w:cs="Times New Roman"/>
                <w:b/>
                <w:sz w:val="16"/>
                <w:szCs w:val="16"/>
              </w:rPr>
            </w:pPr>
            <w:r w:rsidRPr="006A5211">
              <w:rPr>
                <w:rFonts w:ascii="Book Antiqua" w:hAnsi="Book Antiqua" w:cs="Times New Roman"/>
                <w:sz w:val="16"/>
                <w:szCs w:val="16"/>
              </w:rPr>
              <w:t xml:space="preserve">0.0010851     </w:t>
            </w:r>
          </w:p>
        </w:tc>
        <w:tc>
          <w:tcPr>
            <w:tcW w:w="1387" w:type="dxa"/>
            <w:tcBorders>
              <w:top w:val="single" w:sz="4" w:space="0" w:color="auto"/>
              <w:bottom w:val="single" w:sz="4" w:space="0" w:color="auto"/>
            </w:tcBorders>
          </w:tcPr>
          <w:p w:rsidR="008F2778" w:rsidRPr="006A5211" w:rsidRDefault="008F2778" w:rsidP="0077172A">
            <w:pPr>
              <w:spacing w:line="240" w:lineRule="auto"/>
              <w:rPr>
                <w:rFonts w:ascii="Book Antiqua" w:hAnsi="Book Antiqua" w:cs="Times New Roman"/>
                <w:sz w:val="16"/>
                <w:szCs w:val="16"/>
              </w:rPr>
            </w:pPr>
            <w:r w:rsidRPr="006A5211">
              <w:rPr>
                <w:rFonts w:ascii="Book Antiqua" w:hAnsi="Book Antiqua" w:cs="Times New Roman"/>
                <w:sz w:val="16"/>
                <w:szCs w:val="16"/>
              </w:rPr>
              <w:t>0.9345437</w:t>
            </w:r>
          </w:p>
        </w:tc>
      </w:tr>
    </w:tbl>
    <w:p w:rsidR="004E7D87" w:rsidRDefault="004E7D87" w:rsidP="00BE3E02">
      <w:pPr>
        <w:spacing w:line="240" w:lineRule="auto"/>
        <w:rPr>
          <w:rFonts w:ascii="Book Antiqua" w:hAnsi="Book Antiqua" w:cs="Times New Roman"/>
          <w:sz w:val="21"/>
          <w:szCs w:val="21"/>
        </w:rPr>
      </w:pPr>
    </w:p>
    <w:p w:rsidR="004E7D87" w:rsidRPr="004E7D87" w:rsidRDefault="008F2178" w:rsidP="00BE3E02">
      <w:pPr>
        <w:spacing w:line="240" w:lineRule="auto"/>
        <w:rPr>
          <w:rFonts w:ascii="Book Antiqua" w:hAnsi="Book Antiqua" w:cs="Times New Roman"/>
          <w:sz w:val="21"/>
          <w:szCs w:val="21"/>
        </w:rPr>
      </w:pPr>
      <w:r w:rsidRPr="008F2178">
        <w:rPr>
          <w:rFonts w:ascii="Book Antiqua" w:hAnsi="Book Antiqua"/>
          <w:noProof/>
          <w:sz w:val="21"/>
          <w:szCs w:val="21"/>
        </w:rPr>
        <w:pict>
          <v:group id="Canvas 200" o:spid="_x0000_s1220" editas="canvas" style="position:absolute;margin-left:4.6pt;margin-top:3.75pt;width:277.5pt;height:201.85pt;z-index:251661312;mso-position-horizontal-relative:char;mso-position-vertical-relative:line" coordsize="50343,36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">
            <v:shape id="_x0000_s1221" type="#_x0000_t75" style="position:absolute;width:50343;height:36617;visibility:visible" o:preferrelative="f">
              <v:fill o:detectmouseclick="t"/>
              <v:path o:connecttype="none"/>
            </v:shape>
            <v:group id="Group 401" o:spid="_x0000_s1222" style="position:absolute;width:50342;height:36620" coordorigin="67,63" coordsize="7928,5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rect id="Rectangle 201" o:spid="_x0000_s1223" style="position:absolute;left:67;top:63;width:7928;height:57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SqIcUA&#10;AADcAAAADwAAAGRycy9kb3ducmV2LnhtbESPQWvCQBSE7wX/w/IEb3VjaGNJXUUFQUEKRqHXR/Y1&#10;G8y+Ddmtif76bqHQ4zAz3zCL1WAbcaPO144VzKYJCOLS6ZorBZfz7vkNhA/IGhvHpOBOHlbL0dMC&#10;c+16PtGtCJWIEPY5KjAhtLmUvjRk0U9dSxy9L9dZDFF2ldQd9hFuG5kmSSYt1hwXDLa0NVRei2+r&#10;wM135vNl85o9jvf043BcV5fC9EpNxsP6HUSgIfyH/9p7rSBNMvg9E4+AX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NKohxQAAANwAAAAPAAAAAAAAAAAAAAAAAJgCAABkcnMv&#10;ZG93bnJldi54bWxQSwUGAAAAAAQABAD1AAAAigMAAAAA&#10;" fillcolor="#eaf2f3" stroked="f"/>
              <v:rect id="Rectangle 202" o:spid="_x0000_s1224" style="position:absolute;left:72;top:72;width:7909;height:57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EYIsUA&#10;AADcAAAADwAAAGRycy9kb3ducmV2LnhtbESPzW7CMBCE75V4B2uReis2HBJIMai0QjQHDvwcelzF&#10;SxI1XkexS8Lb10hIHEez883Ocj3YRlyp87VjDdOJAkFcOFNzqeF82r7NQfiAbLBxTBpu5GG9Gr0s&#10;MTOu5wNdj6EUEcI+Qw1VCG0mpS8qsugnriWO3sV1FkOUXSlNh32E20bOlEqkxZpjQ4UtfVZU/B7/&#10;bHxj4VQeLs0usftFXv7sh690u9H6dTx8vIMINITn8SP9bTTMVAr3MZEAcvU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QRgixQAAANwAAAAPAAAAAAAAAAAAAAAAAJgCAABkcnMv&#10;ZG93bnJldi54bWxQSwUGAAAAAAQABAD1AAAAigMAAAAA&#10;" fillcolor="#eaf2f3" strokecolor="#eaf2f3" strokeweight=".5pt">
                <v:textbox inset="1.82881mm,.91439mm,1.82881mm,.91439mm">
                  <w:txbxContent>
                    <w:p w:rsidR="008D26C6" w:rsidRDefault="008D26C6" w:rsidP="007F031E">
                      <w:pPr>
                        <w:rPr>
                          <w:sz w:val="16"/>
                        </w:rPr>
                      </w:pPr>
                    </w:p>
                    <w:p w:rsidR="008D26C6" w:rsidRDefault="008D26C6" w:rsidP="007F031E">
                      <w:pPr>
                        <w:rPr>
                          <w:sz w:val="16"/>
                        </w:rPr>
                      </w:pPr>
                    </w:p>
                    <w:p w:rsidR="008D26C6" w:rsidRPr="00E76FA5" w:rsidRDefault="008D26C6" w:rsidP="007F031E">
                      <w:pPr>
                        <w:rPr>
                          <w:sz w:val="16"/>
                        </w:rPr>
                      </w:pPr>
                    </w:p>
                  </w:txbxContent>
                </v:textbox>
              </v:rect>
              <v:rect id="Rectangle 203" o:spid="_x0000_s1225" style="position:absolute;left:854;top:624;width:6930;height:41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0feMEA&#10;AADcAAAADwAAAGRycy9kb3ducmV2LnhtbERPS2vCQBC+F/wPyxR6qxvtA01dRQSheLLWg8cxO27S&#10;ZmdDdjXx3zsHwePH954tel+rC7WxCmxgNMxAERfBVuwM7H/XrxNQMSFbrAOTgStFWMwHTzPMbej4&#10;hy675JSEcMzRQJlSk2sdi5I8xmFoiIU7hdZjEtg6bVvsJNzXepxln9pjxdJQYkOrkor/3dkbGL8f&#10;D+66WX64zV/NIx/d9G3bGfPy3C+/QCXq00N8d39b8WWyVs7IEdDz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NH3jBAAAA3AAAAA8AAAAAAAAAAAAAAAAAmAIAAGRycy9kb3du&#10;cmV2LnhtbFBLBQYAAAAABAAEAPUAAACGAwAAAAA=&#10;" strokecolor="white" strokeweight=".5pt"/>
              <v:line id="Line 204" o:spid="_x0000_s1226" style="position:absolute;visibility:visible" from="854,4659" to="7784,4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RnL8UAAADcAAAADwAAAGRycy9kb3ducmV2LnhtbESPT2vCQBTE70K/w/IK3nRTD1JTN1IK&#10;ovSkMdIeH9mXPzT7Nt3dmuin7xYKHoeZ+Q2z3oymExdyvrWs4GmegCAurW65VlCctrNnED4ga+ws&#10;k4IredhkD5M1ptoOfKRLHmoRIexTVNCE0KdS+rIhg35ue+LoVdYZDFG6WmqHQ4SbTi6SZCkNthwX&#10;GuzpraHyK/8xkXIYv7fn4vNQ34bqw9ze88LtWqWmj+PrC4hAY7iH/9t7rWCRrODvTDwCMv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mRnL8UAAADcAAAADwAAAAAAAAAA&#10;AAAAAAChAgAAZHJzL2Rvd25yZXYueG1sUEsFBgAAAAAEAAQA+QAAAJMDAAAAAA==&#10;" strokecolor="#eaf2f3" strokeweight=".95pt"/>
              <v:line id="Line 205" o:spid="_x0000_s1227" style="position:absolute;visibility:visible" from="854,3877" to="7784,3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dYb8UAAADcAAAADwAAAGRycy9kb3ducmV2LnhtbESPwWrCQBCG70LfYZlCb7rRQ5HUVUSQ&#10;lp5sGqnHITsmwexsurs1qU/fOQg9Dv/838y32oyuU1cKsfVsYD7LQBFX3rZcGyg/99MlqJiQLXae&#10;ycAvRdisHyYrzK0f+IOuRaqVQDjmaKBJqc+1jlVDDuPM98SSnX1wmGQMtbYBB4G7Ti+y7Fk7bFku&#10;NNjTrqHqUvw4oRzG7/2xPB3q23D+crf3ogyvrTFPj+P2BVSiMf0v39tv1sBiLu+LjIiAX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odYb8UAAADcAAAADwAAAAAAAAAA&#10;AAAAAAChAgAAZHJzL2Rvd25yZXYueG1sUEsFBgAAAAAEAAQA+QAAAJMDAAAAAA==&#10;" strokecolor="#eaf2f3" strokeweight=".95pt"/>
              <v:line id="Line 206" o:spid="_x0000_s1228" style="position:absolute;visibility:visible" from="854,3095" to="7784,3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v99MQAAADcAAAADwAAAGRycy9kb3ducmV2LnhtbESPQWvCQBSE7wX/w/IEb3UTD1Kiq4gg&#10;LT3ZGNHjI/tMgtm3cXdrUn99Vyj0OMzMN8xyPZhW3Mn5xrKCdJqAIC6tbrhSUBx2r28gfEDW2Fom&#10;BT/kYb0avSwx07bnL7rnoRIRwj5DBXUIXSalL2sy6Ke2I47exTqDIUpXSe2wj3DTylmSzKXBhuNC&#10;jR1tayqv+beJlP1w2x2L87569JeTeXzmhXtvlJqMh80CRKAh/If/2h9awSxN4XkmHgG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y/30xAAAANwAAAAPAAAAAAAAAAAA&#10;AAAAAKECAABkcnMvZG93bnJldi54bWxQSwUGAAAAAAQABAD5AAAAkgMAAAAA&#10;" strokecolor="#eaf2f3" strokeweight=".95pt"/>
              <v:line id="Line 207" o:spid="_x0000_s1229" style="position:absolute;visibility:visible" from="854,2313" to="7784,2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ljg8QAAADcAAAADwAAAGRycy9kb3ducmV2LnhtbESPQWvCQBSE7wX/w/IEb3VjDlKiq4gg&#10;LT3ZGNHjI/tMgtm3cXdrUn99Vyj0OMzMN8xyPZhW3Mn5xrKC2TQBQVxa3XCloDjsXt9A+ICssbVM&#10;Cn7Iw3o1ellipm3PX3TPQyUihH2GCuoQukxKX9Zk0E9tRxy9i3UGQ5SuktphH+GmlWmSzKXBhuNC&#10;jR1tayqv+beJlP1w2x2L87569JeTeXzmhXtvlJqMh80CRKAh/If/2h9aQTpL4XkmHgG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GWODxAAAANwAAAAPAAAAAAAAAAAA&#10;AAAAAKECAABkcnMvZG93bnJldi54bWxQSwUGAAAAAAQABAD5AAAAkgMAAAAA&#10;" strokecolor="#eaf2f3" strokeweight=".95pt"/>
              <v:line id="Line 208" o:spid="_x0000_s1230" style="position:absolute;visibility:visible" from="854,1531" to="7784,1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XGGMQAAADcAAAADwAAAGRycy9kb3ducmV2LnhtbESPQWvCQBSE7wX/w/KE3upGC6VEVxFB&#10;WjxpGtHjI/tMgtm3cXc10V/fLRQ8DjPzDTNb9KYRN3K+tqxgPEpAEBdW11wqyH/Wb58gfEDW2Fgm&#10;BXfysJgPXmaYatvxjm5ZKEWEsE9RQRVCm0rpi4oM+pFtiaN3ss5giNKVUjvsItw0cpIkH9JgzXGh&#10;wpZWFRXn7GoiZdtf1vv8uC0f3elgHpssd1+1Uq/DfjkFEagPz/B/+1srmIzf4e9MPAJy/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VcYYxAAAANwAAAAPAAAAAAAAAAAA&#10;AAAAAKECAABkcnMvZG93bnJldi54bWxQSwUGAAAAAAQABAD5AAAAkgMAAAAA&#10;" strokecolor="#eaf2f3" strokeweight=".95pt"/>
              <v:line id="Line 209" o:spid="_x0000_s1231" style="position:absolute;visibility:visible" from="854,749" to="7784,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xebMQAAADcAAAADwAAAGRycy9kb3ducmV2LnhtbESPQWvCQBSE7wX/w/KE3upGKaVEVxFB&#10;WjxpGtHjI/tMgtm3cXc10V/fLRQ8DjPzDTNb9KYRN3K+tqxgPEpAEBdW11wqyH/Wb58gfEDW2Fgm&#10;BXfysJgPXmaYatvxjm5ZKEWEsE9RQRVCm0rpi4oM+pFtiaN3ss5giNKVUjvsItw0cpIkH9JgzXGh&#10;wpZWFRXn7GoiZdtf1vv8uC0f3elgHpssd1+1Uq/DfjkFEagPz/B/+1srmIzf4e9MPAJy/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vF5sxAAAANwAAAAPAAAAAAAAAAAA&#10;AAAAAKECAABkcnMvZG93bnJldi54bWxQSwUGAAAAAAQABAD5AAAAkgMAAAAA&#10;" strokecolor="#eaf2f3" strokeweight=".95pt"/>
              <v:line id="Line 210" o:spid="_x0000_s1232" style="position:absolute;flip:y;visibility:visible" from="979,624" to="980,4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Dn28YAAADcAAAADwAAAGRycy9kb3ducmV2LnhtbESPT2vCQBTE74LfYXlCb2ZXoVaiq4hU&#10;aKkX/4B4e2afSTD7NmTXmPbTdwsFj8PM/IaZLztbiZYaXzrWMEoUCOLMmZJzDcfDZjgF4QOywcox&#10;afgmD8tFvzfH1LgH76jdh1xECPsUNRQh1KmUPivIok9cTRy9q2sshiibXJoGHxFuKzlWaiItlhwX&#10;CqxpXVB229+thvKm8NS+734um/P963OyvWxV/ab1y6BbzUAE6sIz/N/+MBrGo1f4OxOPgF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g59vGAAAA3AAAAA8AAAAAAAAA&#10;AAAAAAAAoQIAAGRycy9kb3ducmV2LnhtbFBLBQYAAAAABAAEAPkAAACUAwAAAAA=&#10;" strokecolor="#eaf2f3" strokeweight=".95pt"/>
              <v:line id="Line 211" o:spid="_x0000_s1233" style="position:absolute;flip:y;visibility:visible" from="2313,624" to="2314,4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J5rMYAAADcAAAADwAAAGRycy9kb3ducmV2LnhtbESPT4vCMBTE74LfIbyFvWmihypdo8ii&#10;sMt68Q/I3p7Nsy02L6WJtbuf3giCx2FmfsPMFp2tREuNLx1rGA0VCOLMmZJzDYf9ejAF4QOywcox&#10;afgjD4t5vzfD1Lgbb6ndhVxECPsUNRQh1KmUPivIoh+6mjh6Z9dYDFE2uTQN3iLcVnKsVCItlhwX&#10;Cqzps6DssrtaDeVF4bFdbf9P69/rz3eyOW1UPdH6/a1bfoAI1IVX+Nn+MhrGowQeZ+IRkP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yeazGAAAA3AAAAA8AAAAAAAAA&#10;AAAAAAAAoQIAAGRycy9kb3ducmV2LnhtbFBLBQYAAAAABAAEAPkAAACUAwAAAAA=&#10;" strokecolor="#eaf2f3" strokeweight=".95pt"/>
              <v:line id="Line 212" o:spid="_x0000_s1234" style="position:absolute;flip:y;visibility:visible" from="3652,624" to="3653,4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7cN8UAAADcAAAADwAAAGRycy9kb3ducmV2LnhtbESPT4vCMBTE78J+h/AWvGmiB5VqFJEV&#10;VtaLf2DZ27N5tsXmpTSxdv30RhA8DjPzG2a2aG0pGqp94VjDoK9AEKfOFJxpOB7WvQkIH5ANlo5J&#10;wz95WMw/OjNMjLvxjpp9yESEsE9QQx5ClUjp05ws+r6riKN3drXFEGWdSVPjLcJtKYdKjaTFguNC&#10;jhWtckov+6vVUFwU/jZfu/tp/Xf92Yy2p62qxlp3P9vlFESgNrzDr/a30TAcjOF5Jh4BO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v7cN8UAAADcAAAADwAAAAAAAAAA&#10;AAAAAAChAgAAZHJzL2Rvd25yZXYueG1sUEsFBgAAAAAEAAQA+QAAAJMDAAAAAA==&#10;" strokecolor="#eaf2f3" strokeweight=".95pt"/>
              <v:line id="Line 213" o:spid="_x0000_s1235" style="position:absolute;flip:y;visibility:visible" from="4986,624" to="4987,4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FIRcIAAADcAAAADwAAAGRycy9kb3ducmV2LnhtbERPy4rCMBTdC/MP4Q7Mzia60KEaRUTB&#10;QTc+YJjdtbm2xeamNLFWv94shFkezns672wlWmp86VjDIFEgiDNnSs41nI7r/jcIH5ANVo5Jw4M8&#10;zGcfvSmmxt15T+0h5CKGsE9RQxFCnUrps4Is+sTVxJG7uMZiiLDJpWnwHsNtJYdKjaTFkmNDgTUt&#10;C8quh5vVUF4V/rar/fO8/rttf0a7807VY62/PrvFBESgLvyL3+6N0TAcxLXxTDwCcvY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2FIRcIAAADcAAAADwAAAAAAAAAAAAAA&#10;AAChAgAAZHJzL2Rvd25yZXYueG1sUEsFBgAAAAAEAAQA+QAAAJADAAAAAA==&#10;" strokecolor="#eaf2f3" strokeweight=".95pt"/>
              <v:line id="Line 214" o:spid="_x0000_s1236" style="position:absolute;flip:y;visibility:visible" from="6320,624" to="6321,4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3t3sYAAADcAAAADwAAAGRycy9kb3ducmV2LnhtbESPQWvCQBSE74X+h+UVemt29aA2ukop&#10;CpZ6UQvi7Zl9JsHs25BdY+qvdwXB4zAz3zCTWWcr0VLjS8caeokCQZw5U3Ku4W+7+BiB8AHZYOWY&#10;NPyTh9n09WWCqXEXXlO7CbmIEPYpaihCqFMpfVaQRZ+4mjh6R9dYDFE2uTQNXiLcVrKv1EBaLDku&#10;FFjTd0HZaXO2GsqTwl07X18Pi/3592ewOqxUPdT6/a37GoMI1IVn+NFeGg393ifcz8QjIK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t7d7GAAAA3AAAAA8AAAAAAAAA&#10;AAAAAAAAoQIAAGRycy9kb3ducmV2LnhtbFBLBQYAAAAABAAEAPkAAACUAwAAAAA=&#10;" strokecolor="#eaf2f3" strokeweight=".95pt"/>
              <v:line id="Line 215" o:spid="_x0000_s1237" style="position:absolute;flip:y;visibility:visible" from="7659,624" to="7660,4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uO/sMAAADcAAAADwAAAGRycy9kb3ducmV2LnhtbERPz2vCMBS+C/sfwhvspsl60NEZRcYK&#10;G/ZSHYzdns2zLTYvpUlr9a9fDoMdP77f6+1kWzFS7xvHGp4XCgRx6UzDlYavYzZ/AeEDssHWMWm4&#10;kYft5mG2xtS4Kxc0HkIlYgj7FDXUIXSplL6syaJfuI44cmfXWwwR9pU0PV5juG1lotRSWmw4NtTY&#10;0VtN5eUwWA3NReH3+F7cT9nPsP9c5qdcdSutnx6n3SuIQFP4F/+5P4yGJInz45l4BO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d7jv7DAAAA3AAAAA8AAAAAAAAAAAAA&#10;AAAAoQIAAGRycy9kb3ducmV2LnhtbFBLBQYAAAAABAAEAPkAAACRAwAAAAA=&#10;" strokecolor="#eaf2f3" strokeweight=".95pt"/>
              <v:oval id="Oval 216" o:spid="_x0000_s1238" style="position:absolute;left:945;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5ycIA&#10;AADcAAAADwAAAGRycy9kb3ducmV2LnhtbESPwWrDMBBE74X+g9hCb7FstYTiRjGmIZBrnHzAxtra&#10;rq2VsWTH/fuqUOhxmJk3zK5Y7SAWmnznWEOWpCCIa2c6bjRcL8fNGwgfkA0OjknDN3ko9o8PO8yN&#10;u/OZlio0IkLY56ihDWHMpfR1SxZ94kbi6H26yWKIcmqkmfAe4XaQKk230mLHcaHFkT5aqvtqthq6&#10;6mC+1MmW59vLYWDV9K/Hudf6+Wkt30EEWsN/+K99MhqUyuD3TDwCc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n7nJwgAAANwAAAAPAAAAAAAAAAAAAAAAAJgCAABkcnMvZG93&#10;bnJldi54bWxQSwUGAAAAAAQABAD1AAAAhwMAAAAA&#10;" fillcolor="#1a476f" strokecolor="#1a476f" strokeweight=".95pt"/>
              <v:oval id="Oval 217" o:spid="_x0000_s1239" style="position:absolute;left:945;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0nvsEA&#10;AADcAAAADwAAAGRycy9kb3ducmV2LnhtbESP0YrCMBRE34X9h3AX9k1TsyLSNZayIvhq9QOuzd22&#10;trkpTdTu3xtB8HGYmTPMOhttJ240+MaxhvksAUFcOtNwpeF03E1XIHxANtg5Jg3/5CHbfEzWmBp3&#10;5wPdilCJCGGfooY6hD6V0pc1WfQz1xNH788NFkOUQyXNgPcIt51USbKUFhuOCzX29FtT2RZXq6Ep&#10;tuai9jY/nL+3HauqXeyurdZfn2P+AyLQGN7hV3tvNCil4HkmHgG5e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hNJ77BAAAA3AAAAA8AAAAAAAAAAAAAAAAAmAIAAGRycy9kb3du&#10;cmV2LnhtbFBLBQYAAAAABAAEAPUAAACGAwAAAAA=&#10;" fillcolor="#1a476f" strokecolor="#1a476f" strokeweight=".95pt"/>
              <v:oval id="Oval 218" o:spid="_x0000_s1240" style="position:absolute;left:945;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GCJcAA&#10;AADcAAAADwAAAGRycy9kb3ducmV2LnhtbESP0YrCMBRE3wX/IVzBtzU1LotUo4gi+Gr1A67Nta1t&#10;bkoTtf69ERZ8HGbmDLNc97YRD+p85VjDdJKAIM6dqbjQcD7tf+YgfEA22DgmDS/ysF4NB0tMjXvy&#10;kR5ZKESEsE9RQxlCm0rp85Is+olriaN3dZ3FEGVXSNPhM8JtI1WS/EmLFceFElvalpTX2d1qqLKd&#10;uamD3Rwvs13Dqqh/9/da6/Go3yxABOrDN/zfPhgNSs3gcyYeAbl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wGCJcAAAADcAAAADwAAAAAAAAAAAAAAAACYAgAAZHJzL2Rvd25y&#10;ZXYueG1sUEsFBgAAAAAEAAQA9QAAAIUDAAAAAA==&#10;" fillcolor="#1a476f" strokecolor="#1a476f" strokeweight=".95pt"/>
              <v:oval id="Oval 219" o:spid="_x0000_s1241" style="position:absolute;left:945;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aUcAA&#10;AADcAAAADwAAAGRycy9kb3ducmV2LnhtbESP0YrCMBRE3xf8h3AF3zQ1KyLVKKIIvlr9gGtzbWub&#10;m9JE7f69EYR9HGbmDLPa9LYRT+p85VjDdJKAIM6dqbjQcDkfxgsQPiAbbByThj/ysFkPflaYGvfi&#10;Ez2zUIgIYZ+ihjKENpXS5yVZ9BPXEkfv5jqLIcqukKbDV4TbRqokmUuLFceFElvalZTX2cNqqLK9&#10;uauj3Z6uv/uGVVHPDo9a69Gw3y5BBOrDf/jbPhoNSs3gcyYeAb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gaUcAAAADcAAAADwAAAAAAAAAAAAAAAACYAgAAZHJzL2Rvd25y&#10;ZXYueG1sUEsFBgAAAAAEAAQA9QAAAIUDAAAAAA==&#10;" fillcolor="#1a476f" strokecolor="#1a476f" strokeweight=".95pt"/>
              <v:oval id="Oval 220" o:spid="_x0000_s1242" style="position:absolute;left:945;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S/ysEA&#10;AADcAAAADwAAAGRycy9kb3ducmV2LnhtbESP3YrCMBSE7xd8h3AE79bU+MPSNYoogrdWH+DYnG27&#10;bU5KE7W+vREEL4eZ+YZZrnvbiBt1vnKsYTJOQBDnzlRcaDif9t8/IHxANtg4Jg0P8rBeDb6WmBp3&#10;5yPdslCICGGfooYyhDaV0uclWfRj1xJH7891FkOUXSFNh/cIt41USbKQFiuOCyW2tC0pr7Or1VBl&#10;O/OvDnZzvEx3Dauinu2vtdajYb/5BRGoD5/wu30wGpSaw+tMPAJy9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kv8rBAAAA3AAAAA8AAAAAAAAAAAAAAAAAmAIAAGRycy9kb3du&#10;cmV2LnhtbFBLBQYAAAAABAAEAPUAAACGAwAAAAA=&#10;" fillcolor="#1a476f" strokecolor="#1a476f" strokeweight=".95pt"/>
              <v:oval id="Oval 221" o:spid="_x0000_s1243" style="position:absolute;left:945;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YhvcEA&#10;AADcAAAADwAAAGRycy9kb3ducmV2LnhtbESP0YrCMBRE34X9h3CFfdPUKLJUYykrgq9WP+Da3G1r&#10;m5vSRK1/v1lY8HGYmTPMNhttJx40+MaxhsU8AUFcOtNwpeFyPsy+QPiAbLBzTBpe5CHbfUy2mBr3&#10;5BM9ilCJCGGfooY6hD6V0pc1WfRz1xNH78cNFkOUQyXNgM8It51USbKWFhuOCzX29F1T2RZ3q6Ep&#10;9uamjjY/XZf7jlXVrg73VuvP6ZhvQAQawzv83z4aDUqt4e9MPAJy9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d2Ib3BAAAA3AAAAA8AAAAAAAAAAAAAAAAAmAIAAGRycy9kb3du&#10;cmV2LnhtbFBLBQYAAAAABAAEAPUAAACGAwAAAAA=&#10;" fillcolor="#1a476f" strokecolor="#1a476f" strokeweight=".95pt"/>
              <v:oval id="Oval 222" o:spid="_x0000_s1244" style="position:absolute;left:945;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qEJsEA&#10;AADcAAAADwAAAGRycy9kb3ducmV2LnhtbESP0YrCMBRE3xf8h3AF39bUKLp0jSKK4KvVD7g2d9tu&#10;m5vSRK1/bwTBx2FmzjDLdW8bcaPOV441TMYJCOLcmYoLDefT/vsHhA/IBhvHpOFBHtarwdcSU+Pu&#10;fKRbFgoRIexT1FCG0KZS+rwki37sWuLo/bnOYoiyK6Tp8B7htpEqSebSYsVxocSWtiXldXa1Gqps&#10;Z/7VwW6Ol+muYVXUs/211no07De/IAL14RN+tw9Gg1ILeJ2JR0C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g6hCbBAAAA3AAAAA8AAAAAAAAAAAAAAAAAmAIAAGRycy9kb3du&#10;cmV2LnhtbFBLBQYAAAAABAAEAPUAAACGAwAAAAA=&#10;" fillcolor="#1a476f" strokecolor="#1a476f" strokeweight=".95pt"/>
              <v:oval id="Oval 223" o:spid="_x0000_s1245" style="position:absolute;left:955;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UQVL8A&#10;AADcAAAADwAAAGRycy9kb3ducmV2LnhtbERPzYrCMBC+C/sOYRa82XSjyNI1lrIieLX6AGMz23bb&#10;TEoTtb69OQgeP77/TT7ZXtxo9K1jDV9JCoK4cqblWsP5tF98g/AB2WDvmDQ8yEO+/ZhtMDPuzke6&#10;laEWMYR9hhqaEIZMSl81ZNEnbiCO3J8bLYYIx1qaEe8x3PZSpelaWmw5NjQ40G9DVVderYa23Jl/&#10;dbDF8bLc9azqbrW/dlrPP6fiB0SgKbzFL/fBaFAqro1n4hGQ2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5pRBUvwAAANwAAAAPAAAAAAAAAAAAAAAAAJgCAABkcnMvZG93bnJl&#10;di54bWxQSwUGAAAAAAQABAD1AAAAhAMAAAAA&#10;" fillcolor="#1a476f" strokecolor="#1a476f" strokeweight=".95pt"/>
              <v:oval id="Oval 224" o:spid="_x0000_s1246" style="position:absolute;left:955;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m1z8EA&#10;AADcAAAADwAAAGRycy9kb3ducmV2LnhtbESP0YrCMBRE3xf8h3AF39bUKOJ2jSKK4KvVD7g2d9tu&#10;m5vSRK1/bwTBx2FmzjDLdW8bcaPOV441TMYJCOLcmYoLDefT/nsBwgdkg41j0vAgD+vV4GuJqXF3&#10;PtItC4WIEPYpaihDaFMpfV6SRT92LXH0/lxnMUTZFdJ0eI9w20iVJHNpseK4UGJL25LyOrtaDVW2&#10;M//qYDfHy3TXsCrq2f5aaz0a9ptfEIH68Am/2wejQakfeJ2JR0C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bptc/BAAAA3AAAAA8AAAAAAAAAAAAAAAAAmAIAAGRycy9kb3du&#10;cmV2LnhtbFBLBQYAAAAABAAEAPUAAACGAwAAAAA=&#10;" fillcolor="#1a476f" strokecolor="#1a476f" strokeweight=".95pt"/>
              <v:oval id="Oval 225" o:spid="_x0000_s1247" style="position:absolute;left:960;top:4616;width:81;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qKj7wA&#10;AADcAAAADwAAAGRycy9kb3ducmV2LnhtbERPSwrCMBDdC94hjODOplYRqUYRRXBr9QBjM7a1zaQ0&#10;UevtzUJw+Xj/9bY3jXhR5yrLCqZRDII4t7riQsH1cpwsQTiPrLGxTAo+5GC7GQ7WmGr75jO9Ml+I&#10;EMIuRQWl920qpctLMugi2xIH7m47gz7ArpC6w3cIN41M4nghDVYcGkpsaV9SXmdPo6DKDvqRnMzu&#10;fJsdGk6Ken581kqNR/1uBcJT7//in/ukFSSzMD+cCUdAbr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CCoqPvAAAANwAAAAPAAAAAAAAAAAAAAAAAJgCAABkcnMvZG93bnJldi54&#10;bWxQSwUGAAAAAAQABAD1AAAAgQMAAAAA&#10;" fillcolor="#1a476f" strokecolor="#1a476f" strokeweight=".95pt"/>
              <v:oval id="Oval 226" o:spid="_x0000_s1248" style="position:absolute;left:960;top:4616;width:81;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YvFL4A&#10;AADcAAAADwAAAGRycy9kb3ducmV2LnhtbESPwQrCMBBE74L/EFbwpqlVRKpRRBG8Wv2AtVnb2mZT&#10;mqj1740geBxm5g2z2nSmFk9qXWlZwWQcgSDOrC45V3A5H0YLEM4ja6wtk4I3Odis+70VJtq++ETP&#10;1OciQNglqKDwvkmkdFlBBt3YNsTBu9nWoA+yzaVu8RXgppZxFM2lwZLDQoEN7QrKqvRhFJTpXt/j&#10;o9mertN9zXFezQ6PSqnhoNsuQXjq/D/8ax+1gng6ge+ZcATk+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1GLxS+AAAA3AAAAA8AAAAAAAAAAAAAAAAAmAIAAGRycy9kb3ducmV2&#10;LnhtbFBLBQYAAAAABAAEAPUAAACDAwAAAAA=&#10;" fillcolor="#1a476f" strokecolor="#1a476f" strokeweight=".95pt"/>
              <v:oval id="Oval 227" o:spid="_x0000_s1249" style="position:absolute;left:965;top:4616;width:81;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SxY8AA&#10;AADcAAAADwAAAGRycy9kb3ducmV2LnhtbESP0YrCMBRE3wX/IVzBtzU1LotUo4gi+Gr1A67Nta1t&#10;bkoTtf69ERZ8HGbmDLNc97YRD+p85VjDdJKAIM6dqbjQcD7tf+YgfEA22DgmDS/ysF4NB0tMjXvy&#10;kR5ZKESEsE9RQxlCm0rp85Is+olriaN3dZ3FEGVXSNPhM8JtI1WS/EmLFceFElvalpTX2d1qqLKd&#10;uamD3Rwvs13Dqqh/9/da6/Go3yxABOrDN/zfPhgNaqbgcyYeAbl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ZSxY8AAAADcAAAADwAAAAAAAAAAAAAAAACYAgAAZHJzL2Rvd25y&#10;ZXYueG1sUEsFBgAAAAAEAAQA9QAAAIUDAAAAAA==&#10;" fillcolor="#1a476f" strokecolor="#1a476f" strokeweight=".95pt"/>
              <v:oval id="Oval 228" o:spid="_x0000_s1250" style="position:absolute;left:974;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gU+MAA&#10;AADcAAAADwAAAGRycy9kb3ducmV2LnhtbESP0YrCMBRE3xf8h3AF32xqu4hUo4gi+Gr1A67Nta1t&#10;bkoTtf69ERb2cZiZM8xqM5hWPKl3tWUFsygGQVxYXXOp4HI+TBcgnEfW2FomBW9ysFmPflaYafvi&#10;Ez1zX4oAYZehgsr7LpPSFRUZdJHtiIN3s71BH2RfSt3jK8BNK5M4nkuDNYeFCjvaVVQ0+cMoqPO9&#10;vidHsz1d033LSdn8Hh6NUpPxsF2C8DT4//Bf+6gVJGkK3zPhCMj1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tgU+MAAAADcAAAADwAAAAAAAAAAAAAAAACYAgAAZHJzL2Rvd25y&#10;ZXYueG1sUEsFBgAAAAAEAAQA9QAAAIUDAAAAAA==&#10;" fillcolor="#1a476f" strokecolor="#1a476f" strokeweight=".95pt"/>
              <v:oval id="Oval 229" o:spid="_x0000_s1251" style="position:absolute;left:974;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GMjL4A&#10;AADcAAAADwAAAGRycy9kb3ducmV2LnhtbESPwQrCMBBE74L/EFbwpqlVRKpRRBG8Wv2AtVnb2mZT&#10;mqj1740geBxm5g2z2nSmFk9qXWlZwWQcgSDOrC45V3A5H0YLEM4ja6wtk4I3Odis+70VJtq++ETP&#10;1OciQNglqKDwvkmkdFlBBt3YNsTBu9nWoA+yzaVu8RXgppZxFM2lwZLDQoEN7QrKqvRhFJTpXt/j&#10;o9mertN9zXFezQ6PSqnhoNsuQXjq/D/8ax+1gng6g++ZcATk+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0xjIy+AAAA3AAAAA8AAAAAAAAAAAAAAAAAmAIAAGRycy9kb3ducmV2&#10;LnhtbFBLBQYAAAAABAAEAPUAAACDAwAAAAA=&#10;" fillcolor="#1a476f" strokecolor="#1a476f" strokeweight=".95pt"/>
              <v:oval id="Oval 230" o:spid="_x0000_s1252" style="position:absolute;left:979;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0pF8AA&#10;AADcAAAADwAAAGRycy9kb3ducmV2LnhtbESPwcrCMBCE74LvEFbwpqlVf6QaRRTBq/V/gLVZ29pm&#10;U5qo9e2NIHgcZuYbZrXpTC0e1LrSsoLJOAJBnFldcq7g/3wYLUA4j6yxtkwKXuRgs+73Vpho++QT&#10;PVKfiwBhl6CCwvsmkdJlBRl0Y9sQB+9qW4M+yDaXusVngJtaxlH0Jw2WHBYKbGhXUFald6OgTPf6&#10;Fh/N9nSZ7muO82p2uFdKDQfddgnCU+d/4W/7qBXE0zl8zoQj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n0pF8AAAADcAAAADwAAAAAAAAAAAAAAAACYAgAAZHJzL2Rvd25y&#10;ZXYueG1sUEsFBgAAAAAEAAQA9QAAAIUDAAAAAA==&#10;" fillcolor="#1a476f" strokecolor="#1a476f" strokeweight=".95pt"/>
              <v:oval id="Oval 231" o:spid="_x0000_s1253" style="position:absolute;left:989;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3YL4A&#10;AADcAAAADwAAAGRycy9kb3ducmV2LnhtbESPwQrCMBBE74L/EFbwpqlVRKpRRBG8Wv2AtVnb2mZT&#10;mqj1740geBxm5g2z2nSmFk9qXWlZwWQcgSDOrC45V3A5H0YLEM4ja6wtk4I3Odis+70VJtq++ETP&#10;1OciQNglqKDwvkmkdFlBBt3YNsTBu9nWoA+yzaVu8RXgppZxFM2lwZLDQoEN7QrKqvRhFJTpXt/j&#10;o9mertN9zXFezQ6PSqnhoNsuQXjq/D/8ax+1gng6h++ZcATk+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Kvt2C+AAAA3AAAAA8AAAAAAAAAAAAAAAAAmAIAAGRycy9kb3ducmV2&#10;LnhtbFBLBQYAAAAABAAEAPUAAACDAwAAAAA=&#10;" fillcolor="#1a476f" strokecolor="#1a476f" strokeweight=".95pt"/>
              <v:oval id="Oval 232" o:spid="_x0000_s1254" style="position:absolute;left:998;top:4616;width:87;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MS+8AA&#10;AADcAAAADwAAAGRycy9kb3ducmV2LnhtbESPwcrCMBCE74LvEFbwpqlV/KUaRRTBq/V/gLVZ29pm&#10;U5qo9e2NIHgcZuYbZrXpTC0e1LrSsoLJOAJBnFldcq7g/3wYLUA4j6yxtkwKXuRgs+73Vpho++QT&#10;PVKfiwBhl6CCwvsmkdJlBRl0Y9sQB+9qW4M+yDaXusVngJtaxlE0lwZLDgsFNrQrKKvSu1FQpnt9&#10;i49me7pM9zXHeTU73CulhoNuuwThqfO/8Ld91Ari6R98zoQj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eMS+8AAAADcAAAADwAAAAAAAAAAAAAAAACYAgAAZHJzL2Rvd25y&#10;ZXYueG1sUEsFBgAAAAAEAAQA9QAAAIUDAAAAAA==&#10;" fillcolor="#1a476f" strokecolor="#1a476f" strokeweight=".95pt"/>
              <v:oval id="Oval 233" o:spid="_x0000_s1255" style="position:absolute;left:1003;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GibwA&#10;AADcAAAADwAAAGRycy9kb3ducmV2LnhtbERPSwrCMBDdC94hjODOplYRqUYRRXBr9QBjM7a1zaQ0&#10;UevtzUJw+Xj/9bY3jXhR5yrLCqZRDII4t7riQsH1cpwsQTiPrLGxTAo+5GC7GQ7WmGr75jO9Ml+I&#10;EMIuRQWl920qpctLMugi2xIH7m47gz7ArpC6w3cIN41M4nghDVYcGkpsaV9SXmdPo6DKDvqRnMzu&#10;fJsdGk6Ken581kqNR/1uBcJT7//in/ukFSSzsDacCUdAbr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8fIaJvAAAANwAAAAPAAAAAAAAAAAAAAAAAJgCAABkcnMvZG93bnJldi54&#10;bWxQSwUGAAAAAAQABAD1AAAAgQMAAAAA&#10;" fillcolor="#1a476f" strokecolor="#1a476f" strokeweight=".95pt"/>
              <v:oval id="Oval 234" o:spid="_x0000_s1256" style="position:absolute;left:1003;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AjEsAA&#10;AADcAAAADwAAAGRycy9kb3ducmV2LnhtbESPwcrCMBCE74LvEFbwpqlV5LcaRRTBq/V/gLVZ29pm&#10;U5qo9e2NIHgcZuYbZrXpTC0e1LrSsoLJOAJBnFldcq7g/3wY/YFwHlljbZkUvMjBZt3vrTDR9skn&#10;eqQ+FwHCLkEFhfdNIqXLCjLoxrYhDt7VtgZ9kG0udYvPADe1jKNoLg2WHBYKbGhXUFald6OgTPf6&#10;Fh/N9nSZ7muO82p2uFdKDQfddgnCU+d/4W/7qBXE0wV8zoQj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zAjEsAAAADcAAAADwAAAAAAAAAAAAAAAACYAgAAZHJzL2Rvd25y&#10;ZXYueG1sUEsFBgAAAAAEAAQA9QAAAIUDAAAAAA==&#10;" fillcolor="#1a476f" strokecolor="#1a476f" strokeweight=".95pt"/>
              <v:oval id="Oval 235" o:spid="_x0000_s1257" style="position:absolute;left:1003;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z58rwA&#10;AADcAAAADwAAAGRycy9kb3ducmV2LnhtbERPSwrCMBDdC94hjODOplYRqUYRRXBr9QBjM7a1zaQ0&#10;UevtzUJw+Xj/9bY3jXhR5yrLCqZRDII4t7riQsH1cpwsQTiPrLGxTAo+5GC7GQ7WmGr75jO9Ml+I&#10;EMIuRQWl920qpctLMugi2xIH7m47gz7ArpC6w3cIN41M4nghDVYcGkpsaV9SXmdPo6DKDvqRnMzu&#10;fJsdGk6Ken581kqNR/1uBcJT7//in/ukFSTzMD+cCUdAbr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aDPnyvAAAANwAAAAPAAAAAAAAAAAAAAAAAJgCAABkcnMvZG93bnJldi54&#10;bWxQSwUGAAAAAAQABAD1AAAAgQMAAAAA&#10;" fillcolor="#1a476f" strokecolor="#1a476f" strokeweight=".95pt"/>
              <v:oval id="Oval 236" o:spid="_x0000_s1258" style="position:absolute;left:1008;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Bcab4A&#10;AADcAAAADwAAAGRycy9kb3ducmV2LnhtbESPwQrCMBBE74L/EFbwpqlVRKpRRBG8Wv2AtVnb2mZT&#10;mqj1740geBxm5g2z2nSmFk9qXWlZwWQcgSDOrC45V3A5H0YLEM4ja6wtk4I3Odis+70VJtq++ETP&#10;1OciQNglqKDwvkmkdFlBBt3YNsTBu9nWoA+yzaVu8RXgppZxFM2lwZLDQoEN7QrKqvRhFJTpXt/j&#10;o9mertN9zXFezQ6PSqnhoNsuQXjq/D/8ax+1gng2ge+ZcATk+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VAXGm+AAAA3AAAAA8AAAAAAAAAAAAAAAAAmAIAAGRycy9kb3ducmV2&#10;LnhtbFBLBQYAAAAABAAEAPUAAACDAwAAAAA=&#10;" fillcolor="#1a476f" strokecolor="#1a476f" strokeweight=".95pt"/>
              <v:oval id="Oval 237" o:spid="_x0000_s1259" style="position:absolute;left:1008;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LCHsAA&#10;AADcAAAADwAAAGRycy9kb3ducmV2LnhtbESP0YrCMBRE3xf8h3AF3zQ1KyLVKKIIvlr9gGtzbWub&#10;m9JE7f69EYR9HGbmDLPa9LYRT+p85VjDdJKAIM6dqbjQcDkfxgsQPiAbbByThj/ysFkPflaYGvfi&#10;Ez2zUIgIYZ+ihjKENpXS5yVZ9BPXEkfv5jqLIcqukKbDV4TbRqokmUuLFceFElvalZTX2cNqqLK9&#10;uauj3Z6uv/uGVVHPDo9a69Gw3y5BBOrDf/jbPhoNaqbgcyYeAb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ZLCHsAAAADcAAAADwAAAAAAAAAAAAAAAACYAgAAZHJzL2Rvd25y&#10;ZXYueG1sUEsFBgAAAAAEAAQA9QAAAIUDAAAAAA==&#10;" fillcolor="#1a476f" strokecolor="#1a476f" strokeweight=".95pt"/>
              <v:oval id="Oval 238" o:spid="_x0000_s1260" style="position:absolute;left:1013;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5nhb4A&#10;AADcAAAADwAAAGRycy9kb3ducmV2LnhtbESPwQrCMBBE74L/EFbwpqlVRKpRRBG8Wv2AtVnb2mZT&#10;mqj1740geBxm5g2z2nSmFk9qXWlZwWQcgSDOrC45V3A5H0YLEM4ja6wtk4I3Odis+70VJtq++ETP&#10;1OciQNglqKDwvkmkdFlBBt3YNsTBu9nWoA+yzaVu8RXgppZxFM2lwZLDQoEN7QrKqvRhFJTpXt/j&#10;o9mertN9zXFezQ6PSqnhoNsuQXjq/D/8ax+1gng2he+ZcATk+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reZ4W+AAAA3AAAAA8AAAAAAAAAAAAAAAAAmAIAAGRycy9kb3ducmV2&#10;LnhtbFBLBQYAAAAABAAEAPUAAACDAwAAAAA=&#10;" fillcolor="#1a476f" strokecolor="#1a476f" strokeweight=".95pt"/>
              <v:oval id="Oval 239" o:spid="_x0000_s1261" style="position:absolute;left:1013;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f/8cIA&#10;AADcAAAADwAAAGRycy9kb3ducmV2LnhtbESP0WqDQBRE3wv9h+UW+lbXGinFuEqoBPIa2w+4cW/V&#10;6N4Vd6Pm77uFQh+HmTnD5OVmRrHQ7HrLCl6jGARxY3XPrYKvz+PLOwjnkTWOlknBnRyUxeNDjpm2&#10;K59pqX0rAoRdhgo676dMStd0ZNBFdiIO3redDfog51bqGdcAN6NM4vhNGuw5LHQ40UdHzVDfjIK+&#10;rvQ1OZnD+bKrRk7aIT3eBqWen7bDHoSnzf+H/9onrSBJU/g9E46AL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N//xwgAAANwAAAAPAAAAAAAAAAAAAAAAAJgCAABkcnMvZG93&#10;bnJldi54bWxQSwUGAAAAAAQABAD1AAAAhwMAAAAA&#10;" fillcolor="#1a476f" strokecolor="#1a476f" strokeweight=".95pt"/>
              <v:oval id="Oval 240" o:spid="_x0000_s1262" style="position:absolute;left:1017;top:4616;width:87;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taasIA&#10;AADcAAAADwAAAGRycy9kb3ducmV2LnhtbESP0YrCMBRE3wX/IVxh3zS1urLUpiKK4KtdP+Buc21r&#10;m5vSxNr9+82C4OMwM2eYdDeaVgzUu9qyguUiAkFcWF1zqeD6fZp/gXAeWWNrmRT8koNdNp2kmGj7&#10;5AsNuS9FgLBLUEHlfZdI6YqKDLqF7YiDd7O9QR9kX0rd4zPATSvjKNpIgzWHhQo7OlRUNPnDKKjz&#10;o77HZ7O//KyOLcdlsz49GqU+ZuN+C8LT6N/hV/usFcTrT/g/E46Az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e1pqwgAAANwAAAAPAAAAAAAAAAAAAAAAAJgCAABkcnMvZG93&#10;bnJldi54bWxQSwUGAAAAAAQABAD1AAAAhwMAAAAA&#10;" fillcolor="#1a476f" strokecolor="#1a476f" strokeweight=".95pt"/>
              <v:oval id="Oval 241" o:spid="_x0000_s1263" style="position:absolute;left:1022;top:4616;width:87;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nEHb4A&#10;AADcAAAADwAAAGRycy9kb3ducmV2LnhtbESPwQrCMBBE74L/EFbwpqlVRKpRRBG8Wv2AtVnb2mZT&#10;mqj1740geBxm5g2z2nSmFk9qXWlZwWQcgSDOrC45V3A5H0YLEM4ja6wtk4I3Odis+70VJtq++ETP&#10;1OciQNglqKDwvkmkdFlBBt3YNsTBu9nWoA+yzaVu8RXgppZxFM2lwZLDQoEN7QrKqvRhFJTpXt/j&#10;o9mertN9zXFezQ6PSqnhoNsuQXjq/D/8ax+1gng2h++ZcATk+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qpxB2+AAAA3AAAAA8AAAAAAAAAAAAAAAAAmAIAAGRycy9kb3ducmV2&#10;LnhtbFBLBQYAAAAABAAEAPUAAACDAwAAAAA=&#10;" fillcolor="#1a476f" strokecolor="#1a476f" strokeweight=".95pt"/>
              <v:oval id="Oval 242" o:spid="_x0000_s1264" style="position:absolute;left:1022;top:4616;width:87;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VhhsIA&#10;AADcAAAADwAAAGRycy9kb3ducmV2LnhtbESP0YrCMBRE3wX/IVxh3zS1yrrUpiKK4KtdP+Buc21r&#10;m5vSxNr9+82C4OMwM2eYdDeaVgzUu9qyguUiAkFcWF1zqeD6fZp/gXAeWWNrmRT8koNdNp2kmGj7&#10;5AsNuS9FgLBLUEHlfZdI6YqKDLqF7YiDd7O9QR9kX0rd4zPATSvjKPqUBmsOCxV2dKioaPKHUVDn&#10;R32Pz2Z/+VkdW47LZn16NEp9zMb9FoSn0b/Dr/ZZK4jXG/g/E46Az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5WGGwgAAANwAAAAPAAAAAAAAAAAAAAAAAJgCAABkcnMvZG93&#10;bnJldi54bWxQSwUGAAAAAAQABAD1AAAAhwMAAAAA&#10;" fillcolor="#1a476f" strokecolor="#1a476f" strokeweight=".95pt"/>
              <v:oval id="Oval 243" o:spid="_x0000_s1265" style="position:absolute;left:1027;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r19LwA&#10;AADcAAAADwAAAGRycy9kb3ducmV2LnhtbERPSwrCMBDdC94hjODOplYRqUYRRXBr9QBjM7a1zaQ0&#10;UevtzUJw+Xj/9bY3jXhR5yrLCqZRDII4t7riQsH1cpwsQTiPrLGxTAo+5GC7GQ7WmGr75jO9Ml+I&#10;EMIuRQWl920qpctLMugi2xIH7m47gz7ArpC6w3cIN41M4nghDVYcGkpsaV9SXmdPo6DKDvqRnMzu&#10;fJsdGk6Ken581kqNR/1uBcJT7//in/ukFSTzsDacCUdAbr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kevX0vAAAANwAAAAPAAAAAAAAAAAAAAAAAJgCAABkcnMvZG93bnJldi54&#10;bWxQSwUGAAAAAAQABAD1AAAAgQMAAAAA&#10;" fillcolor="#1a476f" strokecolor="#1a476f" strokeweight=".95pt"/>
              <v:oval id="Oval 244" o:spid="_x0000_s1266" style="position:absolute;left:1037;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ZQb8IA&#10;AADcAAAADwAAAGRycy9kb3ducmV2LnhtbESP0YrCMBRE3wX/IVxh3zS1yuLWpiKK4KtdP+Buc21r&#10;m5vSxNr9+82C4OMwM2eYdDeaVgzUu9qyguUiAkFcWF1zqeD6fZpvQDiPrLG1TAp+ycEum05STLR9&#10;8oWG3JciQNglqKDyvkukdEVFBt3CdsTBu9neoA+yL6Xu8RngppVxFH1KgzWHhQo7OlRUNPnDKKjz&#10;o77HZ7O//KyOLcdlsz49GqU+ZuN+C8LT6N/hV/usFcTrL/g/E46Az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NlBvwgAAANwAAAAPAAAAAAAAAAAAAAAAAJgCAABkcnMvZG93&#10;bnJldi54bWxQSwUGAAAAAAQABAD1AAAAhwMAAAAA&#10;" fillcolor="#1a476f" strokecolor="#1a476f" strokeweight=".95pt"/>
              <v:oval id="Oval 245" o:spid="_x0000_s1267" style="position:absolute;left:1041;top:4616;width:87;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VvL7wA&#10;AADcAAAADwAAAGRycy9kb3ducmV2LnhtbERPSwrCMBDdC94hjOBOU+sHqUYRRXBr9QBjM7a1zaQ0&#10;UevtzUJw+Xj/9bYztXhR60rLCibjCARxZnXJuYLr5ThagnAeWWNtmRR8yMF20++tMdH2zWd6pT4X&#10;IYRdggoK75tESpcVZNCNbUMcuLttDfoA21zqFt8h3NQyjqKFNFhyaCiwoX1BWZU+jYIyPehHfDK7&#10;8216qDnOq9nxWSk1HHS7FQhPnf+Lf+6TVhDPw/xwJhwBufk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f1W8vvAAAANwAAAAPAAAAAAAAAAAAAAAAAJgCAABkcnMvZG93bnJldi54&#10;bWxQSwUGAAAAAAQABAD1AAAAgQMAAAAA&#10;" fillcolor="#1a476f" strokecolor="#1a476f" strokeweight=".95pt"/>
              <v:oval id="Oval 246" o:spid="_x0000_s1268" style="position:absolute;left:1051;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nKtMEA&#10;AADcAAAADwAAAGRycy9kb3ducmV2LnhtbESP0YrCMBRE3wX/IdwF3zS16iLdpiKK4Kt1P+Da3G27&#10;bW5KE7X+vREEH4eZOcOkm8G04ka9qy0rmM8iEMSF1TWXCn7Ph+kahPPIGlvLpOBBDjbZeJRiou2d&#10;T3TLfSkChF2CCirvu0RKV1Rk0M1sRxy8P9sb9EH2pdQ93gPctDKOom9psOawUGFHu4qKJr8aBXW+&#10;1//x0WxPl8W+5bhslodro9Tka9j+gPA0+E/43T5qBfFqDq8z4QjI7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CZyrTBAAAA3AAAAA8AAAAAAAAAAAAAAAAAmAIAAGRycy9kb3du&#10;cmV2LnhtbFBLBQYAAAAABAAEAPUAAACGAwAAAAA=&#10;" fillcolor="#1a476f" strokecolor="#1a476f" strokeweight=".95pt"/>
              <v:oval id="Oval 247" o:spid="_x0000_s1269" style="position:absolute;left:1051;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tUw8EA&#10;AADcAAAADwAAAGRycy9kb3ducmV2LnhtbESP3YrCMBSE7xd8h3AE79bU+MPSNYoogrdWH+DYnG27&#10;bU5KE7W+vREEL4eZ+YZZrnvbiBt1vnKsYTJOQBDnzlRcaDif9t8/IHxANtg4Jg0P8rBeDb6WmBp3&#10;5yPdslCICGGfooYyhDaV0uclWfRj1xJH7891FkOUXSFNh/cIt41USbKQFiuOCyW2tC0pr7Or1VBl&#10;O/OvDnZzvEx3Dauinu2vtdajYb/5BRGoD5/wu30wGtRcwetMPAJy9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BLVMPBAAAA3AAAAA8AAAAAAAAAAAAAAAAAmAIAAGRycy9kb3du&#10;cmV2LnhtbFBLBQYAAAAABAAEAPUAAACGAwAAAAA=&#10;" fillcolor="#1a476f" strokecolor="#1a476f" strokeweight=".95pt"/>
              <v:oval id="Oval 248" o:spid="_x0000_s1270" style="position:absolute;left:1051;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fxWMAA&#10;AADcAAAADwAAAGRycy9kb3ducmV2LnhtbESPwcrCMBCE74LvEFbwpqlVf6QaRRTBq/V/gLVZ29pm&#10;U5qo9e2NIHgcZuYbZrXpTC0e1LrSsoLJOAJBnFldcq7g/3wYLUA4j6yxtkwKXuRgs+73Vpho++QT&#10;PVKfiwBhl6CCwvsmkdJlBRl0Y9sQB+9qW4M+yDaXusVngJtaxlH0Jw2WHBYKbGhXUFald6OgTPf6&#10;Fh/N9nSZ7muO82p2uFdKDQfddgnCU+d/4W/7qBXE8yl8zoQj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wfxWMAAAADcAAAADwAAAAAAAAAAAAAAAACYAgAAZHJzL2Rvd25y&#10;ZXYueG1sUEsFBgAAAAAEAAQA9QAAAIUDAAAAAA==&#10;" fillcolor="#1a476f" strokecolor="#1a476f" strokeweight=".95pt"/>
              <v:oval id="Oval 249" o:spid="_x0000_s1271" style="position:absolute;left:1051;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5pLMIA&#10;AADcAAAADwAAAGRycy9kb3ducmV2LnhtbESP0YrCMBRE3wX/IVxh3zS1urLUpiKK4KtdP+Buc21r&#10;m5vSxNr9+82C4OMwM2eYdDeaVgzUu9qyguUiAkFcWF1zqeD6fZp/gXAeWWNrmRT8koNdNp2kmGj7&#10;5AsNuS9FgLBLUEHlfZdI6YqKDLqF7YiDd7O9QR9kX0rd4zPATSvjKNpIgzWHhQo7OlRUNPnDKKjz&#10;o77HZ7O//KyOLcdlsz49GqU+ZuN+C8LT6N/hV/usFcSfa/g/E46Az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7mkswgAAANwAAAAPAAAAAAAAAAAAAAAAAJgCAABkcnMvZG93&#10;bnJldi54bWxQSwUGAAAAAAQABAD1AAAAhwMAAAAA&#10;" fillcolor="#1a476f" strokecolor="#1a476f" strokeweight=".95pt"/>
              <v:oval id="Oval 250" o:spid="_x0000_s1272" style="position:absolute;left:1056;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LMt8IA&#10;AADcAAAADwAAAGRycy9kb3ducmV2LnhtbESP3YrCMBSE7wXfIRxh7zS1/rDUpiKK4K1dH+Bsc2xr&#10;m5PSxNp9+82CsJfDzHzDpPvRtGKg3tWWFSwXEQjiwuqaSwW3r/P8E4TzyBpby6Tghxzss+kkxUTb&#10;F19pyH0pAoRdggoq77tESldUZNAtbEccvLvtDfog+1LqHl8BbloZR9FWGqw5LFTY0bGiosmfRkGd&#10;n/QjvpjD9Xt1ajkum/X52Sj1MRsPOxCeRv8ffrcvWkG82cDfmXAEZPY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osy3wgAAANwAAAAPAAAAAAAAAAAAAAAAAJgCAABkcnMvZG93&#10;bnJldi54bWxQSwUGAAAAAAQABAD1AAAAhwMAAAAA&#10;" fillcolor="#1a476f" strokecolor="#1a476f" strokeweight=".95pt"/>
              <v:oval id="Oval 251" o:spid="_x0000_s1273" style="position:absolute;left:1065;top:4616;width:87;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BSwMMA&#10;AADcAAAADwAAAGRycy9kb3ducmV2LnhtbESP0WqDQBRE3wv9h+UW+tasta0Ek1WkEshrbD7gxr1R&#10;o3tX3E1i/j5bCORxmJkzzDqfzSAuNLnOsoLPRQSCuLa640bB/m/zsQThPLLGwTIpuJGDPHt9WWOq&#10;7ZV3dKl8IwKEXYoKWu/HVEpXt2TQLexIHLyjnQz6IKdG6gmvAW4GGUdRIg12HBZaHOm3pbqvzkZB&#10;V5X6FG9NsTt8lQPHTf+9OfdKvb/NxQqEp9k/w4/2ViuIfxL4PxOOgM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3BSwMMAAADcAAAADwAAAAAAAAAAAAAAAACYAgAAZHJzL2Rv&#10;d25yZXYueG1sUEsFBgAAAAAEAAQA9QAAAIgDAAAAAA==&#10;" fillcolor="#1a476f" strokecolor="#1a476f" strokeweight=".95pt"/>
              <v:oval id="Oval 252" o:spid="_x0000_s1274" style="position:absolute;left:1065;top:4616;width:87;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z3W8IA&#10;AADcAAAADwAAAGRycy9kb3ducmV2LnhtbESP0YrCMBRE3wX/IVxh3zTdqrtLNS2iCL5a/YC7zbXt&#10;trkpTdTu3xtB8HGYmTPMOhtMK27Uu9qygs9ZBIK4sLrmUsH5tJ/+gHAeWWNrmRT8k4MsHY/WmGh7&#10;5yPdcl+KAGGXoILK+y6R0hUVGXQz2xEH72J7gz7IvpS6x3uAm1bGUfQlDdYcFirsaFtR0eRXo6DO&#10;d/ovPpjN8Xe+azkum8X+2ij1MRk2KxCeBv8Ov9oHrSBefsPzTDgCMn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PPdbwgAAANwAAAAPAAAAAAAAAAAAAAAAAJgCAABkcnMvZG93&#10;bnJldi54bWxQSwUGAAAAAAQABAD1AAAAhwMAAAAA&#10;" fillcolor="#1a476f" strokecolor="#1a476f" strokeweight=".95pt"/>
              <v:oval id="Oval 253" o:spid="_x0000_s1275" style="position:absolute;left:1065;top:4616;width:87;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NjKbwA&#10;AADcAAAADwAAAGRycy9kb3ducmV2LnhtbERPSwrCMBDdC94hjOBOU+sHqUYRRXBr9QBjM7a1zaQ0&#10;UevtzUJw+Xj/9bYztXhR60rLCibjCARxZnXJuYLr5ThagnAeWWNtmRR8yMF20++tMdH2zWd6pT4X&#10;IYRdggoK75tESpcVZNCNbUMcuLttDfoA21zqFt8h3NQyjqKFNFhyaCiwoX1BWZU+jYIyPehHfDK7&#10;8216qDnOq9nxWSk1HHS7FQhPnf+Lf+6TVhDPw9pwJhwBufk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ho2MpvAAAANwAAAAPAAAAAAAAAAAAAAAAAJgCAABkcnMvZG93bnJldi54&#10;bWxQSwUGAAAAAAQABAD1AAAAgQMAAAAA&#10;" fillcolor="#1a476f" strokecolor="#1a476f" strokeweight=".95pt"/>
              <v:oval id="Oval 254" o:spid="_x0000_s1276" style="position:absolute;left:1070;top:4616;width:87;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GssIA&#10;AADcAAAADwAAAGRycy9kb3ducmV2LnhtbESP0YrCMBRE3wX/IVxh3zTdqstuNS2iCL5a/YC7zbXt&#10;trkpTdTu3xtB8HGYmTPMOhtMK27Uu9qygs9ZBIK4sLrmUsH5tJ9+g3AeWWNrmRT8k4MsHY/WmGh7&#10;5yPdcl+KAGGXoILK+y6R0hUVGXQz2xEH72J7gz7IvpS6x3uAm1bGUfQlDdYcFirsaFtR0eRXo6DO&#10;d/ovPpjN8Xe+azkum8X+2ij1MRk2KxCeBv8Ov9oHrSBe/sDzTDgCMn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78aywgAAANwAAAAPAAAAAAAAAAAAAAAAAJgCAABkcnMvZG93&#10;bnJldi54bWxQSwUGAAAAAAQABAD1AAAAhwMAAAAA&#10;" fillcolor="#1a476f" strokecolor="#1a476f" strokeweight=".95pt"/>
              <v:oval id="Oval 255" o:spid="_x0000_s1277" style="position:absolute;left:1070;top:4616;width:87;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mlkrwA&#10;AADcAAAADwAAAGRycy9kb3ducmV2LnhtbERPSwrCMBDdC94hjODOplYRqUYRRXBr9QBjM7a1zaQ0&#10;UevtzUJw+Xj/9bY3jXhR5yrLCqZRDII4t7riQsH1cpwsQTiPrLGxTAo+5GC7GQ7WmGr75jO9Ml+I&#10;EMIuRQWl920qpctLMugi2xIH7m47gz7ArpC6w3cIN41M4nghDVYcGkpsaV9SXmdPo6DKDvqRnMzu&#10;fJsdGk6Ken581kqNR/1uBcJT7//in/ukFSSLMD+cCUdAbr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RuaWSvAAAANwAAAAPAAAAAAAAAAAAAAAAAJgCAABkcnMvZG93bnJldi54&#10;bWxQSwUGAAAAAAQABAD1AAAAgQMAAAAA&#10;" fillcolor="#1a476f" strokecolor="#1a476f" strokeweight=".95pt"/>
              <v:oval id="Oval 256" o:spid="_x0000_s1278" style="position:absolute;left:1075;top:706;width:86;height: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UACb4A&#10;AADcAAAADwAAAGRycy9kb3ducmV2LnhtbESPwQrCMBBE74L/EFbwpqlVRKpRRBG8Wv2AtVnb2mZT&#10;mqj1740geBxm5g2z2nSmFk9qXWlZwWQcgSDOrC45V3A5H0YLEM4ja6wtk4I3Odis+70VJtq++ETP&#10;1OciQNglqKDwvkmkdFlBBt3YNsTBu9nWoA+yzaVu8RXgppZxFM2lwZLDQoEN7QrKqvRhFJTpXt/j&#10;o9mertN9zXFezQ6PSqnhoNsuQXjq/D/8ax+1gng+ge+ZcATk+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71AAm+AAAA3AAAAA8AAAAAAAAAAAAAAAAAmAIAAGRycy9kb3ducmV2&#10;LnhtbFBLBQYAAAAABAAEAPUAAACDAwAAAAA=&#10;" fillcolor="#1a476f" strokecolor="#1a476f" strokeweight=".95pt"/>
              <v:oval id="Oval 257" o:spid="_x0000_s1279" style="position:absolute;left:1085;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eefsEA&#10;AADcAAAADwAAAGRycy9kb3ducmV2LnhtbESP0YrCMBRE34X9h3CFfdPUKLJUYykrgq9WP+Da3G1r&#10;m5vSRK1/v1lY8HGYmTPMNhttJx40+MaxhsU8AUFcOtNwpeFyPsy+QPiAbLBzTBpe5CHbfUy2mBr3&#10;5BM9ilCJCGGfooY6hD6V0pc1WfRz1xNH78cNFkOUQyXNgM8It51USbKWFhuOCzX29F1T2RZ3q6Ep&#10;9uamjjY/XZf7jlXVrg73VuvP6ZhvQAQawzv83z4aDWqt4O9MPAJy9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4nnn7BAAAA3AAAAA8AAAAAAAAAAAAAAAAAmAIAAGRycy9kb3du&#10;cmV2LnhtbFBLBQYAAAAABAAEAPUAAACGAwAAAAA=&#10;" fillcolor="#1a476f" strokecolor="#1a476f" strokeweight=".95pt"/>
              <v:oval id="Oval 258" o:spid="_x0000_s1280" style="position:absolute;left:1085;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s75b4A&#10;AADcAAAADwAAAGRycy9kb3ducmV2LnhtbESPwQrCMBBE74L/EFbwpqlVRKpRRBG8Wv2AtVnb2mZT&#10;mqj1740geBxm5g2z2nSmFk9qXWlZwWQcgSDOrC45V3A5H0YLEM4ja6wtk4I3Odis+70VJtq++ETP&#10;1OciQNglqKDwvkmkdFlBBt3YNsTBu9nWoA+yzaVu8RXgppZxFM2lwZLDQoEN7QrKqvRhFJTpXt/j&#10;o9mertN9zXFezQ6PSqnhoNsuQXjq/D/8ax+1gng+he+ZcATk+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FrO+W+AAAA3AAAAA8AAAAAAAAAAAAAAAAAmAIAAGRycy9kb3ducmV2&#10;LnhtbFBLBQYAAAAABAAEAPUAAACDAwAAAAA=&#10;" fillcolor="#1a476f" strokecolor="#1a476f" strokeweight=".95pt"/>
              <v:oval id="Oval 259" o:spid="_x0000_s1281" style="position:absolute;left:1089;top:4616;width:87;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Kjkb4A&#10;AADcAAAADwAAAGRycy9kb3ducmV2LnhtbESPwQrCMBBE74L/EFbwpqlVRKpRRBG8Wv2AtVnb2mZT&#10;mqj1740geBxm5g2z2nSmFk9qXWlZwWQcgSDOrC45V3A5H0YLEM4ja6wtk4I3Odis+70VJtq++ETP&#10;1OciQNglqKDwvkmkdFlBBt3YNsTBu9nWoA+yzaVu8RXgppZxFM2lwZLDQoEN7QrKqvRhFJTpXt/j&#10;o9mertN9zXFezQ6PSqnhoNsuQXjq/D/8ax+1gng+g++ZcATk+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6Co5G+AAAA3AAAAA8AAAAAAAAAAAAAAAAAmAIAAGRycy9kb3ducmV2&#10;LnhtbFBLBQYAAAAABAAEAPUAAACDAwAAAAA=&#10;" fillcolor="#1a476f" strokecolor="#1a476f" strokeweight=".95pt"/>
              <v:oval id="Oval 260" o:spid="_x0000_s1282" style="position:absolute;left:1094;top:4616;width:87;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4GCsMA&#10;AADcAAAADwAAAGRycy9kb3ducmV2LnhtbESP0WqDQBRE3wv9h+UW+tasta0Ek1WkEshrbD7gxr1R&#10;o3tX3E1i/j5bCORxmJkzzDqfzSAuNLnOsoLPRQSCuLa640bB/m/zsQThPLLGwTIpuJGDPHt9WWOq&#10;7ZV3dKl8IwKEXYoKWu/HVEpXt2TQLexIHLyjnQz6IKdG6gmvAW4GGUdRIg12HBZaHOm3pbqvzkZB&#10;V5X6FG9NsTt8lQPHTf+9OfdKvb/NxQqEp9k/w4/2ViuIkx/4PxOOgM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c4GCsMAAADcAAAADwAAAAAAAAAAAAAAAACYAgAAZHJzL2Rv&#10;d25yZXYueG1sUEsFBgAAAAAEAAQA9QAAAIgDAAAAAA==&#10;" fillcolor="#1a476f" strokecolor="#1a476f" strokeweight=".95pt"/>
              <v:oval id="Oval 261" o:spid="_x0000_s1283" style="position:absolute;left:1094;top:4616;width:87;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yYfcIA&#10;AADcAAAADwAAAGRycy9kb3ducmV2LnhtbESP0WqDQBRE3wv9h+UW+lbXmiLFuEqoBPIa2w+4cW/V&#10;6N4Vd6Pm77uFQh+HmTnD5OVmRrHQ7HrLCl6jGARxY3XPrYKvz+PLOwjnkTWOlknBnRyUxeNDjpm2&#10;K59pqX0rAoRdhgo676dMStd0ZNBFdiIO3redDfog51bqGdcAN6NM4jiVBnsOCx1O9NFRM9Q3o6Cv&#10;K31NTuZwvuyqkZN2eDveBqWen7bDHoSnzf+H/9onrSBJU/g9E46AL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HJh9wgAAANwAAAAPAAAAAAAAAAAAAAAAAJgCAABkcnMvZG93&#10;bnJldi54bWxQSwUGAAAAAAQABAD1AAAAhwMAAAAA&#10;" fillcolor="#1a476f" strokecolor="#1a476f" strokeweight=".95pt"/>
              <v:oval id="Oval 262" o:spid="_x0000_s1284" style="position:absolute;left:1099;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A95sIA&#10;AADcAAAADwAAAGRycy9kb3ducmV2LnhtbESP0YrCMBRE3wX/IVxh3zS1ii61qYgi+GrXD7jbXNva&#10;5qY0sXb/frMg7OMwM2eYdD+aVgzUu9qyguUiAkFcWF1zqeD2dZ5/gnAeWWNrmRT8kIN9Np2kmGj7&#10;4isNuS9FgLBLUEHlfZdI6YqKDLqF7YiDd7e9QR9kX0rd4yvATSvjKNpIgzWHhQo7OlZUNPnTKKjz&#10;k37EF3O4fq9OLcdlsz4/G6U+ZuNhB8LT6P/D7/ZFK4g3W/g7E46Az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UD3mwgAAANwAAAAPAAAAAAAAAAAAAAAAAJgCAABkcnMvZG93&#10;bnJldi54bWxQSwUGAAAAAAQABAD1AAAAhwMAAAAA&#10;" fillcolor="#1a476f" strokecolor="#1a476f" strokeweight=".95pt"/>
              <v:oval id="Oval 263" o:spid="_x0000_s1285" style="position:absolute;left:1099;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plLwA&#10;AADcAAAADwAAAGRycy9kb3ducmV2LnhtbERPSwrCMBDdC94hjODOplYRqUYRRXBr9QBjM7a1zaQ0&#10;UevtzUJw+Xj/9bY3jXhR5yrLCqZRDII4t7riQsH1cpwsQTiPrLGxTAo+5GC7GQ7WmGr75jO9Ml+I&#10;EMIuRQWl920qpctLMugi2xIH7m47gz7ArpC6w3cIN41M4nghDVYcGkpsaV9SXmdPo6DKDvqRnMzu&#10;fJsdGk6Ken581kqNR/1uBcJT7//in/ukFSSLsDacCUdAbr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vz6mUvAAAANwAAAAPAAAAAAAAAAAAAAAAAJgCAABkcnMvZG93bnJldi54&#10;bWxQSwUGAAAAAAQABAD1AAAAgQMAAAAA&#10;" fillcolor="#1a476f" strokecolor="#1a476f" strokeweight=".95pt"/>
              <v:oval id="Oval 264" o:spid="_x0000_s1286" style="position:absolute;left:1099;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MMD8IA&#10;AADcAAAADwAAAGRycy9kb3ducmV2LnhtbESP0YrCMBRE3wX/IVxh3zS1iri1qYgi+GrXD7jbXNva&#10;5qY0sXb/frMg7OMwM2eYdD+aVgzUu9qyguUiAkFcWF1zqeD2dZ5vQTiPrLG1TAp+yME+m05STLR9&#10;8ZWG3JciQNglqKDyvkukdEVFBt3CdsTBu9veoA+yL6Xu8RXgppVxFG2kwZrDQoUdHSsqmvxpFNT5&#10;ST/iizlcv1enluOyWZ+fjVIfs/GwA+Fp9P/hd/uiFcSbT/g7E46Az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gwwPwgAAANwAAAAPAAAAAAAAAAAAAAAAAJgCAABkcnMvZG93&#10;bnJldi54bWxQSwUGAAAAAAQABAD1AAAAhwMAAAAA&#10;" fillcolor="#1a476f" strokecolor="#1a476f" strokeweight=".95pt"/>
              <v:oval id="Oval 265" o:spid="_x0000_s1287" style="position:absolute;left:1099;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AzT7wA&#10;AADcAAAADwAAAGRycy9kb3ducmV2LnhtbERPzQ7BQBC+S7zDZiRubJUgZYkQiavyAKM72mp3tuku&#10;6u3tQeL45ftfbztTixe1rrSsYDKOQBBnVpecK7hejqMlCOeRNdaWScGHHGw3/d4aE23ffKZX6nMR&#10;QtglqKDwvkmkdFlBBt3YNsSBu9vWoA+wzaVu8R3CTS3jKJpLgyWHhgIb2heUVenTKCjTg37EJ7M7&#10;36aHmuO8mh2flVLDQbdbgfDU+b/45z5pBfEizA9nwhGQmy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UYDNPvAAAANwAAAAPAAAAAAAAAAAAAAAAAJgCAABkcnMvZG93bnJldi54&#10;bWxQSwUGAAAAAAQABAD1AAAAgQMAAAAA&#10;" fillcolor="#1a476f" strokecolor="#1a476f" strokeweight=".95pt"/>
              <v:oval id="Oval 266" o:spid="_x0000_s1288" style="position:absolute;left:1104;top:4616;width:81;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W1MEA&#10;AADcAAAADwAAAGRycy9kb3ducmV2LnhtbESP0YrCMBRE3wX/IdwF3zS1iivdpiKK4Kt1P+Da3G27&#10;bW5KE7X+vREEH4eZOcOkm8G04ka9qy0rmM8iEMSF1TWXCn7Ph+kahPPIGlvLpOBBDjbZeJRiou2d&#10;T3TLfSkChF2CCirvu0RKV1Rk0M1sRxy8P9sb9EH2pdQ93gPctDKOopU0WHNYqLCjXUVFk1+Ngjrf&#10;6//4aLany2Lfclw2y8O1UWryNWx/QHga/Cf8bh+1gvh7Dq8z4QjI7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sltTBAAAA3AAAAA8AAAAAAAAAAAAAAAAAmAIAAGRycy9kb3du&#10;cmV2LnhtbFBLBQYAAAAABAAEAPUAAACGAwAAAAA=&#10;" fillcolor="#1a476f" strokecolor="#1a476f" strokeweight=".95pt"/>
              <v:oval id="Oval 267" o:spid="_x0000_s1289" style="position:absolute;left:1109;top:4616;width:81;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Io8EA&#10;AADcAAAADwAAAGRycy9kb3ducmV2LnhtbESP0YrCMBRE3xf8h3AF39bUKLp0jSKK4KvVD7g2d9tu&#10;m5vSRK1/bwTBx2FmzjDLdW8bcaPOV441TMYJCOLcmYoLDefT/vsHhA/IBhvHpOFBHtarwdcSU+Pu&#10;fKRbFgoRIexT1FCG0KZS+rwki37sWuLo/bnOYoiyK6Tp8B7htpEqSebSYsVxocSWtiXldXa1Gqps&#10;Z/7VwW6Ol+muYVXUs/211no07De/IAL14RN+tw9Gg1ooeJ2JR0C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CKPBAAAA3AAAAA8AAAAAAAAAAAAAAAAAmAIAAGRycy9kb3du&#10;cmV2LnhtbFBLBQYAAAAABAAEAPUAAACGAwAAAAA=&#10;" fillcolor="#1a476f" strokecolor="#1a476f" strokeweight=".95pt"/>
              <v:oval id="Oval 268" o:spid="_x0000_s1290" style="position:absolute;left:1109;top:4616;width:81;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KtOMAA&#10;AADcAAAADwAAAGRycy9kb3ducmV2LnhtbESPwcrCMBCE74LvEFbwpqlV/KUaRRTBq/V/gLVZ29pm&#10;U5qo9e2NIHgcZuYbZrXpTC0e1LrSsoLJOAJBnFldcq7g/3wYLUA4j6yxtkwKXuRgs+73Vpho++QT&#10;PVKfiwBhl6CCwvsmkdJlBRl0Y9sQB+9qW4M+yDaXusVngJtaxlE0lwZLDgsFNrQrKKvSu1FQpnt9&#10;i49me7pM9zXHeTU73CulhoNuuwThqfO/8Ld91Arivyl8zoQj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LKtOMAAAADcAAAADwAAAAAAAAAAAAAAAACYAgAAZHJzL2Rvd25y&#10;ZXYueG1sUEsFBgAAAAAEAAQA9QAAAIUDAAAAAA==&#10;" fillcolor="#1a476f" strokecolor="#1a476f" strokeweight=".95pt"/>
              <v:oval id="Oval 269" o:spid="_x0000_s1291" style="position:absolute;left:1118;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s1TMIA&#10;AADcAAAADwAAAGRycy9kb3ducmV2LnhtbESP0YrCMBRE3wX/IVxh3zS1yrrUpiKK4KtdP+Buc21r&#10;m5vSxNr9+82C4OMwM2eYdDeaVgzUu9qyguUiAkFcWF1zqeD6fZp/gXAeWWNrmRT8koNdNp2kmGj7&#10;5AsNuS9FgLBLUEHlfZdI6YqKDLqF7YiDd7O9QR9kX0rd4zPATSvjKPqUBmsOCxV2dKioaPKHUVDn&#10;R32Pz2Z/+VkdW47LZn16NEp9zMb9FoSn0b/Dr/ZZK4g3a/g/E46Az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WzVMwgAAANwAAAAPAAAAAAAAAAAAAAAAAJgCAABkcnMvZG93&#10;bnJldi54bWxQSwUGAAAAAAQABAD1AAAAhwMAAAAA&#10;" fillcolor="#1a476f" strokecolor="#1a476f" strokeweight=".95pt"/>
              <v:oval id="Oval 270" o:spid="_x0000_s1292" style="position:absolute;left:1123;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eQ18IA&#10;AADcAAAADwAAAGRycy9kb3ducmV2LnhtbESP0YrCMBRE3wX/IVxh3zTdqrtLNS2iCL5a/YC7zbXt&#10;trkpTdTu3xtB8HGYmTPMOhtMK27Uu9qygs9ZBIK4sLrmUsH5tJ/+gHAeWWNrmRT8k4MsHY/WmGh7&#10;5yPdcl+KAGGXoILK+y6R0hUVGXQz2xEH72J7gz7IvpS6x3uAm1bGUfQlDdYcFirsaFtR0eRXo6DO&#10;d/ovPpjN8Xe+azkum8X+2ij1MRk2KxCeBv8Ov9oHrSD+XsLzTDgCMn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F5DXwgAAANwAAAAPAAAAAAAAAAAAAAAAAJgCAABkcnMvZG93&#10;bnJldi54bWxQSwUGAAAAAAQABAD1AAAAhwMAAAAA&#10;" fillcolor="#1a476f" strokecolor="#1a476f" strokeweight=".95pt"/>
              <v:oval id="Oval 271" o:spid="_x0000_s1293" style="position:absolute;left:1123;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UOoMIA&#10;AADcAAAADwAAAGRycy9kb3ducmV2LnhtbESP0YrCMBRE3wX/IVxh3zS1ii61qYgi+GrXD7jbXNva&#10;5qY0sXb/frMg7OMwM2eYdD+aVgzUu9qyguUiAkFcWF1zqeD2dZ5/gnAeWWNrmRT8kIN9Np2kmGj7&#10;4isNuS9FgLBLUEHlfZdI6YqKDLqF7YiDd7e9QR9kX0rd4yvATSvjKNpIgzWHhQo7OlZUNPnTKKjz&#10;k37EF3O4fq9OLcdlsz4/G6U+ZuNhB8LT6P/D7/ZFK4i3G/g7E46Az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xQ6gwgAAANwAAAAPAAAAAAAAAAAAAAAAAJgCAABkcnMvZG93&#10;bnJldi54bWxQSwUGAAAAAAQABAD1AAAAhwMAAAAA&#10;" fillcolor="#1a476f" strokecolor="#1a476f" strokeweight=".95pt"/>
              <v:oval id="Oval 272" o:spid="_x0000_s1294" style="position:absolute;left:1123;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mrO8MA&#10;AADcAAAADwAAAGRycy9kb3ducmV2LnhtbESP0WqDQBRE3wv9h+UW+tastaUGk1WkEshrbD7gxr1R&#10;o3tX3E1i/j5bCORxmJkzzDqfzSAuNLnOsoLPRQSCuLa640bB/m/zsQThPLLGwTIpuJGDPHt9WWOq&#10;7ZV3dKl8IwKEXYoKWu/HVEpXt2TQLexIHLyjnQz6IKdG6gmvAW4GGUfRjzTYcVhocaTfluq+OhsF&#10;XVXqU7w1xe7wVQ4cN/335twr9f42FysQnmb/DD/aW60gThL4PxOOgM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4mrO8MAAADcAAAADwAAAAAAAAAAAAAAAACYAgAAZHJzL2Rv&#10;d25yZXYueG1sUEsFBgAAAAAEAAQA9QAAAIgDAAAAAA==&#10;" fillcolor="#1a476f" strokecolor="#1a476f" strokeweight=".95pt"/>
              <v:oval id="Oval 273" o:spid="_x0000_s1295" style="position:absolute;left:1128;top:4616;width:81;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Y/SbwA&#10;AADcAAAADwAAAGRycy9kb3ducmV2LnhtbERPzQ7BQBC+S7zDZiRubJUgZYkQiavyAKM72mp3tuku&#10;6u3tQeL45ftfbztTixe1rrSsYDKOQBBnVpecK7hejqMlCOeRNdaWScGHHGw3/d4aE23ffKZX6nMR&#10;QtglqKDwvkmkdFlBBt3YNsSBu9vWoA+wzaVu8R3CTS3jKJpLgyWHhgIb2heUVenTKCjTg37EJ7M7&#10;36aHmuO8mh2flVLDQbdbgfDU+b/45z5pBfEirA1nwhGQmy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qFj9JvAAAANwAAAAPAAAAAAAAAAAAAAAAAJgCAABkcnMvZG93bnJldi54&#10;bWxQSwUGAAAAAAQABAD1AAAAgQMAAAAA&#10;" fillcolor="#1a476f" strokecolor="#1a476f" strokeweight=".95pt"/>
              <v:oval id="Oval 274" o:spid="_x0000_s1296" style="position:absolute;left:1142;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qa0sIA&#10;AADcAAAADwAAAGRycy9kb3ducmV2LnhtbESP0YrCMBRE3wX/IVxh3zTdKu5uNS2iCL5a/YC7zbXt&#10;trkpTdTu3xtB8HGYmTPMOhtMK27Uu9qygs9ZBIK4sLrmUsH5tJ9+g3AeWWNrmRT8k4MsHY/WmGh7&#10;5yPdcl+KAGGXoILK+y6R0hUVGXQz2xEH72J7gz7IvpS6x3uAm1bGUbSUBmsOCxV2tK2oaPKrUVDn&#10;O/0XH8zm+DvftRyXzWJ/bZT6mAybFQhPg3+HX+2DVhB//cDzTDgCMn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WprSwgAAANwAAAAPAAAAAAAAAAAAAAAAAJgCAABkcnMvZG93&#10;bnJldi54bWxQSwUGAAAAAAQABAD1AAAAhwMAAAAA&#10;" fillcolor="#1a476f" strokecolor="#1a476f" strokeweight=".95pt"/>
              <v:oval id="Oval 275" o:spid="_x0000_s1297" style="position:absolute;left:1152;top:4616;width:81;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VDaLwA&#10;AADcAAAADwAAAGRycy9kb3ducmV2LnhtbERPSwrCMBDdC94hjOBOU6tIqUYRRXBr9QBjM7a1zaQ0&#10;UevtzUJw+Xj/9bY3jXhR5yrLCmbTCARxbnXFhYLr5ThJQDiPrLGxTAo+5GC7GQ7WmGr75jO9Ml+I&#10;EMIuRQWl920qpctLMuimtiUO3N12Bn2AXSF1h+8QbhoZR9FSGqw4NJTY0r6kvM6eRkGVHfQjPpnd&#10;+TY/NBwX9eL4rJUaj/rdCoSn3v/FP/dJK4iTMD+cCUdAbr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htUNovAAAANwAAAAPAAAAAAAAAAAAAAAAAJgCAABkcnMvZG93bnJldi54&#10;bWxQSwUGAAAAAAQABAD1AAAAgQMAAAAA&#10;" fillcolor="#1a476f" strokecolor="#1a476f" strokeweight=".95pt"/>
              <v:oval id="Oval 276" o:spid="_x0000_s1298" style="position:absolute;left:1152;top:4616;width:81;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nm874A&#10;AADcAAAADwAAAGRycy9kb3ducmV2LnhtbESPwQrCMBBE74L/EFbwpqlVRKpRRBG8Wv2AtVnb2mZT&#10;mqj1740geBxm5g2z2nSmFk9qXWlZwWQcgSDOrC45V3A5H0YLEM4ja6wtk4I3Odis+70VJtq++ETP&#10;1OciQNglqKDwvkmkdFlBBt3YNsTBu9nWoA+yzaVu8RXgppZxFM2lwZLDQoEN7QrKqvRhFJTpXt/j&#10;o9mertN9zXFezQ6PSqnhoNsuQXjq/D/8ax+1gngxge+ZcATk+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755vO+AAAA3AAAAA8AAAAAAAAAAAAAAAAAmAIAAGRycy9kb3ducmV2&#10;LnhtbFBLBQYAAAAABAAEAPUAAACDAwAAAAA=&#10;" fillcolor="#1a476f" strokecolor="#1a476f" strokeweight=".95pt"/>
              <v:oval id="Oval 277" o:spid="_x0000_s1299" style="position:absolute;left:1171;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t4hMIA&#10;AADcAAAADwAAAGRycy9kb3ducmV2LnhtbESPwWrDMBBE74X+g9hCb7FctQTjRjahweBrnHzAxtra&#10;rq2VsZTE/fuqUOhxmJk3zK5c7SRutPjBsYaXJAVB3DozcKfhfKo2GQgfkA1OjknDN3koi8eHHebG&#10;3flItyZ0IkLY56ihD2HOpfRtTxZ94mbi6H26xWKIcumkWfAe4XaSKk230uLAcaHHmT56asfmajUM&#10;zcF8qdruj5fXw8SqG9+q66j189O6fwcRaA3/4b92bTSoTMHvmXgEZP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3iEwgAAANwAAAAPAAAAAAAAAAAAAAAAAJgCAABkcnMvZG93&#10;bnJldi54bWxQSwUGAAAAAAQABAD1AAAAhwMAAAAA&#10;" fillcolor="#1a476f" strokecolor="#1a476f" strokeweight=".95pt"/>
              <v:oval id="Oval 278" o:spid="_x0000_s1300" style="position:absolute;left:1171;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fdH74A&#10;AADcAAAADwAAAGRycy9kb3ducmV2LnhtbESPwQrCMBBE74L/EFbwpqlVRKpRRBG8Wv2AtVnb2mZT&#10;mqj1740geBxm5g2z2nSmFk9qXWlZwWQcgSDOrC45V3A5H0YLEM4ja6wtk4I3Odis+70VJtq++ETP&#10;1OciQNglqKDwvkmkdFlBBt3YNsTBu9nWoA+yzaVu8RXgppZxFM2lwZLDQoEN7QrKqvRhFJTpXt/j&#10;o9mertN9zXFezQ6PSqnhoNsuQXjq/D/8ax+1gngxhe+ZcATk+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Fn3R++AAAA3AAAAA8AAAAAAAAAAAAAAAAAmAIAAGRycy9kb3ducmV2&#10;LnhtbFBLBQYAAAAABAAEAPUAAACDAwAAAAA=&#10;" fillcolor="#1a476f" strokecolor="#1a476f" strokeweight=".95pt"/>
              <v:oval id="Oval 279" o:spid="_x0000_s1301" style="position:absolute;left:1181;top:4616;width:81;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5Fa74A&#10;AADcAAAADwAAAGRycy9kb3ducmV2LnhtbESPwQrCMBBE74L/EFbwpqlVRKpRRBG8Wv2AtVnb2mZT&#10;mqj1740geBxm5g2z2nSmFk9qXWlZwWQcgSDOrC45V3A5H0YLEM4ja6wtk4I3Odis+70VJtq++ETP&#10;1OciQNglqKDwvkmkdFlBBt3YNsTBu9nWoA+yzaVu8RXgppZxFM2lwZLDQoEN7QrKqvRhFJTpXt/j&#10;o9mertN9zXFezQ6PSqnhoNsuQXjq/D/8ax+1gngxg++ZcATk+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6ORWu+AAAA3AAAAA8AAAAAAAAAAAAAAAAAmAIAAGRycy9kb3ducmV2&#10;LnhtbFBLBQYAAAAABAAEAPUAAACDAwAAAAA=&#10;" fillcolor="#1a476f" strokecolor="#1a476f" strokeweight=".95pt"/>
              <v:oval id="Oval 280" o:spid="_x0000_s1302" style="position:absolute;left:1181;top:4616;width:81;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Lg8MMA&#10;AADcAAAADwAAAGRycy9kb3ducmV2LnhtbESP0WqDQBRE3wv9h+UW+tastW0IJqtIJZDX2HzAjXuj&#10;RveuuBtj/j5bCORxmJkzzCabTS8mGl1rWcHnIgJBXFndcq3g8Lf9WIFwHlljb5kU3MhBlr6+bDDR&#10;9sp7mkpfiwBhl6CCxvshkdJVDRl0CzsQB+9kR4M+yLGWesRrgJtexlG0lAZbDgsNDvTbUNWVF6Og&#10;LQt9jncm3x+/ip7juvveXjql3t/mfA3C0+yf4Ud7pxXEqx/4PxOOgEz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cLg8MMAAADcAAAADwAAAAAAAAAAAAAAAACYAgAAZHJzL2Rv&#10;d25yZXYueG1sUEsFBgAAAAAEAAQA9QAAAIgDAAAAAA==&#10;" fillcolor="#1a476f" strokecolor="#1a476f" strokeweight=".95pt"/>
              <v:oval id="Oval 281" o:spid="_x0000_s1303" style="position:absolute;left:1185;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B+h74A&#10;AADcAAAADwAAAGRycy9kb3ducmV2LnhtbESPwQrCMBBE74L/EFbwpqlVRKpRRBG8Wv2AtVnb2mZT&#10;mqj1740geBxm5g2z2nSmFk9qXWlZwWQcgSDOrC45V3A5H0YLEM4ja6wtk4I3Odis+70VJtq++ETP&#10;1OciQNglqKDwvkmkdFlBBt3YNsTBu9nWoA+yzaVu8RXgppZxFM2lwZLDQoEN7QrKqvRhFJTpXt/j&#10;o9mertN9zXFezQ6PSqnhoNsuQXjq/D/8ax+1gngxh++ZcATk+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EQfoe+AAAA3AAAAA8AAAAAAAAAAAAAAAAAmAIAAGRycy9kb3ducmV2&#10;LnhtbFBLBQYAAAAABAAEAPUAAACDAwAAAAA=&#10;" fillcolor="#1a476f" strokecolor="#1a476f" strokeweight=".95pt"/>
              <v:oval id="Oval 282" o:spid="_x0000_s1304" style="position:absolute;left:1195;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zbHMMA&#10;AADcAAAADwAAAGRycy9kb3ducmV2LnhtbESP0WqDQBRE3wv9h+UW+tastaUJJqtIJZDX2HzAjXuj&#10;RveuuBtj/j5bCORxmJkzzCabTS8mGl1rWcHnIgJBXFndcq3g8Lf9WIFwHlljb5kU3MhBlr6+bDDR&#10;9sp7mkpfiwBhl6CCxvshkdJVDRl0CzsQB+9kR4M+yLGWesRrgJtexlH0Iw22HBYaHOi3oaorL0ZB&#10;Wxb6HO9Mvj9+FT3Hdfe9vXRKvb/N+RqEp9k/w4/2TiuIV0v4PxOOgEz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lzbHMMAAADcAAAADwAAAAAAAAAAAAAAAACYAgAAZHJzL2Rv&#10;d25yZXYueG1sUEsFBgAAAAAEAAQA9QAAAIgDAAAAAA==&#10;" fillcolor="#1a476f" strokecolor="#1a476f" strokeweight=".95pt"/>
              <v:oval id="Oval 283" o:spid="_x0000_s1305" style="position:absolute;left:1195;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NPbrwA&#10;AADcAAAADwAAAGRycy9kb3ducmV2LnhtbERPSwrCMBDdC94hjOBOU6tIqUYRRXBr9QBjM7a1zaQ0&#10;UevtzUJw+Xj/9bY3jXhR5yrLCmbTCARxbnXFhYLr5ThJQDiPrLGxTAo+5GC7GQ7WmGr75jO9Ml+I&#10;EMIuRQWl920qpctLMuimtiUO3N12Bn2AXSF1h+8QbhoZR9FSGqw4NJTY0r6kvM6eRkGVHfQjPpnd&#10;+TY/NBwX9eL4rJUaj/rdCoSn3v/FP/dJK4iTsDacCUdAbr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fw09uvAAAANwAAAAPAAAAAAAAAAAAAAAAAJgCAABkcnMvZG93bnJldi54&#10;bWxQSwUGAAAAAAQABAD1AAAAgQMAAAAA&#10;" fillcolor="#1a476f" strokecolor="#1a476f" strokeweight=".95pt"/>
              <v:oval id="Oval 284" o:spid="_x0000_s1306" style="position:absolute;left:1209;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q9cMA&#10;AADcAAAADwAAAGRycy9kb3ducmV2LnhtbESP0WqDQBRE3wv9h+UW+tastaUYk1WkEshrbD7gxr1R&#10;o3tX3E1i/j5bCORxmJkzzDqfzSAuNLnOsoLPRQSCuLa640bB/m/zkYBwHlnjYJkU3MhBnr2+rDHV&#10;9so7ulS+EQHCLkUFrfdjKqWrWzLoFnYkDt7RTgZ9kFMj9YTXADeDjKPoRxrsOCy0ONJvS3VfnY2C&#10;rir1Kd6aYnf4KgeOm/57c+6Ven+bixUIT7N/hh/trVYQJ0v4PxOOgM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I/q9cMAAADcAAAADwAAAAAAAAAAAAAAAACYAgAAZHJzL2Rv&#10;d25yZXYueG1sUEsFBgAAAAAEAAQA9QAAAIgDAAAAAA==&#10;" fillcolor="#1a476f" strokecolor="#1a476f" strokeweight=".95pt"/>
              <v:oval id="Oval 285" o:spid="_x0000_s1307" style="position:absolute;left:1219;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zVtbwA&#10;AADcAAAADwAAAGRycy9kb3ducmV2LnhtbERPzQ7BQBC+S7zDZiRubJUIZYkQiavyAKM72mp3tuku&#10;6u3tQeL45ftfbztTixe1rrSsYDKOQBBnVpecK7hejqMFCOeRNdaWScGHHGw3/d4aE23ffKZX6nMR&#10;QtglqKDwvkmkdFlBBt3YNsSBu9vWoA+wzaVu8R3CTS3jKJpLgyWHhgIb2heUVenTKCjTg37EJ7M7&#10;36aHmuO8mh2flVLDQbdbgfDU+b/45z5pBfEyzA9nwhGQmy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kbNW1vAAAANwAAAAPAAAAAAAAAAAAAAAAAJgCAABkcnMvZG93bnJldi54&#10;bWxQSwUGAAAAAAQABAD1AAAAgQMAAAAA&#10;" fillcolor="#1a476f" strokecolor="#1a476f" strokeweight=".95pt"/>
              <v:oval id="Oval 286" o:spid="_x0000_s1308" style="position:absolute;left:1301;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BwLsEA&#10;AADcAAAADwAAAGRycy9kb3ducmV2LnhtbESP0YrCMBRE3wX/IdwF3zS1iqzdpiKK4Kt1P+Da3G27&#10;bW5KE7X+vREEH4eZOcOkm8G04ka9qy0rmM8iEMSF1TWXCn7Ph+k3COeRNbaWScGDHGyy8SjFRNs7&#10;n+iW+1IECLsEFVTed4mUrqjIoJvZjjh4f7Y36IPsS6l7vAe4aWUcRStpsOawUGFHu4qKJr8aBXW+&#10;1//x0WxPl8W+5bhslodro9Tka9j+gPA0+E/43T5qBfF6Dq8z4QjI7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gcC7BAAAA3AAAAA8AAAAAAAAAAAAAAAAAmAIAAGRycy9kb3du&#10;cmV2LnhtbFBLBQYAAAAABAAEAPUAAACGAwAAAAA=&#10;" fillcolor="#1a476f" strokecolor="#1a476f" strokeweight=".95pt"/>
              <v:oval id="Oval 287" o:spid="_x0000_s1309" style="position:absolute;left:1305;top:4616;width:87;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uWcEA&#10;AADcAAAADwAAAGRycy9kb3ducmV2LnhtbESP0YrCMBRE3xf8h3AF39bUKOJ2jSKK4KvVD7g2d9tu&#10;m5vSRK1/bwTBx2FmzjDLdW8bcaPOV441TMYJCOLcmYoLDefT/nsBwgdkg41j0vAgD+vV4GuJqXF3&#10;PtItC4WIEPYpaihDaFMpfV6SRT92LXH0/lxnMUTZFdJ0eI9w20iVJHNpseK4UGJL25LyOrtaDVW2&#10;M//qYDfHy3TXsCrq2f5aaz0a9ptfEIH68Am/2wejQf0oeJ2JR0C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y7lnBAAAA3AAAAA8AAAAAAAAAAAAAAAAAmAIAAGRycy9kb3du&#10;cmV2LnhtbFBLBQYAAAAABAAEAPUAAACGAwAAAAA=&#10;" fillcolor="#1a476f" strokecolor="#1a476f" strokeweight=".95pt"/>
              <v:oval id="Oval 288" o:spid="_x0000_s1310" style="position:absolute;left:1305;top:4616;width:87;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5LwsAA&#10;AADcAAAADwAAAGRycy9kb3ducmV2LnhtbESPwcrCMBCE74LvEFbwpqlV5LcaRRTBq/V/gLVZ29pm&#10;U5qo9e2NIHgcZuYbZrXpTC0e1LrSsoLJOAJBnFldcq7g/3wY/YFwHlljbZkUvMjBZt3vrTDR9skn&#10;eqQ+FwHCLkEFhfdNIqXLCjLoxrYhDt7VtgZ9kG0udYvPADe1jKNoLg2WHBYKbGhXUFald6OgTPf6&#10;Fh/N9nSZ7muO82p2uFdKDQfddgnCU+d/4W/7qBXEiyl8zoQj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L5LwsAAAADcAAAADwAAAAAAAAAAAAAAAACYAgAAZHJzL2Rvd25y&#10;ZXYueG1sUEsFBgAAAAAEAAQA9QAAAIUDAAAAAA==&#10;" fillcolor="#1a476f" strokecolor="#1a476f" strokeweight=".95pt"/>
              <v:oval id="Oval 289" o:spid="_x0000_s1311" style="position:absolute;left:1315;top:706;width:86;height: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fTtsIA&#10;AADcAAAADwAAAGRycy9kb3ducmV2LnhtbESP0YrCMBRE3wX/IVxh3zS1yuLWpiKK4KtdP+Buc21r&#10;m5vSxNr9+82C4OMwM2eYdDeaVgzUu9qyguUiAkFcWF1zqeD6fZpvQDiPrLG1TAp+ycEum05STLR9&#10;8oWG3JciQNglqKDyvkukdEVFBt3CdsTBu9neoA+yL6Xu8RngppVxFH1KgzWHhQo7OlRUNPnDKKjz&#10;o77HZ7O//KyOLcdlsz49GqU+ZuN+C8LT6N/hV/usFcRfa/g/E46Az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V9O2wgAAANwAAAAPAAAAAAAAAAAAAAAAAJgCAABkcnMvZG93&#10;bnJldi54bWxQSwUGAAAAAAQABAD1AAAAhwMAAAAA&#10;" fillcolor="#1a476f" strokecolor="#1a476f" strokeweight=".95pt"/>
              <v:oval id="Oval 290" o:spid="_x0000_s1312" style="position:absolute;left:1320;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t2LcIA&#10;AADcAAAADwAAAGRycy9kb3ducmV2LnhtbESP0YrCMBRE3wX/IVxh3zTdqstuNS2iCL5a/YC7zbXt&#10;trkpTdTu3xtB8HGYmTPMOhtMK27Uu9qygs9ZBIK4sLrmUsH5tJ9+g3AeWWNrmRT8k4MsHY/WmGh7&#10;5yPdcl+KAGGXoILK+y6R0hUVGXQz2xEH72J7gz7IvpS6x3uAm1bGUfQlDdYcFirsaFtR0eRXo6DO&#10;d/ovPpjN8Xe+azkum8X+2ij1MRk2KxCeBv8Ov9oHrSD+WcLzTDgCMn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G3YtwgAAANwAAAAPAAAAAAAAAAAAAAAAAJgCAABkcnMvZG93&#10;bnJldi54bWxQSwUGAAAAAAQABAD1AAAAhwMAAAAA&#10;" fillcolor="#1a476f" strokecolor="#1a476f" strokeweight=".95pt"/>
              <v:oval id="Oval 291" o:spid="_x0000_s1313" style="position:absolute;left:1325;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noWsIA&#10;AADcAAAADwAAAGRycy9kb3ducmV2LnhtbESP0YrCMBRE3wX/IVxh3zS1iri1qYgi+GrXD7jbXNva&#10;5qY0sXb/frMg7OMwM2eYdD+aVgzUu9qyguUiAkFcWF1zqeD2dZ5vQTiPrLG1TAp+yME+m05STLR9&#10;8ZWG3JciQNglqKDyvkukdEVFBt3CdsTBu9veoA+yL6Xu8RXgppVxFG2kwZrDQoUdHSsqmvxpFNT5&#10;ST/iizlcv1enluOyWZ+fjVIfs/GwA+Fp9P/hd/uiFcSfG/g7E46Az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yehawgAAANwAAAAPAAAAAAAAAAAAAAAAAJgCAABkcnMvZG93&#10;bnJldi54bWxQSwUGAAAAAAQABAD1AAAAhwMAAAAA&#10;" fillcolor="#1a476f" strokecolor="#1a476f" strokeweight=".95pt"/>
              <v:oval id="Oval 292" o:spid="_x0000_s1314" style="position:absolute;left:1339;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VNwcIA&#10;AADcAAAADwAAAGRycy9kb3ducmV2LnhtbESP0YrCMBRE3wX/IVxh3zTdKu5uNS2iCL5a/YC7zbXt&#10;trkpTdTu3xtB8HGYmTPMOhtMK27Uu9qygs9ZBIK4sLrmUsH5tJ9+g3AeWWNrmRT8k4MsHY/WmGh7&#10;5yPdcl+KAGGXoILK+y6R0hUVGXQz2xEH72J7gz7IvpS6x3uAm1bGUbSUBmsOCxV2tK2oaPKrUVDn&#10;O/0XH8zm+DvftRyXzWJ/bZT6mAybFQhPg3+HX+2DVhD/fMHzTDgCMn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hU3BwgAAANwAAAAPAAAAAAAAAAAAAAAAAJgCAABkcnMvZG93&#10;bnJldi54bWxQSwUGAAAAAAQABAD1AAAAhwMAAAAA&#10;" fillcolor="#1a476f" strokecolor="#1a476f" strokeweight=".95pt"/>
              <v:oval id="Oval 293" o:spid="_x0000_s1315" style="position:absolute;left:1387;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rZs7wA&#10;AADcAAAADwAAAGRycy9kb3ducmV2LnhtbERPzQ7BQBC+S7zDZiRubJUIZYkQiavyAKM72mp3tuku&#10;6u3tQeL45ftfbztTixe1rrSsYDKOQBBnVpecK7hejqMFCOeRNdaWScGHHGw3/d4aE23ffKZX6nMR&#10;QtglqKDwvkmkdFlBBt3YNsSBu9vWoA+wzaVu8R3CTS3jKJpLgyWHhgIb2heUVenTKCjTg37EJ7M7&#10;36aHmuO8mh2flVLDQbdbgfDU+b/45z5pBfEyrA1nwhGQmy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aGtmzvAAAANwAAAAPAAAAAAAAAAAAAAAAAJgCAABkcnMvZG93bnJldi54&#10;bWxQSwUGAAAAAAQABAD1AAAAgQMAAAAA&#10;" fillcolor="#1a476f" strokecolor="#1a476f" strokeweight=".95pt"/>
              <v:oval id="Oval 294" o:spid="_x0000_s1316" style="position:absolute;left:1416;top:4616;width:81;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Z8KMMA&#10;AADcAAAADwAAAGRycy9kb3ducmV2LnhtbESP0WqDQBRE3wv9h+UW+tastaUkJqtIJZDX2HzAjXuj&#10;RveuuBtj/j5bCORxmJkzzCabTS8mGl1rWcHnIgJBXFndcq3g8Lf9WIJwHlljb5kU3MhBlr6+bDDR&#10;9sp7mkpfiwBhl6CCxvshkdJVDRl0CzsQB+9kR4M+yLGWesRrgJtexlH0Iw22HBYaHOi3oaorL0ZB&#10;Wxb6HO9Mvj9+FT3Hdfe9vXRKvb/N+RqEp9k/w4/2TiuIVyv4PxOOgEz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VZ8KMMAAADcAAAADwAAAAAAAAAAAAAAAACYAgAAZHJzL2Rv&#10;d25yZXYueG1sUEsFBgAAAAAEAAQA9QAAAIgDAAAAAA==&#10;" fillcolor="#1a476f" strokecolor="#1a476f" strokeweight=".95pt"/>
              <v:oval id="Oval 295" o:spid="_x0000_s1317" style="position:absolute;left:1430;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dPr7wA&#10;AADcAAAADwAAAGRycy9kb3ducmV2LnhtbERPSwrCMBDdC94hjODOplYRqUYRRXBr9QBjM7a1zaQ0&#10;UevtzUJw+Xj/9bY3jXhR5yrLCqZRDII4t7riQsH1cpwsQTiPrLGxTAo+5GC7GQ7WmGr75jO9Ml+I&#10;EMIuRQWl920qpctLMugi2xIH7m47gz7ArpC6w3cIN41M4nghDVYcGkpsaV9SXmdPo6DKDvqRnMzu&#10;fJsdGk6Ken581kqNR/1uBcJT7//in/ukFcziMD+cCUdAbr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6h0+vvAAAANwAAAAPAAAAAAAAAAAAAAAAAJgCAABkcnMvZG93bnJldi54&#10;bWxQSwUGAAAAAAQABAD1AAAAgQMAAAAA&#10;" fillcolor="#1a476f" strokecolor="#1a476f" strokeweight=".95pt"/>
              <v:oval id="Oval 296" o:spid="_x0000_s1318" style="position:absolute;left:1435;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vqNL4A&#10;AADcAAAADwAAAGRycy9kb3ducmV2LnhtbESPwQrCMBBE74L/EFbwpqlVRKpRRBG8Wv2AtVnb2mZT&#10;mqj1740geBxm5g2z2nSmFk9qXWlZwWQcgSDOrC45V3A5H0YLEM4ja6wtk4I3Odis+70VJtq++ETP&#10;1OciQNglqKDwvkmkdFlBBt3YNsTBu9nWoA+yzaVu8RXgppZxFM2lwZLDQoEN7QrKqvRhFJTpXt/j&#10;o9mertN9zXFezQ6PSqnhoNsuQXjq/D/8ax+1gmk0ge+ZcATk+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XL6jS+AAAA3AAAAA8AAAAAAAAAAAAAAAAAmAIAAGRycy9kb3ducmV2&#10;LnhtbFBLBQYAAAAABAAEAPUAAACDAwAAAAA=&#10;" fillcolor="#1a476f" strokecolor="#1a476f" strokeweight=".95pt"/>
              <v:oval id="Oval 297" o:spid="_x0000_s1319" style="position:absolute;left:1440;top:4616;width:81;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l0Q74A&#10;AADcAAAADwAAAGRycy9kb3ducmV2LnhtbESPwQrCMBBE74L/EFbwpqlVRKpRRBG8Wv2AtVnb2mZT&#10;mqj1740geBxm5g2z2nSmFk9qXWlZwWQcgSDOrC45V3A5H0YLEM4ja6wtk4I3Odis+70VJtq++ETP&#10;1OciQNglqKDwvkmkdFlBBt3YNsTBu9nWoA+yzaVu8RXgppZxFM2lwZLDQoEN7QrKqvRhFJTpXt/j&#10;o9mertN9zXFezQ6PSqnhoNsuQXjq/D/8ax+1gmkUw/dMOAJy/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UZdEO+AAAA3AAAAA8AAAAAAAAAAAAAAAAAmAIAAGRycy9kb3ducmV2&#10;LnhtbFBLBQYAAAAABAAEAPUAAACDAwAAAAA=&#10;" fillcolor="#1a476f" strokecolor="#1a476f" strokeweight=".95pt"/>
              <v:oval id="Oval 298" o:spid="_x0000_s1320" style="position:absolute;left:1454;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XR2MAA&#10;AADcAAAADwAAAGRycy9kb3ducmV2LnhtbESP0YrCMBRE3xf8h3AF32xqu4hUo4gi+Gr1A67Nta1t&#10;bkoTtf69ERb2cZiZM8xqM5hWPKl3tWUFsygGQVxYXXOp4HI+TBcgnEfW2FomBW9ysFmPflaYafvi&#10;Ez1zX4oAYZehgsr7LpPSFRUZdJHtiIN3s71BH2RfSt3jK8BNK5M4nkuDNYeFCjvaVVQ0+cMoqPO9&#10;vidHsz1d033LSdn8Hh6NUpPxsF2C8DT4//Bf+6gVpHEK3zPhCMj1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lXR2MAAAADcAAAADwAAAAAAAAAAAAAAAACYAgAAZHJzL2Rvd25y&#10;ZXYueG1sUEsFBgAAAAAEAAQA9QAAAIUDAAAAAA==&#10;" fillcolor="#1a476f" strokecolor="#1a476f" strokeweight=".95pt"/>
              <v:oval id="Oval 299" o:spid="_x0000_s1321" style="position:absolute;left:1488;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xJrL4A&#10;AADcAAAADwAAAGRycy9kb3ducmV2LnhtbESPwQrCMBBE74L/EFbwpqlVRKpRRBG8Wv2AtVnb2mZT&#10;mqj1740geBxm5g2z2nSmFk9qXWlZwWQcgSDOrC45V3A5H0YLEM4ja6wtk4I3Odis+70VJtq++ETP&#10;1OciQNglqKDwvkmkdFlBBt3YNsTBu9nWoA+yzaVu8RXgppZxFM2lwZLDQoEN7QrKqvRhFJTpXt/j&#10;o9mertN9zXFezQ6PSqnhoNsuQXjq/D/8ax+1gmk0g++ZcATk+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W8Say+AAAA3AAAAA8AAAAAAAAAAAAAAAAAmAIAAGRycy9kb3ducmV2&#10;LnhtbFBLBQYAAAAABAAEAPUAAACDAwAAAAA=&#10;" fillcolor="#1a476f" strokecolor="#1a476f" strokeweight=".95pt"/>
              <v:oval id="Oval 300" o:spid="_x0000_s1322" style="position:absolute;left:1493;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DsN8EA&#10;AADcAAAADwAAAGRycy9kb3ducmV2LnhtbESP0YrCMBRE3wX/IVzBN0236iLdpiKK4Kt1P+Da3G27&#10;bW5KE7X+vREEH4eZOcOkm8G04ka9qy0r+JpHIIgLq2suFfyeD7M1COeRNbaWScGDHGyy8SjFRNs7&#10;n+iW+1IECLsEFVTed4mUrqjIoJvbjjh4f7Y36IPsS6l7vAe4aWUcRd/SYM1hocKOdhUVTX41Cup8&#10;r//jo9meLot9y3HZLA/XRqnpZNj+gPA0+E/43T5qBYtoBa8z4QjI7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w7DfBAAAA3AAAAA8AAAAAAAAAAAAAAAAAmAIAAGRycy9kb3du&#10;cmV2LnhtbFBLBQYAAAAABAAEAPUAAACGAwAAAAA=&#10;" fillcolor="#1a476f" strokecolor="#1a476f" strokeweight=".95pt"/>
              <v:oval id="Oval 301" o:spid="_x0000_s1323" style="position:absolute;left:1497;top:4616;width:87;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JyQL4A&#10;AADcAAAADwAAAGRycy9kb3ducmV2LnhtbESPwQrCMBBE74L/EFbwpqlVRKpRRBG8Wv2AtVnb2mZT&#10;mqj1740geBxm5g2z2nSmFk9qXWlZwWQcgSDOrC45V3A5H0YLEM4ja6wtk4I3Odis+70VJtq++ETP&#10;1OciQNglqKDwvkmkdFlBBt3YNsTBu9nWoA+yzaVu8RXgppZxFM2lwZLDQoEN7QrKqvRhFJTpXt/j&#10;o9mertN9zXFezQ6PSqnhoNsuQXjq/D/8ax+1gmk0h++ZcATk+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oickC+AAAA3AAAAA8AAAAAAAAAAAAAAAAAmAIAAGRycy9kb3ducmV2&#10;LnhtbFBLBQYAAAAABAAEAPUAAACDAwAAAAA=&#10;" fillcolor="#1a476f" strokecolor="#1a476f" strokeweight=".95pt"/>
              <v:oval id="Oval 302" o:spid="_x0000_s1324" style="position:absolute;left:1517;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7X28EA&#10;AADcAAAADwAAAGRycy9kb3ducmV2LnhtbESP0YrCMBRE3wX/IVzBN023iivdpiKK4Kt1P+Da3G27&#10;bW5KE7X+vREEH4eZOcOkm8G04ka9qy0r+JpHIIgLq2suFfyeD7M1COeRNbaWScGDHGyy8SjFRNs7&#10;n+iW+1IECLsEFVTed4mUrqjIoJvbjjh4f7Y36IPsS6l7vAe4aWUcRStpsOawUGFHu4qKJr8aBXW+&#10;1//x0WxPl8W+5bhslodro9R0Mmx/QHga/Cf8bh+1gkX0Da8z4QjI7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Vu19vBAAAA3AAAAA8AAAAAAAAAAAAAAAAAmAIAAGRycy9kb3du&#10;cmV2LnhtbFBLBQYAAAAABAAEAPUAAACGAwAAAAA=&#10;" fillcolor="#1a476f" strokecolor="#1a476f" strokeweight=".95pt"/>
              <v:oval id="Oval 303" o:spid="_x0000_s1325" style="position:absolute;left:1584;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FDqbwA&#10;AADcAAAADwAAAGRycy9kb3ducmV2LnhtbERPSwrCMBDdC94hjODOplYRqUYRRXBr9QBjM7a1zaQ0&#10;UevtzUJw+Xj/9bY3jXhR5yrLCqZRDII4t7riQsH1cpwsQTiPrLGxTAo+5GC7GQ7WmGr75jO9Ml+I&#10;EMIuRQWl920qpctLMugi2xIH7m47gz7ArpC6w3cIN41M4nghDVYcGkpsaV9SXmdPo6DKDvqRnMzu&#10;fJsdGk6Ken581kqNR/1uBcJT7//in/ukFczisDacCUdAbr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E8UOpvAAAANwAAAAPAAAAAAAAAAAAAAAAAJgCAABkcnMvZG93bnJldi54&#10;bWxQSwUGAAAAAAQABAD1AAAAgQMAAAAA&#10;" fillcolor="#1a476f" strokecolor="#1a476f" strokeweight=".95pt"/>
              <v:oval id="Oval 304" o:spid="_x0000_s1326" style="position:absolute;left:1584;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3mMsEA&#10;AADcAAAADwAAAGRycy9kb3ducmV2LnhtbESP0YrCMBRE3wX/IVzBN023iqzdpiKK4Kt1P+Da3G27&#10;bW5KE7X+vREEH4eZOcOkm8G04ka9qy0r+JpHIIgLq2suFfyeD7NvEM4ja2wtk4IHOdhk41GKibZ3&#10;PtEt96UIEHYJKqi87xIpXVGRQTe3HXHw/mxv0AfZl1L3eA9w08o4ilbSYM1hocKOdhUVTX41Cup8&#10;r//jo9meLot9y3HZLA/XRqnpZNj+gPA0+E/43T5qBYtoDa8z4QjI7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95jLBAAAA3AAAAA8AAAAAAAAAAAAAAAAAmAIAAGRycy9kb3du&#10;cmV2LnhtbFBLBQYAAAAABAAEAPUAAACGAwAAAAA=&#10;" fillcolor="#1a476f" strokecolor="#1a476f" strokeweight=".95pt"/>
              <v:oval id="Oval 305" o:spid="_x0000_s1327" style="position:absolute;left:1617;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7ZcrwA&#10;AADcAAAADwAAAGRycy9kb3ducmV2LnhtbERPSwrCMBDdC94hjODOplYRqUYRRXBr9QBjM7a1zaQ0&#10;UevtzUJw+Xj/9bY3jXhR5yrLCqZRDII4t7riQsH1cpwsQTiPrLGxTAo+5GC7GQ7WmGr75jO9Ml+I&#10;EMIuRQWl920qpctLMugi2xIH7m47gz7ArpC6w3cIN41M4nghDVYcGkpsaV9SXmdPo6DKDvqRnMzu&#10;fJsdGk6Ken581kqNR/1uBcJT7//in/ukFcymYX44E46A3Hw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XtlyvAAAANwAAAAPAAAAAAAAAAAAAAAAAJgCAABkcnMvZG93bnJldi54&#10;bWxQSwUGAAAAAAQABAD1AAAAgQMAAAAA&#10;" fillcolor="#1a476f" strokecolor="#1a476f" strokeweight=".95pt"/>
              <v:oval id="Oval 306" o:spid="_x0000_s1328" style="position:absolute;left:1636;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J86cIA&#10;AADcAAAADwAAAGRycy9kb3ducmV2LnhtbESP0WqDQBRE3wP9h+UG+tasmlCKdRVpCOQ1th9w696q&#10;0b0r7kbt33cLgTwOM3OGyYrVDGKmyXWWFcS7CARxbXXHjYKvz9PLGwjnkTUOlknBLzko8qdNhqm2&#10;C19ornwjAoRdigpa78dUSle3ZNDt7EgcvB87GfRBTo3UEy4BbgaZRNGrNNhxWGhxpI+W6r66GQVd&#10;ddTX5GzKy/f+OHDS9IfTrVfqebuW7yA8rf4RvrfPWsE+juH/TDg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EnzpwgAAANwAAAAPAAAAAAAAAAAAAAAAAJgCAABkcnMvZG93&#10;bnJldi54bWxQSwUGAAAAAAQABAD1AAAAhwMAAAAA&#10;" fillcolor="#1a476f" strokecolor="#1a476f" strokeweight=".95pt"/>
              <v:oval id="Oval 307" o:spid="_x0000_s1329" style="position:absolute;left:1660;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Dinr4A&#10;AADcAAAADwAAAGRycy9kb3ducmV2LnhtbESPwQrCMBBE74L/EFbwpqlVRKpRRBG8Wv2AtVnb2mZT&#10;mqj1740geBxm5g2z2nSmFk9qXWlZwWQcgSDOrC45V3A5H0YLEM4ja6wtk4I3Odis+70VJtq++ETP&#10;1OciQNglqKDwvkmkdFlBBt3YNsTBu9nWoA+yzaVu8RXgppZxFM2lwZLDQoEN7QrKqvRhFJTpXt/j&#10;o9mertN9zXFezQ6PSqnhoNsuQXjq/D/8ax+1gukkhu+ZcATk+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DA4p6+AAAA3AAAAA8AAAAAAAAAAAAAAAAAmAIAAGRycy9kb3ducmV2&#10;LnhtbFBLBQYAAAAABAAEAPUAAACDAwAAAAA=&#10;" fillcolor="#1a476f" strokecolor="#1a476f" strokeweight=".95pt"/>
              <v:oval id="Oval 308" o:spid="_x0000_s1330" style="position:absolute;left:1660;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xHBcIA&#10;AADcAAAADwAAAGRycy9kb3ducmV2LnhtbESP0WqDQBRE3wP9h+UG+tas0VCKzSqhQfBV2w+4dW/V&#10;6N4VdxPt33cLgTwOM3OGOearGcWNZtdbVrDfRSCIG6t7bhV8fRYvbyCcR9Y4WiYFv+Qgz542R0y1&#10;XbiiW+1bESDsUlTQeT+lUrqmI4NuZyfi4P3Y2aAPcm6lnnEJcDPKOIpepcGew0KHE3101Az11Sjo&#10;67O+xKU5Vd/JeeS4HQ7FdVDqebue3kF4Wv0jfG+XWkGyT+D/TDgCMv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jEcFwgAAANwAAAAPAAAAAAAAAAAAAAAAAJgCAABkcnMvZG93&#10;bnJldi54bWxQSwUGAAAAAAQABAD1AAAAhwMAAAAA&#10;" fillcolor="#1a476f" strokecolor="#1a476f" strokeweight=".95pt"/>
              <v:oval id="Oval 309" o:spid="_x0000_s1331" style="position:absolute;left:1694;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Xfcb4A&#10;AADcAAAADwAAAGRycy9kb3ducmV2LnhtbESPwQrCMBBE74L/EFbwpqlVRKpRRBG8Wv2AtVnb2mZT&#10;mqj1740geBxm5g2z2nSmFk9qXWlZwWQcgSDOrC45V3A5H0YLEM4ja6wtk4I3Odis+70VJtq++ETP&#10;1OciQNglqKDwvkmkdFlBBt3YNsTBu9nWoA+yzaVu8RXgppZxFM2lwZLDQoEN7QrKqvRhFJTpXt/j&#10;o9mertN9zXFezQ6PSqnhoNsuQXjq/D/8ax+1gulkBt8z4QjI9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Bl33G+AAAA3AAAAA8AAAAAAAAAAAAAAAAAmAIAAGRycy9kb3ducmV2&#10;LnhtbFBLBQYAAAAABAAEAPUAAACDAwAAAAA=&#10;" fillcolor="#1a476f" strokecolor="#1a476f" strokeweight=".95pt"/>
              <v:oval id="Oval 310" o:spid="_x0000_s1332" style="position:absolute;left:1742;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l66sMA&#10;AADcAAAADwAAAGRycy9kb3ducmV2LnhtbESP0WrCQBRE3wv9h+UW+tZsEluR6BqkIvhq6gdcs9ck&#10;Jns3ZDca/94tCD4OM3OGWeWT6cSVBtdYVpBEMQji0uqGKwXHv93XAoTzyBo7y6TgTg7y9fvbCjNt&#10;b3yga+ErESDsMlRQe99nUrqyJoMusj1x8M52MOiDHCqpB7wFuOlkGsdzabDhsFBjT781lW0xGgVN&#10;sdWXdG82h9Ns23Fatd+7sVXq82PaLEF4mvwr/GzvtYJZ8gP/Z8IR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yl66sMAAADcAAAADwAAAAAAAAAAAAAAAACYAgAAZHJzL2Rv&#10;d25yZXYueG1sUEsFBgAAAAAEAAQA9QAAAIgDAAAAAA==&#10;" fillcolor="#1a476f" strokecolor="#1a476f" strokeweight=".95pt"/>
              <v:oval id="Oval 311" o:spid="_x0000_s1333" style="position:absolute;left:1742;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knb4A&#10;AADcAAAADwAAAGRycy9kb3ducmV2LnhtbESPwQrCMBBE74L/EFbwpqlVRKpRRBG8Wv2AtVnb2mZT&#10;mqj1740geBxm5g2z2nSmFk9qXWlZwWQcgSDOrC45V3A5H0YLEM4ja6wtk4I3Odis+70VJtq++ETP&#10;1OciQNglqKDwvkmkdFlBBt3YNsTBu9nWoA+yzaVu8RXgppZxFM2lwZLDQoEN7QrKqvRhFJTpXt/j&#10;o9mertN9zXFezQ6PSqnhoNsuQXjq/D/8ax+1gulkDt8z4QjI9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75J2+AAAA3AAAAA8AAAAAAAAAAAAAAAAAmAIAAGRycy9kb3ducmV2&#10;LnhtbFBLBQYAAAAABAAEAPUAAACDAwAAAAA=&#10;" fillcolor="#1a476f" strokecolor="#1a476f" strokeweight=".95pt"/>
              <v:oval id="Oval 312" o:spid="_x0000_s1334" style="position:absolute;left:1742;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dBBsMA&#10;AADcAAAADwAAAGRycy9kb3ducmV2LnhtbESP0WrCQBRE3wv9h+UW+tZsEkuV6BqkIvhq6gdcs9ck&#10;Jns3ZDca/94tCD4OM3OGWeWT6cSVBtdYVpBEMQji0uqGKwXHv93XAoTzyBo7y6TgTg7y9fvbCjNt&#10;b3yga+ErESDsMlRQe99nUrqyJoMusj1x8M52MOiDHCqpB7wFuOlkGsc/0mDDYaHGnn5rKttiNAqa&#10;Yqsv6d5sDqfZtuO0ar93Y6vU58e0WYLwNPlX+NneawWzZA7/Z8IR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LdBBsMAAADcAAAADwAAAAAAAAAAAAAAAACYAgAAZHJzL2Rv&#10;d25yZXYueG1sUEsFBgAAAAAEAAQA9QAAAIgDAAAAAA==&#10;" fillcolor="#1a476f" strokecolor="#1a476f" strokeweight=".95pt"/>
              <v:oval id="Oval 313" o:spid="_x0000_s1335" style="position:absolute;left:1752;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jVdLwA&#10;AADcAAAADwAAAGRycy9kb3ducmV2LnhtbERPSwrCMBDdC94hjODOplYRqUYRRXBr9QBjM7a1zaQ0&#10;UevtzUJw+Xj/9bY3jXhR5yrLCqZRDII4t7riQsH1cpwsQTiPrLGxTAo+5GC7GQ7WmGr75jO9Ml+I&#10;EMIuRQWl920qpctLMugi2xIH7m47gz7ArpC6w3cIN41M4nghDVYcGkpsaV9SXmdPo6DKDvqRnMzu&#10;fJsdGk6Ken581kqNR/1uBcJT7//in/ukFcymYW04E46A3Hw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BKNV0vAAAANwAAAAPAAAAAAAAAAAAAAAAAJgCAABkcnMvZG93bnJldi54&#10;bWxQSwUGAAAAAAQABAD1AAAAgQMAAAAA&#10;" fillcolor="#1a476f" strokecolor="#1a476f" strokeweight=".95pt"/>
              <v:oval id="Oval 314" o:spid="_x0000_s1336" style="position:absolute;left:1776;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Rw78MA&#10;AADcAAAADwAAAGRycy9kb3ducmV2LnhtbESP0WrCQBRE3wv9h+UW+tZsEkvR6BqkIvhq6gdcs9ck&#10;Jns3ZDca/94tCD4OM3OGWeWT6cSVBtdYVpBEMQji0uqGKwXHv93XHITzyBo7y6TgTg7y9fvbCjNt&#10;b3yga+ErESDsMlRQe99nUrqyJoMusj1x8M52MOiDHCqpB7wFuOlkGsc/0mDDYaHGnn5rKttiNAqa&#10;Yqsv6d5sDqfZtuO0ar93Y6vU58e0WYLwNPlX+NneawWzZAH/Z8IR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mRw78MAAADcAAAADwAAAAAAAAAAAAAAAACYAgAAZHJzL2Rv&#10;d25yZXYueG1sUEsFBgAAAAAEAAQA9QAAAIgDAAAAAA==&#10;" fillcolor="#1a476f" strokecolor="#1a476f" strokeweight=".95pt"/>
              <v:oval id="Oval 315" o:spid="_x0000_s1337" style="position:absolute;left:1785;top:4616;width:87;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ITz7wA&#10;AADcAAAADwAAAGRycy9kb3ducmV2LnhtbERPSwrCMBDdC94hjODOplYRqUYRRXBr9QBjM7a1zaQ0&#10;UevtzUJw+Xj/9bY3jXhR5yrLCqZRDII4t7riQsH1cpwsQTiPrLGxTAo+5GC7GQ7WmGr75jO9Ml+I&#10;EMIuRQWl920qpctLMugi2xIH7m47gz7ArpC6w3cIN41M4nghDVYcGkpsaV9SXmdPo6DKDvqRnMzu&#10;fJsdGk6Ken581kqNR/1uBcJT7//in/ukFcySMD+cCUdAbr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xMhPPvAAAANwAAAAPAAAAAAAAAAAAAAAAAJgCAABkcnMvZG93bnJldi54&#10;bWxQSwUGAAAAAAQABAD1AAAAgQMAAAAA&#10;" fillcolor="#1a476f" strokecolor="#1a476f" strokeweight=".95pt"/>
              <v:oval id="Oval 316" o:spid="_x0000_s1338" style="position:absolute;left:1790;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62VL4A&#10;AADcAAAADwAAAGRycy9kb3ducmV2LnhtbESPwQrCMBBE74L/EFbwpqlVRKpRRBG8Wv2AtVnb2mZT&#10;mqj1740geBxm5g2z2nSmFk9qXWlZwWQcgSDOrC45V3A5H0YLEM4ja6wtk4I3Odis+70VJtq++ETP&#10;1OciQNglqKDwvkmkdFlBBt3YNsTBu9nWoA+yzaVu8RXgppZxFM2lwZLDQoEN7QrKqvRhFJTpXt/j&#10;o9mertN9zXFezQ6PSqnhoNsuQXjq/D/8ax+1gmk8ge+ZcATk+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5+tlS+AAAA3AAAAA8AAAAAAAAAAAAAAAAAmAIAAGRycy9kb3ducmV2&#10;LnhtbFBLBQYAAAAABAAEAPUAAACDAwAAAAA=&#10;" fillcolor="#1a476f" strokecolor="#1a476f" strokeweight=".95pt"/>
              <v:oval id="Oval 317" o:spid="_x0000_s1339" style="position:absolute;left:1800;top:706;width:86;height: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woI8AA&#10;AADcAAAADwAAAGRycy9kb3ducmV2LnhtbESP0YrCMBRE3wX/IVzBtzU1LotUo4gi+Gr1A67Nta1t&#10;bkoTtf69ERZ8HGbmDLNc97YRD+p85VjDdJKAIM6dqbjQcD7tf+YgfEA22DgmDS/ysF4NB0tMjXvy&#10;kR5ZKESEsE9RQxlCm0rp85Is+olriaN3dZ3FEGVXSNPhM8JtI1WS/EmLFceFElvalpTX2d1qqLKd&#10;uamD3Rwvs13Dqqh/9/da6/Go3yxABOrDN/zfPhgNM6XgcyYeAbl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qwoI8AAAADcAAAADwAAAAAAAAAAAAAAAACYAgAAZHJzL2Rvd25y&#10;ZXYueG1sUEsFBgAAAAAEAAQA9QAAAIUDAAAAAA==&#10;" fillcolor="#1a476f" strokecolor="#1a476f" strokeweight=".95pt"/>
              <v:oval id="Oval 318" o:spid="_x0000_s1340" style="position:absolute;left:1824;top:706;width:86;height: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CNuMAA&#10;AADcAAAADwAAAGRycy9kb3ducmV2LnhtbESP0YrCMBRE3xf8h3AF32xqu4hUo4gi+Gr1A67Nta1t&#10;bkoTtf69ERb2cZiZM8xqM5hWPKl3tWUFsygGQVxYXXOp4HI+TBcgnEfW2FomBW9ysFmPflaYafvi&#10;Ez1zX4oAYZehgsr7LpPSFRUZdJHtiIN3s71BH2RfSt3jK8BNK5M4nkuDNYeFCjvaVVQ0+cMoqPO9&#10;vidHsz1d033LSdn8Hh6NUpPxsF2C8DT4//Bf+6gVpEkK3zPhCMj1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eCNuMAAAADcAAAADwAAAAAAAAAAAAAAAACYAgAAZHJzL2Rvd25y&#10;ZXYueG1sUEsFBgAAAAAEAAQA9QAAAIUDAAAAAA==&#10;" fillcolor="#1a476f" strokecolor="#1a476f" strokeweight=".95pt"/>
              <v:oval id="Oval 319" o:spid="_x0000_s1341" style="position:absolute;left:1848;top:4616;width:81;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kVzL4A&#10;AADcAAAADwAAAGRycy9kb3ducmV2LnhtbESPwQrCMBBE74L/EFbwpqlVRKpRRBG8Wv2AtVnb2mZT&#10;mqj1740geBxm5g2z2nSmFk9qXWlZwWQcgSDOrC45V3A5H0YLEM4ja6wtk4I3Odis+70VJtq++ETP&#10;1OciQNglqKDwvkmkdFlBBt3YNsTBu9nWoA+yzaVu8RXgppZxFM2lwZLDQoEN7QrKqvRhFJTpXt/j&#10;o9mertN9zXFezQ6PSqnhoNsuQXjq/D/8ax+1gmk8g++ZcATk+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4JFcy+AAAA3AAAAA8AAAAAAAAAAAAAAAAAmAIAAGRycy9kb3ducmV2&#10;LnhtbFBLBQYAAAAABAAEAPUAAACDAwAAAAA=&#10;" fillcolor="#1a476f" strokecolor="#1a476f" strokeweight=".95pt"/>
              <v:oval id="Oval 320" o:spid="_x0000_s1342" style="position:absolute;left:1852;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WwV8AA&#10;AADcAAAADwAAAGRycy9kb3ducmV2LnhtbESPwcrCMBCE74LvEFbwpqlVf6QaRRTBq/V/gLVZ29pm&#10;U5qo9e2NIHgcZuYbZrXpTC0e1LrSsoLJOAJBnFldcq7g/3wYLUA4j6yxtkwKXuRgs+73Vpho++QT&#10;PVKfiwBhl6CCwvsmkdJlBRl0Y9sQB+9qW4M+yDaXusVngJtaxlH0Jw2WHBYKbGhXUFald6OgTPf6&#10;Fh/N9nSZ7muO82p2uFdKDQfddgnCU+d/4W/7qBVM4zl8zoQj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UWwV8AAAADcAAAADwAAAAAAAAAAAAAAAACYAgAAZHJzL2Rvd25y&#10;ZXYueG1sUEsFBgAAAAAEAAQA9QAAAIUDAAAAAA==&#10;" fillcolor="#1a476f" strokecolor="#1a476f" strokeweight=".95pt"/>
              <v:oval id="Oval 321" o:spid="_x0000_s1343" style="position:absolute;left:1852;top:706;width:82;height: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cuIL4A&#10;AADcAAAADwAAAGRycy9kb3ducmV2LnhtbESPwQrCMBBE74L/EFbwpqlVRKpRRBG8Wv2AtVnb2mZT&#10;mqj1740geBxm5g2z2nSmFk9qXWlZwWQcgSDOrC45V3A5H0YLEM4ja6wtk4I3Odis+70VJtq++ETP&#10;1OciQNglqKDwvkmkdFlBBt3YNsTBu9nWoA+yzaVu8RXgppZxFM2lwZLDQoEN7QrKqvRhFJTpXt/j&#10;o9mertN9zXFezQ6PSqnhoNsuQXjq/D/8ax+1gmk8h++ZcATk+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GXLiC+AAAA3AAAAA8AAAAAAAAAAAAAAAAAmAIAAGRycy9kb3ducmV2&#10;LnhtbFBLBQYAAAAABAAEAPUAAACDAwAAAAA=&#10;" fillcolor="#1a476f" strokecolor="#1a476f" strokeweight=".95pt"/>
              <v:oval id="Oval 322" o:spid="_x0000_s1344" style="position:absolute;left:1886;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uLu8AA&#10;AADcAAAADwAAAGRycy9kb3ducmV2LnhtbESPwcrCMBCE74LvEFbwpqlV/KUaRRTBq/V/gLVZ29pm&#10;U5qo9e2NIHgcZuYbZrXpTC0e1LrSsoLJOAJBnFldcq7g/3wYLUA4j6yxtkwKXuRgs+73Vpho++QT&#10;PVKfiwBhl6CCwvsmkdJlBRl0Y9sQB+9qW4M+yDaXusVngJtaxlE0lwZLDgsFNrQrKKvSu1FQpnt9&#10;i49me7pM9zXHeTU73CulhoNuuwThqfO/8Ld91Aqm8R98zoQj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tuLu8AAAADcAAAADwAAAAAAAAAAAAAAAACYAgAAZHJzL2Rvd25y&#10;ZXYueG1sUEsFBgAAAAAEAAQA9QAAAIUDAAAAAA==&#10;" fillcolor="#1a476f" strokecolor="#1a476f" strokeweight=".95pt"/>
              <v:oval id="Oval 323" o:spid="_x0000_s1345" style="position:absolute;left:1891;top:706;width:81;height: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QfybwA&#10;AADcAAAADwAAAGRycy9kb3ducmV2LnhtbERPSwrCMBDdC94hjODOplYRqUYRRXBr9QBjM7a1zaQ0&#10;UevtzUJw+Xj/9bY3jXhR5yrLCqZRDII4t7riQsH1cpwsQTiPrLGxTAo+5GC7GQ7WmGr75jO9Ml+I&#10;EMIuRQWl920qpctLMugi2xIH7m47gz7ArpC6w3cIN41M4nghDVYcGkpsaV9SXmdPo6DKDvqRnMzu&#10;fJsdGk6Ken581kqNR/1uBcJT7//in/ukFcySsDacCUdAbr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PRB/JvAAAANwAAAAPAAAAAAAAAAAAAAAAAJgCAABkcnMvZG93bnJldi54&#10;bWxQSwUGAAAAAAQABAD1AAAAgQMAAAAA&#10;" fillcolor="#1a476f" strokecolor="#1a476f" strokeweight=".95pt"/>
              <v:oval id="Oval 324" o:spid="_x0000_s1346" style="position:absolute;left:1896;top:4616;width:81;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i6UsAA&#10;AADcAAAADwAAAGRycy9kb3ducmV2LnhtbESPwcrCMBCE74LvEFbwpqlV5LcaRRTBq/V/gLVZ29pm&#10;U5qo9e2NIHgcZuYbZrXpTC0e1LrSsoLJOAJBnFldcq7g/3wY/YFwHlljbZkUvMjBZt3vrTDR9skn&#10;eqQ+FwHCLkEFhfdNIqXLCjLoxrYhDt7VtgZ9kG0udYvPADe1jKNoLg2WHBYKbGhXUFald6OgTPf6&#10;Fh/N9nSZ7muO82p2uFdKDQfddgnCU+d/4W/7qBVM4wV8zoQj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Ai6UsAAAADcAAAADwAAAAAAAAAAAAAAAACYAgAAZHJzL2Rvd25y&#10;ZXYueG1sUEsFBgAAAAAEAAQA9QAAAIUDAAAAAA==&#10;" fillcolor="#1a476f" strokecolor="#1a476f" strokeweight=".95pt"/>
              <v:oval id="Oval 325" o:spid="_x0000_s1347" style="position:absolute;left:1900;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uFErwA&#10;AADcAAAADwAAAGRycy9kb3ducmV2LnhtbERPSwrCMBDdC94hjOBOU1sRqUYRRXBr9QBjM7a1zaQ0&#10;UevtzUJw+Xj/9bY3jXhR5yrLCmbTCARxbnXFhYLr5ThZgnAeWWNjmRR8yMF2MxysMdX2zWd6Zb4Q&#10;IYRdigpK79tUSpeXZNBNbUscuLvtDPoAu0LqDt8h3DQyjqKFNFhxaCixpX1JeZ09jYIqO+hHfDK7&#10;8y05NBwX9fz4rJUaj/rdCoSn3v/FP/dJK0iSMD+cCUdAbr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064USvAAAANwAAAAPAAAAAAAAAAAAAAAAAJgCAABkcnMvZG93bnJldi54&#10;bWxQSwUGAAAAAAQABAD1AAAAgQMAAAAA&#10;" fillcolor="#1a476f" strokecolor="#1a476f" strokeweight=".95pt"/>
              <v:oval id="Oval 326" o:spid="_x0000_s1348" style="position:absolute;left:1929;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cgicIA&#10;AADcAAAADwAAAGRycy9kb3ducmV2LnhtbESP0WqDQBRE3wP9h+UG+tas0VCKzSqhQfBV2w+4dW/V&#10;6N4VdxPt33cLgTwOM3OGOearGcWNZtdbVrDfRSCIG6t7bhV8fRYvbyCcR9Y4WiYFv+Qgz542R0y1&#10;XbiiW+1bESDsUlTQeT+lUrqmI4NuZyfi4P3Y2aAPcm6lnnEJcDPKOIpepcGew0KHE3101Az11Sjo&#10;67O+xKU5Vd/JeeS4HQ7FdVDqebue3kF4Wv0jfG+XWkGS7OH/TDgCMv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pyCJwgAAANwAAAAPAAAAAAAAAAAAAAAAAJgCAABkcnMvZG93&#10;bnJldi54bWxQSwUGAAAAAAQABAD1AAAAhwMAAAAA&#10;" fillcolor="#1a476f" strokecolor="#1a476f" strokeweight=".95pt"/>
              <v:oval id="Oval 327" o:spid="_x0000_s1349" style="position:absolute;left:1934;top:706;width:82;height: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W+/sAA&#10;AADcAAAADwAAAGRycy9kb3ducmV2LnhtbESP0YrCMBRE3xf8h3AF32xqu4hUo4gi+Gr1A67Nta1t&#10;bkoTtf69ERb2cZiZM8xqM5hWPKl3tWUFsygGQVxYXXOp4HI+TBcgnEfW2FomBW9ysFmPflaYafvi&#10;Ez1zX4oAYZehgsr7LpPSFRUZdJHtiIN3s71BH2RfSt3jK8BNK5M4nkuDNYeFCjvaVVQ0+cMoqPO9&#10;vidHsz1d033LSdn8Hh6NUpPxsF2C8DT4//Bf+6gVpGkC3zPhCMj1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3W+/sAAAADcAAAADwAAAAAAAAAAAAAAAACYAgAAZHJzL2Rvd25y&#10;ZXYueG1sUEsFBgAAAAAEAAQA9QAAAIUDAAAAAA==&#10;" fillcolor="#1a476f" strokecolor="#1a476f" strokeweight=".95pt"/>
              <v:oval id="Oval 328" o:spid="_x0000_s1350" style="position:absolute;left:1944;top:4616;width:81;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kbZcIA&#10;AADcAAAADwAAAGRycy9kb3ducmV2LnhtbESP0YrCMBRE34X9h3AXfLPptiJLNS2yIvhq9QOuzd22&#10;trkpTdT695sFwcdhZs4wm2IyvbjT6FrLCr6iGARxZXXLtYLzab/4BuE8ssbeMil4koMi/5htMNP2&#10;wUe6l74WAcIuQwWN90MmpasaMugiOxAH79eOBn2QYy31iI8AN71M4nglDbYcFhoc6KehqitvRkFb&#10;7vQ1OZjt8ZLuek7qbrm/dUrNP6ftGoSnyb/Dr/ZBK0jTFP7PhCMg8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ORtlwgAAANwAAAAPAAAAAAAAAAAAAAAAAJgCAABkcnMvZG93&#10;bnJldi54bWxQSwUGAAAAAAQABAD1AAAAhwMAAAAA&#10;" fillcolor="#1a476f" strokecolor="#1a476f" strokeweight=".95pt"/>
              <v:oval id="Oval 329" o:spid="_x0000_s1351" style="position:absolute;left:1944;top:4616;width:81;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CDEcAA&#10;AADcAAAADwAAAGRycy9kb3ducmV2LnhtbESPwcrCMBCE74LvEFbwpqmtyE81iiiCV6sPsH+ztrXN&#10;pjRR69sbQfA4zMw3zGrTm0Y8qHOVZQWzaQSCOLe64kLB5XyY/IFwHlljY5kUvMjBZj0crDDV9skn&#10;emS+EAHCLkUFpfdtKqXLSzLoprYlDt7VdgZ9kF0hdYfPADeNjKNoIQ1WHBZKbGlXUl5nd6Ogyvb6&#10;Fh/N9vSf7BuOi3p+uNdKjUf9dgnCU+9/4W/7qBUkyRw+Z8IRkO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9CDEcAAAADcAAAADwAAAAAAAAAAAAAAAACYAgAAZHJzL2Rvd25y&#10;ZXYueG1sUEsFBgAAAAAEAAQA9QAAAIUDAAAAAA==&#10;" fillcolor="#1a476f" strokecolor="#1a476f" strokeweight=".95pt"/>
              <v:oval id="Oval 330" o:spid="_x0000_s1352" style="position:absolute;left:1972;top:4616;width:87;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wmisIA&#10;AADcAAAADwAAAGRycy9kb3ducmV2LnhtbESP0YrCMBRE3wX/IVzBN023VVmqaRFF8NXqB9xtrm23&#10;zU1ponb/fiMs7OMwM2eYXT6aTjxpcI1lBR/LCARxaXXDlYLb9bT4BOE8ssbOMin4IQd5Np3sMNX2&#10;xRd6Fr4SAcIuRQW1930qpStrMuiWticO3t0OBn2QQyX1gK8AN52Mo2gjDTYcFmrs6VBT2RYPo6Ap&#10;jvo7Ppv95Ss5dhxX7er0aJWaz8b9FoSn0f+H/9pnrSBJ1vA+E46Az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CaKwgAAANwAAAAPAAAAAAAAAAAAAAAAAJgCAABkcnMvZG93&#10;bnJldi54bWxQSwUGAAAAAAQABAD1AAAAhwMAAAAA&#10;" fillcolor="#1a476f" strokecolor="#1a476f" strokeweight=".95pt"/>
              <v:oval id="Oval 331" o:spid="_x0000_s1353" style="position:absolute;left:1996;top:4616;width:87;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64/cIA&#10;AADcAAAADwAAAGRycy9kb3ducmV2LnhtbESP0WqDQBRE3wv9h+UW+lbXaAnBuoo0BPIa2w+4cW/V&#10;6N4VdzX277uFQh+HmTnD5OVmRrHS7HrLCnZRDIK4sbrnVsHnx+nlAMJ5ZI2jZVLwTQ7K4vEhx0zb&#10;O19orX0rAoRdhgo676dMStd0ZNBFdiIO3pedDfog51bqGe8BbkaZxPFeGuw5LHQ40XtHzVAvRkFf&#10;H/UtOZvqck2PIyft8HpaBqWen7bqDYSnzf+H/9pnrSBN9/B7JhwBWf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Trj9wgAAANwAAAAPAAAAAAAAAAAAAAAAAJgCAABkcnMvZG93&#10;bnJldi54bWxQSwUGAAAAAAQABAD1AAAAhwMAAAAA&#10;" fillcolor="#1a476f" strokecolor="#1a476f" strokeweight=".95pt"/>
              <v:oval id="Oval 332" o:spid="_x0000_s1354" style="position:absolute;left:2025;top:4616;width:87;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dZsIA&#10;AADcAAAADwAAAGRycy9kb3ducmV2LnhtbESP0YrCMBRE3wX/IVzBN023FV2qaRFF8NXqB9xtrm23&#10;zU1ponb/fiMs7OMwM2eYXT6aTjxpcI1lBR/LCARxaXXDlYLb9bT4BOE8ssbOMin4IQd5Np3sMNX2&#10;xRd6Fr4SAcIuRQW1930qpStrMuiWticO3t0OBn2QQyX1gK8AN52Mo2gtDTYcFmrs6VBT2RYPo6Ap&#10;jvo7Ppv95Ss5dhxX7er0aJWaz8b9FoSn0f+H/9pnrSBJNvA+E46Az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Ah1mwgAAANwAAAAPAAAAAAAAAAAAAAAAAJgCAABkcnMvZG93&#10;bnJldi54bWxQSwUGAAAAAAQABAD1AAAAhwMAAAAA&#10;" fillcolor="#1a476f" strokecolor="#1a476f" strokeweight=".95pt"/>
              <v:oval id="Oval 333" o:spid="_x0000_s1355" style="position:absolute;left:2054;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2JFLwA&#10;AADcAAAADwAAAGRycy9kb3ducmV2LnhtbERPSwrCMBDdC94hjOBOU1sRqUYRRXBr9QBjM7a1zaQ0&#10;UevtzUJw+Xj/9bY3jXhR5yrLCmbTCARxbnXFhYLr5ThZgnAeWWNjmRR8yMF2MxysMdX2zWd6Zb4Q&#10;IYRdigpK79tUSpeXZNBNbUscuLvtDPoAu0LqDt8h3DQyjqKFNFhxaCixpX1JeZ09jYIqO+hHfDK7&#10;8y05NBwX9fz4rJUaj/rdCoSn3v/FP/dJK0iSsDacCUdAbr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KnYkUvAAAANwAAAAPAAAAAAAAAAAAAAAAAJgCAABkcnMvZG93bnJldi54&#10;bWxQSwUGAAAAAAQABAD1AAAAgQMAAAAA&#10;" fillcolor="#1a476f" strokecolor="#1a476f" strokeweight=".95pt"/>
              <v:oval id="Oval 334" o:spid="_x0000_s1356" style="position:absolute;left:2102;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Esj8IA&#10;AADcAAAADwAAAGRycy9kb3ducmV2LnhtbESP0YrCMBRE3wX/IVzBN023FXGraRFF8NXqB9xtrm23&#10;zU1ponb/fiMs7OMwM2eYXT6aTjxpcI1lBR/LCARxaXXDlYLb9bTYgHAeWWNnmRT8kIM8m052mGr7&#10;4gs9C1+JAGGXooLa+z6V0pU1GXRL2xMH724Hgz7IoZJ6wFeAm07GUbSWBhsOCzX2dKipbIuHUdAU&#10;R/0dn83+8pUcO46rdnV6tErNZ+N+C8LT6P/Df+2zVpAkn/A+E46Az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0SyPwgAAANwAAAAPAAAAAAAAAAAAAAAAAJgCAABkcnMvZG93&#10;bnJldi54bWxQSwUGAAAAAAQABAD1AAAAhwMAAAAA&#10;" fillcolor="#1a476f" strokecolor="#1a476f" strokeweight=".95pt"/>
              <v:oval id="Oval 335" o:spid="_x0000_s1357" style="position:absolute;left:2121;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32b7wA&#10;AADcAAAADwAAAGRycy9kb3ducmV2LnhtbERPSwrCMBDdC94hjODOplYRqUYRRXBr9QBjM7a1zaQ0&#10;UevtzUJw+Xj/9bY3jXhR5yrLCqZRDII4t7riQsH1cpwsQTiPrLGxTAo+5GC7GQ7WmGr75jO9Ml+I&#10;EMIuRQWl920qpctLMugi2xIH7m47gz7ArpC6w3cIN41M4nghDVYcGkpsaV9SXmdPo6DKDvqRnMzu&#10;fJsdGk6Ken581kqNR/1uBcJT7//in/ukFczmYX44E46A3Hw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s7fZvvAAAANwAAAAPAAAAAAAAAAAAAAAAAJgCAABkcnMvZG93bnJldi54&#10;bWxQSwUGAAAAAAQABAD1AAAAgQMAAAAA&#10;" fillcolor="#1a476f" strokecolor="#1a476f" strokeweight=".95pt"/>
              <v:oval id="Oval 336" o:spid="_x0000_s1358" style="position:absolute;left:2126;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FT9L4A&#10;AADcAAAADwAAAGRycy9kb3ducmV2LnhtbESPwQrCMBBE74L/EFbwpqlVRKpRRBG8Wv2AtVnb2mZT&#10;mqj1740geBxm5g2z2nSmFk9qXWlZwWQcgSDOrC45V3A5H0YLEM4ja6wtk4I3Odis+70VJtq++ETP&#10;1OciQNglqKDwvkmkdFlBBt3YNsTBu9nWoA+yzaVu8RXgppZxFM2lwZLDQoEN7QrKqvRhFJTpXt/j&#10;o9mertN9zXFezQ6PSqnhoNsuQXjq/D/8ax+1gulsAt8z4QjI9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OhU/S+AAAA3AAAAA8AAAAAAAAAAAAAAAAAmAIAAGRycy9kb3ducmV2&#10;LnhtbFBLBQYAAAAABAAEAPUAAACDAwAAAAA=&#10;" fillcolor="#1a476f" strokecolor="#1a476f" strokeweight=".95pt"/>
              <v:oval id="Oval 337" o:spid="_x0000_s1359" style="position:absolute;left:2160;top:4616;width:81;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PNg74A&#10;AADcAAAADwAAAGRycy9kb3ducmV2LnhtbESPwQrCMBBE74L/EFbwpqlVRKpRRBG8Wv2AtVnb2mZT&#10;mqj1740geBxm5g2z2nSmFk9qXWlZwWQcgSDOrC45V3A5H0YLEM4ja6wtk4I3Odis+70VJtq++ETP&#10;1OciQNglqKDwvkmkdFlBBt3YNsTBu9nWoA+yzaVu8RXgppZxFM2lwZLDQoEN7QrKqvRhFJTpXt/j&#10;o9mertN9zXFezQ6PSqnhoNsuQXjq/D/8ax+1gukshu+ZcATk+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NzzYO+AAAA3AAAAA8AAAAAAAAAAAAAAAAAmAIAAGRycy9kb3ducmV2&#10;LnhtbFBLBQYAAAAABAAEAPUAAACDAwAAAAA=&#10;" fillcolor="#1a476f" strokecolor="#1a476f" strokeweight=".95pt"/>
              <v:oval id="Oval 338" o:spid="_x0000_s1360" style="position:absolute;left:2184;top:706;width:81;height: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9oGMAA&#10;AADcAAAADwAAAGRycy9kb3ducmV2LnhtbESPwcrCMBCE74LvEFbwpqmtyE81iiiCV6sPsH+ztrXN&#10;pjRR69sbQfA4zMw3zGrTm0Y8qHOVZQWzaQSCOLe64kLB5XyY/IFwHlljY5kUvMjBZj0crDDV9skn&#10;emS+EAHCLkUFpfdtKqXLSzLoprYlDt7VdgZ9kF0hdYfPADeNjKNoIQ1WHBZKbGlXUl5nd6Ogyvb6&#10;Fh/N9vSf7BuOi3p+uNdKjUf9dgnCU+9/4W/7qBUk8wQ+Z8IRkO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D9oGMAAAADcAAAADwAAAAAAAAAAAAAAAACYAgAAZHJzL2Rvd25y&#10;ZXYueG1sUEsFBgAAAAAEAAQA9QAAAIUDAAAAAA==&#10;" fillcolor="#1a476f" strokecolor="#1a476f" strokeweight=".95pt"/>
              <v:oval id="Oval 339" o:spid="_x0000_s1361" style="position:absolute;left:2193;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bwbMEA&#10;AADcAAAADwAAAGRycy9kb3ducmV2LnhtbESP0YrCMBRE3wX/IVxh32xqLSLVKKIIvtrdD7g217a2&#10;uSlN1Pr3G0HwcZiZM8x6O5hWPKh3tWUFsygGQVxYXXOp4O/3OF2CcB5ZY2uZFLzIwXYzHq0x0/bJ&#10;Z3rkvhQBwi5DBZX3XSalKyoy6CLbEQfvanuDPsi+lLrHZ4CbViZxvJAGaw4LFXa0r6ho8rtRUOcH&#10;fUtOZne+zA8tJ2WTHu+NUj+TYbcC4Wnw3/CnfdIK5mkK7zPhCMjN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PW8GzBAAAA3AAAAA8AAAAAAAAAAAAAAAAAmAIAAGRycy9kb3du&#10;cmV2LnhtbFBLBQYAAAAABAAEAPUAAACGAwAAAAA=&#10;" fillcolor="#1a476f" strokecolor="#1a476f" strokeweight=".95pt"/>
              <v:oval id="Oval 340" o:spid="_x0000_s1362" style="position:absolute;left:2208;top:4616;width:81;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pV98IA&#10;AADcAAAADwAAAGRycy9kb3ducmV2LnhtbESP0YrCMBRE34X9h3AXfNN0qytLbSqyIvhq1w+4Nnfb&#10;2uamNLHWvzeC4OMwM2eYdDOaVgzUu9qygq95BIK4sLrmUsHpbz/7AeE8ssbWMim4k4NN9jFJMdH2&#10;xkcacl+KAGGXoILK+y6R0hUVGXRz2xEH79/2Bn2QfSl1j7cAN62Mo2glDdYcFirs6LeiosmvRkGd&#10;7/QlPpjt8bzYtRyXzXJ/bZSafo7bNQhPo3+HX+2DVrBYfsPzTDgCMn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mlX3wgAAANwAAAAPAAAAAAAAAAAAAAAAAJgCAABkcnMvZG93&#10;bnJldi54bWxQSwUGAAAAAAQABAD1AAAAhwMAAAAA&#10;" fillcolor="#1a476f" strokecolor="#1a476f" strokeweight=".95pt"/>
              <v:oval id="Oval 341" o:spid="_x0000_s1363" style="position:absolute;left:2222;top:706;width:86;height: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jLgL4A&#10;AADcAAAADwAAAGRycy9kb3ducmV2LnhtbESPwQrCMBBE74L/EFbwpqlVRKpRRBG8Wv2AtVnb2mZT&#10;mqj1740geBxm5g2z2nSmFk9qXWlZwWQcgSDOrC45V3A5H0YLEM4ja6wtk4I3Odis+70VJtq++ETP&#10;1OciQNglqKDwvkmkdFlBBt3YNsTBu9nWoA+yzaVu8RXgppZxFM2lwZLDQoEN7QrKqvRhFJTpXt/j&#10;o9mertN9zXFezQ6PSqnhoNsuQXjq/D/8ax+1gulsDt8z4QjI9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xIy4C+AAAA3AAAAA8AAAAAAAAAAAAAAAAAmAIAAGRycy9kb3ducmV2&#10;LnhtbFBLBQYAAAAABAAEAPUAAACDAwAAAAA=&#10;" fillcolor="#1a476f" strokecolor="#1a476f" strokeweight=".95pt"/>
              <v:oval id="Oval 342" o:spid="_x0000_s1364" style="position:absolute;left:2232;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RuG8IA&#10;AADcAAAADwAAAGRycy9kb3ducmV2LnhtbESP0YrCMBRE34X9h3AXfNN0q6xLbSqyIvhq1w+4Nnfb&#10;2uamNLHWvzeC4OMwM2eYdDOaVgzUu9qygq95BIK4sLrmUsHpbz/7AeE8ssbWMim4k4NN9jFJMdH2&#10;xkcacl+KAGGXoILK+y6R0hUVGXRz2xEH79/2Bn2QfSl1j7cAN62Mo+hbGqw5LFTY0W9FRZNfjYI6&#10;3+lLfDDb43mxazkum+X+2ig1/Ry3axCeRv8Ov9oHrWCxXMHzTDgCMn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BG4bwgAAANwAAAAPAAAAAAAAAAAAAAAAAJgCAABkcnMvZG93&#10;bnJldi54bWxQSwUGAAAAAAQABAD1AAAAhwMAAAAA&#10;" fillcolor="#1a476f" strokecolor="#1a476f" strokeweight=".95pt"/>
              <v:oval id="Oval 343" o:spid="_x0000_s1365" style="position:absolute;left:2251;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v6abwA&#10;AADcAAAADwAAAGRycy9kb3ducmV2LnhtbERPSwrCMBDdC94hjODOplYRqUYRRXBr9QBjM7a1zaQ0&#10;UevtzUJw+Xj/9bY3jXhR5yrLCqZRDII4t7riQsH1cpwsQTiPrLGxTAo+5GC7GQ7WmGr75jO9Ml+I&#10;EMIuRQWl920qpctLMugi2xIH7m47gz7ArpC6w3cIN41M4nghDVYcGkpsaV9SXmdPo6DKDvqRnMzu&#10;fJsdGk6Ken581kqNR/1uBcJT7//in/ukFczmYW04E46A3Hw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Sm/ppvAAAANwAAAAPAAAAAAAAAAAAAAAAAJgCAABkcnMvZG93bnJldi54&#10;bWxQSwUGAAAAAAQABAD1AAAAgQMAAAAA&#10;" fillcolor="#1a476f" strokecolor="#1a476f" strokeweight=".95pt"/>
              <v:oval id="Oval 344" o:spid="_x0000_s1366" style="position:absolute;left:2260;top:4616;width:87;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df8sIA&#10;AADcAAAADwAAAGRycy9kb3ducmV2LnhtbESP0YrCMBRE34X9h3AXfNN0qyxubSqyIvhq1w+4Nnfb&#10;2uamNLHWvzeC4OMwM2eYdDOaVgzUu9qygq95BIK4sLrmUsHpbz9bgXAeWWNrmRTcycEm+5ikmGh7&#10;4yMNuS9FgLBLUEHlfZdI6YqKDLq57YiD9297gz7IvpS6x1uAm1bGUfQtDdYcFirs6LeiosmvRkGd&#10;7/QlPpjt8bzYtRyXzXJ/bZSafo7bNQhPo3+HX+2DVrBY/sDzTDgCMn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11/ywgAAANwAAAAPAAAAAAAAAAAAAAAAAJgCAABkcnMvZG93&#10;bnJldi54bWxQSwUGAAAAAAQABAD1AAAAhwMAAAAA&#10;" fillcolor="#1a476f" strokecolor="#1a476f" strokeweight=".95pt"/>
              <v:oval id="Oval 345" o:spid="_x0000_s1367" style="position:absolute;left:2265;top:4616;width:87;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RgsrwA&#10;AADcAAAADwAAAGRycy9kb3ducmV2LnhtbERPSwrCMBDdC94hjOBOU+sHqUYRRXBr9QBjM7a1zaQ0&#10;UevtzUJw+Xj/9bYztXhR60rLCibjCARxZnXJuYLr5ThagnAeWWNtmRR8yMF20++tMdH2zWd6pT4X&#10;IYRdggoK75tESpcVZNCNbUMcuLttDfoA21zqFt8h3NQyjqKFNFhyaCiwoX1BWZU+jYIyPehHfDK7&#10;8216qDnOq9nxWSk1HHS7FQhPnf+Lf+6TVjCdh/nhTDgCcvMF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pNGCyvAAAANwAAAAPAAAAAAAAAAAAAAAAAJgCAABkcnMvZG93bnJldi54&#10;bWxQSwUGAAAAAAQABAD1AAAAgQMAAAAA&#10;" fillcolor="#1a476f" strokecolor="#1a476f" strokeweight=".95pt"/>
              <v:oval id="Oval 346" o:spid="_x0000_s1368" style="position:absolute;left:2294;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jFKcMA&#10;AADcAAAADwAAAGRycy9kb3ducmV2LnhtbESP0WrCQBRE3wv9h+UW+tZsEluR6BqkIvhq6gdcs9ck&#10;Jns3ZDca/94tCD4OM3OGWeWT6cSVBtdYVpBEMQji0uqGKwXHv93XAoTzyBo7y6TgTg7y9fvbCjNt&#10;b3yga+ErESDsMlRQe99nUrqyJoMusj1x8M52MOiDHCqpB7wFuOlkGsdzabDhsFBjT781lW0xGgVN&#10;sdWXdG82h9Ns23Fatd+7sVXq82PaLEF4mvwr/GzvtYLZTwL/Z8IR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njFKcMAAADcAAAADwAAAAAAAAAAAAAAAACYAgAAZHJzL2Rv&#10;d25yZXYueG1sUEsFBgAAAAAEAAQA9QAAAIgDAAAAAA==&#10;" fillcolor="#1a476f" strokecolor="#1a476f" strokeweight=".95pt"/>
              <v:oval id="Oval 347" o:spid="_x0000_s1369" style="position:absolute;left:2308;top:706;width:87;height: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pbXsAA&#10;AADcAAAADwAAAGRycy9kb3ducmV2LnhtbESPwcrCMBCE74LvEFbwpqlVf6QaRRTBq/V/gLVZ29pm&#10;U5qo9e2NIHgcZuYbZrXpTC0e1LrSsoLJOAJBnFldcq7g/3wYLUA4j6yxtkwKXuRgs+73Vpho++QT&#10;PVKfiwBhl6CCwvsmkdJlBRl0Y9sQB+9qW4M+yDaXusVngJtaxlH0Jw2WHBYKbGhXUFald6OgTPf6&#10;Fh/N9nSZ7muO82p2uFdKDQfddgnCU+d/4W/7qBVM5zF8zoQj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qpbXsAAAADcAAAADwAAAAAAAAAAAAAAAACYAgAAZHJzL2Rvd25y&#10;ZXYueG1sUEsFBgAAAAAEAAQA9QAAAIUDAAAAAA==&#10;" fillcolor="#1a476f" strokecolor="#1a476f" strokeweight=".95pt"/>
              <v:oval id="Oval 348" o:spid="_x0000_s1370" style="position:absolute;left:2318;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b+xcIA&#10;AADcAAAADwAAAGRycy9kb3ducmV2LnhtbESP0YrCMBRE3wX/IVzBN023VVmqaRFF8NXqB9xtrm23&#10;zU1ponb/fiMs7OMwM2eYXT6aTjxpcI1lBR/LCARxaXXDlYLb9bT4BOE8ssbOMin4IQd5Np3sMNX2&#10;xRd6Fr4SAcIuRQW1930qpStrMuiWticO3t0OBn2QQyX1gK8AN52Mo2gjDTYcFmrs6VBT2RYPo6Ap&#10;jvo7Ppv95Ss5dhxX7er0aJWaz8b9FoSn0f+H/9pnrSBZJ/A+E46Az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5v7FwgAAANwAAAAPAAAAAAAAAAAAAAAAAJgCAABkcnMvZG93&#10;bnJldi54bWxQSwUGAAAAAAQABAD1AAAAhwMAAAAA&#10;" fillcolor="#1a476f" strokecolor="#1a476f" strokeweight=".95pt"/>
              <v:oval id="Oval 349" o:spid="_x0000_s1371" style="position:absolute;left:2385;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9mscIA&#10;AADcAAAADwAAAGRycy9kb3ducmV2LnhtbESP0YrCMBRE34X9h3AXfNN0qytLbSqyIvhq1w+4Nnfb&#10;2uamNLHWvzeC4OMwM2eYdDOaVgzUu9qygq95BIK4sLrmUsHpbz/7AeE8ssbWMim4k4NN9jFJMdH2&#10;xkcacl+KAGGXoILK+y6R0hUVGXRz2xEH79/2Bn2QfSl1j7cAN62Mo2glDdYcFirs6LeiosmvRkGd&#10;7/QlPpjt8bzYtRyXzXJ/bZSafo7bNQhPo3+HX+2DVrD4XsLzTDgCMn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D2axwgAAANwAAAAPAAAAAAAAAAAAAAAAAJgCAABkcnMvZG93&#10;bnJldi54bWxQSwUGAAAAAAQABAD1AAAAhwMAAAAA&#10;" fillcolor="#1a476f" strokecolor="#1a476f" strokeweight=".95pt"/>
              <v:oval id="Oval 350" o:spid="_x0000_s1372" style="position:absolute;left:2419;top:4616;width:81;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PDKsMA&#10;AADcAAAADwAAAGRycy9kb3ducmV2LnhtbESP0WqDQBRE3wv9h+UW8tas1aQU4yrSIOQ1Nh9w696q&#10;0b0r7iYxf98tBPo4zMwZJisWM4orza63rOBtHYEgbqzuuVVw+qpeP0A4j6xxtEwK7uSgyJ+fMky1&#10;vfGRrrVvRYCwS1FB5/2USumajgy6tZ2Ig/djZ4M+yLmVesZbgJtRxlH0Lg32HBY6nOizo2aoL0ZB&#10;X+/1OT6Y8vid7EeO22FTXQalVi9LuQPhafH/4Uf7oBUk2y38nQlHQO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UPDKsMAAADcAAAADwAAAAAAAAAAAAAAAACYAgAAZHJzL2Rv&#10;d25yZXYueG1sUEsFBgAAAAAEAAQA9QAAAIgDAAAAAA==&#10;" fillcolor="#1a476f" strokecolor="#1a476f" strokeweight=".95pt"/>
              <v:oval id="Oval 351" o:spid="_x0000_s1373" style="position:absolute;left:2452;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FdXcAA&#10;AADcAAAADwAAAGRycy9kb3ducmV2LnhtbESP3arCMBCE7w/4DmEF746p9QepRhFF8NbqA6zN2tY2&#10;m9JErW9vBMHLYWa+YZbrztTiQa0rLSsYDSMQxJnVJecKzqf9/xyE88gaa8uk4EUO1qve3xITbZ98&#10;pEfqcxEg7BJUUHjfJFK6rCCDbmgb4uBdbWvQB9nmUrf4DHBTyziKZtJgyWGhwIa2BWVVejcKynSn&#10;b/HBbI6X8a7mOK8m+3ul1KDfbRYgPHX+F/62D1rBeDqDz5lwBOTq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ZFdXcAAAADcAAAADwAAAAAAAAAAAAAAAACYAgAAZHJzL2Rvd25y&#10;ZXYueG1sUEsFBgAAAAAEAAQA9QAAAIUDAAAAAA==&#10;" fillcolor="#1a476f" strokecolor="#1a476f" strokeweight=".95pt"/>
              <v:oval id="Oval 352" o:spid="_x0000_s1374" style="position:absolute;left:2462;top:4616;width:81;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34xsMA&#10;AADcAAAADwAAAGRycy9kb3ducmV2LnhtbESP3WqDQBSE7wN9h+UUepes1f4Em41Ig+BtTB/g1D1R&#10;q3tW3I2xb98NBHo5zMw3zC5bzCBmmlxnWcHzJgJBXFvdcaPg61SstyCcR9Y4WCYFv+Qg2z+sdphq&#10;e+UjzZVvRICwS1FB6/2YSunqlgy6jR2Jg3e2k0Ef5NRIPeE1wM0g4yh6kwY7DgstjvTZUt1XF6Og&#10;qw76Jy5NfvxODgPHTf9SXHqlnh6X/AOEp8X/h+/tUitIXt/hdiYc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t34xsMAAADcAAAADwAAAAAAAAAAAAAAAACYAgAAZHJzL2Rv&#10;d25yZXYueG1sUEsFBgAAAAAEAAQA9QAAAIgDAAAAAA==&#10;" fillcolor="#1a476f" strokecolor="#1a476f" strokeweight=".95pt"/>
              <v:oval id="Oval 353" o:spid="_x0000_s1375" style="position:absolute;left:2462;top:706;width:81;height: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JstLwA&#10;AADcAAAADwAAAGRycy9kb3ducmV2LnhtbERPSwrCMBDdC94hjOBOU+sHqUYRRXBr9QBjM7a1zaQ0&#10;UevtzUJw+Xj/9bYztXhR60rLCibjCARxZnXJuYLr5ThagnAeWWNtmRR8yMF20++tMdH2zWd6pT4X&#10;IYRdggoK75tESpcVZNCNbUMcuLttDfoA21zqFt8h3NQyjqKFNFhyaCiwoX1BWZU+jYIyPehHfDK7&#10;8216qDnOq9nxWSk1HHS7FQhPnf+Lf+6TVjCdh7XhTDgCcvMF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XQmy0vAAAANwAAAAPAAAAAAAAAAAAAAAAAJgCAABkcnMvZG93bnJldi54&#10;bWxQSwUGAAAAAAQABAD1AAAAgQMAAAAA&#10;" fillcolor="#1a476f" strokecolor="#1a476f" strokeweight=".95pt"/>
              <v:oval id="Oval 354" o:spid="_x0000_s1376" style="position:absolute;left:2654;top:4616;width:81;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7JL8MA&#10;AADcAAAADwAAAGRycy9kb3ducmV2LnhtbESP0WqDQBRE3wP9h+UW+pas1bY0NhuRBsHXmH7ArXuj&#10;VveuuBtj/74bCPRxmJkzzC5bzCBmmlxnWcHzJgJBXFvdcaPg61Ss30E4j6xxsEwKfslBtn9Y7TDV&#10;9spHmivfiABhl6KC1vsxldLVLRl0GzsSB+9sJ4M+yKmResJrgJtBxlH0Jg12HBZaHOmzpbqvLkZB&#10;Vx30T1ya/PidHAaOm/6luPRKPT0u+QcIT4v/D9/bpVaQvG7hdiYc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7JL8MAAADcAAAADwAAAAAAAAAAAAAAAACYAgAAZHJzL2Rv&#10;d25yZXYueG1sUEsFBgAAAAAEAAQA9QAAAIgDAAAAAA==&#10;" fillcolor="#1a476f" strokecolor="#1a476f" strokeweight=".95pt"/>
              <v:oval id="Oval 355" o:spid="_x0000_s1377" style="position:absolute;left:2654;top:4616;width:81;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iqD7wA&#10;AADcAAAADwAAAGRycy9kb3ducmV2LnhtbERPSwrCMBDdC94hjODOplYRqUYRRXBr9QBjM7a1zaQ0&#10;UevtzUJw+Xj/9bY3jXhR5yrLCqZRDII4t7riQsH1cpwsQTiPrLGxTAo+5GC7GQ7WmGr75jO9Ml+I&#10;EMIuRQWl920qpctLMugi2xIH7m47gz7ArpC6w3cIN41M4nghDVYcGkpsaV9SXmdPo6DKDvqRnMzu&#10;fJsdGk6Ken581kqNR/1uBcJT7//in/ukFcwWYX44E46A3Hw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nWKoPvAAAANwAAAAPAAAAAAAAAAAAAAAAAJgCAABkcnMvZG93bnJldi54&#10;bWxQSwUGAAAAAAQABAD1AAAAgQMAAAAA&#10;" fillcolor="#1a476f" strokecolor="#1a476f" strokeweight=".95pt"/>
              <v:oval id="Oval 356" o:spid="_x0000_s1378" style="position:absolute;left:2726;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QPlL4A&#10;AADcAAAADwAAAGRycy9kb3ducmV2LnhtbESPwQrCMBBE74L/EFbwpqlVRKpRRBG8Wv2AtVnb2mZT&#10;mqj1740geBxm5g2z2nSmFk9qXWlZwWQcgSDOrC45V3A5H0YLEM4ja6wtk4I3Odis+70VJtq++ETP&#10;1OciQNglqKDwvkmkdFlBBt3YNsTBu9nWoA+yzaVu8RXgppZxFM2lwZLDQoEN7QrKqvRhFJTpXt/j&#10;o9mertN9zXFezQ6PSqnhoNsuQXjq/D/8ax+1gul8At8z4QjI9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gUD5S+AAAA3AAAAA8AAAAAAAAAAAAAAAAAmAIAAGRycy9kb3ducmV2&#10;LnhtbFBLBQYAAAAABAAEAPUAAACDAwAAAAA=&#10;" fillcolor="#1a476f" strokecolor="#1a476f" strokeweight=".95pt"/>
              <v:oval id="Oval 357" o:spid="_x0000_s1379" style="position:absolute;left:2855;top:706;width:82;height: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R474A&#10;AADcAAAADwAAAGRycy9kb3ducmV2LnhtbESPwQrCMBBE74L/EFbwpqlVRKpRRBG8Wv2AtVnb2mZT&#10;mqj1740geBxm5g2z2nSmFk9qXWlZwWQcgSDOrC45V3A5H0YLEM4ja6wtk4I3Odis+70VJtq++ETP&#10;1OciQNglqKDwvkmkdFlBBt3YNsTBu9nWoA+yzaVu8RXgppZxFM2lwZLDQoEN7QrKqvRhFJTpXt/j&#10;o9mertN9zXFezQ6PSqnhoNsuQXjq/D/8ax+1guk8hu+ZcATk+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jGkeO+AAAA3AAAAA8AAAAAAAAAAAAAAAAAmAIAAGRycy9kb3ducmV2&#10;LnhtbFBLBQYAAAAABAAEAPUAAACDAwAAAAA=&#10;" fillcolor="#1a476f" strokecolor="#1a476f" strokeweight=".95pt"/>
              <v:oval id="Oval 358" o:spid="_x0000_s1380" style="position:absolute;left:2899;top:706;width:81;height: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o0eMIA&#10;AADcAAAADwAAAGRycy9kb3ducmV2LnhtbESP0WqDQBRE3wv9h+UW+lbXaAnBuoo0BPIa2w+4cW/V&#10;6N4VdzX277uFQh+HmTnD5OVmRrHS7HrLCnZRDIK4sbrnVsHnx+nlAMJ5ZI2jZVLwTQ7K4vEhx0zb&#10;O19orX0rAoRdhgo676dMStd0ZNBFdiIO3pedDfog51bqGe8BbkaZxPFeGuw5LHQ40XtHzVAvRkFf&#10;H/UtOZvqck2PIyft8HpaBqWen7bqDYSnzf+H/9pnrSDdp/B7JhwBWf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ijR4wgAAANwAAAAPAAAAAAAAAAAAAAAAAJgCAABkcnMvZG93&#10;bnJldi54bWxQSwUGAAAAAAQABAD1AAAAhwMAAAAA&#10;" fillcolor="#1a476f" strokecolor="#1a476f" strokeweight=".95pt"/>
              <v:oval id="Oval 359" o:spid="_x0000_s1381" style="position:absolute;left:3004;top:4616;width:87;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OsDL4A&#10;AADcAAAADwAAAGRycy9kb3ducmV2LnhtbESPwQrCMBBE74L/EFbwpqlVRKpRRBG8Wv2AtVnb2mZT&#10;mqj1740geBxm5g2z2nSmFk9qXWlZwWQcgSDOrC45V3A5H0YLEM4ja6wtk4I3Odis+70VJtq++ETP&#10;1OciQNglqKDwvkmkdFlBBt3YNsTBu9nWoA+yzaVu8RXgppZxFM2lwZLDQoEN7QrKqvRhFJTpXt/j&#10;o9mertN9zXFezQ6PSqnhoNsuQXjq/D/8ax+1gul8Bt8z4QjI9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hjrAy+AAAA3AAAAA8AAAAAAAAAAAAAAAAAmAIAAGRycy9kb3ducmV2&#10;LnhtbFBLBQYAAAAABAAEAPUAAACDAwAAAAA=&#10;" fillcolor="#1a476f" strokecolor="#1a476f" strokeweight=".95pt"/>
              <v:oval id="Oval 360" o:spid="_x0000_s1382" style="position:absolute;left:3038;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8Jl8AA&#10;AADcAAAADwAAAGRycy9kb3ducmV2LnhtbESP3arCMBCE7w/4DmEF746p9QepRhFF8NbqA6zN2tY2&#10;m9JErW9vBMHLYWa+YZbrztTiQa0rLSsYDSMQxJnVJecKzqf9/xyE88gaa8uk4EUO1qve3xITbZ98&#10;pEfqcxEg7BJUUHjfJFK6rCCDbmgb4uBdbWvQB9nmUrf4DHBTyziKZtJgyWGhwIa2BWVVejcKynSn&#10;b/HBbI6X8a7mOK8m+3ul1KDfbRYgPHX+F/62D1rBeDaFz5lwBOTq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y8Jl8AAAADcAAAADwAAAAAAAAAAAAAAAACYAgAAZHJzL2Rvd25y&#10;ZXYueG1sUEsFBgAAAAAEAAQA9QAAAIUDAAAAAA==&#10;" fillcolor="#1a476f" strokecolor="#1a476f" strokeweight=".95pt"/>
              <v:oval id="Oval 361" o:spid="_x0000_s1383" style="position:absolute;left:3287;top:4616;width:87;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X4MIA&#10;AADcAAAADwAAAGRycy9kb3ducmV2LnhtbESP0WrCQBRE3wv+w3KFvtWNsQSJWUUMgq+m/YBr9prE&#10;ZO+G7CbGv+8WCn0cZuYMkx1m04mJBtdYVrBeRSCIS6sbrhR8f50/tiCcR9bYWSYFL3Jw2C/eMky1&#10;ffKVpsJXIkDYpaig9r5PpXRlTQbdyvbEwbvbwaAPcqikHvAZ4KaTcRQl0mDDYaHGnk41lW0xGgVN&#10;ketHfDHH622TdxxX7ed5bJV6X87HHQhPs/8P/7UvWsEmSeD3TDgCc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ZfgwgAAANwAAAAPAAAAAAAAAAAAAAAAAJgCAABkcnMvZG93&#10;bnJldi54bWxQSwUGAAAAAAQABAD1AAAAhwMAAAAA&#10;" fillcolor="#1a476f" strokecolor="#1a476f" strokeweight=".95pt"/>
              <v:oval id="Oval 362" o:spid="_x0000_s1384" style="position:absolute;left:3887;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Eye8MA&#10;AADcAAAADwAAAGRycy9kb3ducmV2LnhtbESP0WqDQBRE3wv9h+UW8tas1ZAW4yrSIOQ1Nh9w696q&#10;0b0r7iYxf98tBPo4zMwZJisWM4orza63rOBtHYEgbqzuuVVw+qpeP0A4j6xxtEwK7uSgyJ+fMky1&#10;vfGRrrVvRYCwS1FB5/2USumajgy6tZ2Ig/djZ4M+yLmVesZbgJtRxlG0lQZ7DgsdTvTZUTPUF6Og&#10;r/f6HB9MefxO9iPH7bCpLoNSq5el3IHwtPj/8KN90AqS7Tv8nQlHQO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LEye8MAAADcAAAADwAAAAAAAAAAAAAAAACYAgAAZHJzL2Rv&#10;d25yZXYueG1sUEsFBgAAAAAEAAQA9QAAAIgDAAAAAA==&#10;" fillcolor="#1a476f" strokecolor="#1a476f" strokeweight=".95pt"/>
              <v:oval id="Oval 363" o:spid="_x0000_s1385" style="position:absolute;left:4041;top:706;width:86;height: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6mCbwA&#10;AADcAAAADwAAAGRycy9kb3ducmV2LnhtbERPSwrCMBDdC94hjODOplYRqUYRRXBr9QBjM7a1zaQ0&#10;UevtzUJw+Xj/9bY3jXhR5yrLCqZRDII4t7riQsH1cpwsQTiPrLGxTAo+5GC7GQ7WmGr75jO9Ml+I&#10;EMIuRQWl920qpctLMugi2xIH7m47gz7ArpC6w3cIN41M4nghDVYcGkpsaV9SXmdPo6DKDvqRnMzu&#10;fJsdGk6Ken581kqNR/1uBcJT7//in/ukFcwWYW04E46A3Hw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ZLqYJvAAAANwAAAAPAAAAAAAAAAAAAAAAAJgCAABkcnMvZG93bnJldi54&#10;bWxQSwUGAAAAAAQABAD1AAAAgQMAAAAA&#10;" fillcolor="#1a476f" strokecolor="#1a476f" strokeweight=".95pt"/>
              <v:oval id="Oval 364" o:spid="_x0000_s1386" style="position:absolute;left:4170;top:706;width:82;height: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IDksMA&#10;AADcAAAADwAAAGRycy9kb3ducmV2LnhtbESP0WqDQBRE3wv9h+UW8tas1RBa4yrSIOQ1Nh9w696q&#10;0b0r7iYxf98tBPo4zMwZJisWM4orza63rOBtHYEgbqzuuVVw+qpe30E4j6xxtEwK7uSgyJ+fMky1&#10;vfGRrrVvRYCwS1FB5/2USumajgy6tZ2Ig/djZ4M+yLmVesZbgJtRxlG0lQZ7DgsdTvTZUTPUF6Og&#10;r/f6HB9MefxO9iPH7bCpLoNSq5el3IHwtPj/8KN90AqS7Qf8nQlHQO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mIDksMAAADcAAAADwAAAAAAAAAAAAAAAACYAgAAZHJzL2Rv&#10;d25yZXYueG1sUEsFBgAAAAAEAAQA9QAAAIgDAAAAAA==&#10;" fillcolor="#1a476f" strokecolor="#1a476f" strokeweight=".95pt"/>
              <v:oval id="Oval 365" o:spid="_x0000_s1387" style="position:absolute;left:4185;top:4616;width:81;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E80rwA&#10;AADcAAAADwAAAGRycy9kb3ducmV2LnhtbERPzQ7BQBC+S7zDZiRubJUgZYkQiavyAKM72mp3tuku&#10;6u3tQeL45ftfbztTixe1rrSsYDKOQBBnVpecK7hejqMlCOeRNdaWScGHHGw3/d4aE23ffKZX6nMR&#10;QtglqKDwvkmkdFlBBt3YNsSBu9vWoA+wzaVu8R3CTS3jKJpLgyWHhgIb2heUVenTKCjTg37EJ7M7&#10;36aHmuO8mh2flVLDQbdbgfDU+b/45z5pBdNFmB/OhCMgN1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igTzSvAAAANwAAAAPAAAAAAAAAAAAAAAAAJgCAABkcnMvZG93bnJldi54&#10;bWxQSwUGAAAAAAQABAD1AAAAgQMAAAAA&#10;" fillcolor="#1a476f" strokecolor="#1a476f" strokeweight=".95pt"/>
              <v:oval id="Oval 366" o:spid="_x0000_s1388" style="position:absolute;left:4511;top:706;width:86;height: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2ZScMA&#10;AADcAAAADwAAAGRycy9kb3ducmV2LnhtbESP0WrCQBRE3wv9h+UW+tZsEkuV6BqkIvhq6gdcs9ck&#10;Jns3ZDca/94tCD4OM3OGWeWT6cSVBtdYVpBEMQji0uqGKwXHv93XAoTzyBo7y6TgTg7y9fvbCjNt&#10;b3yga+ErESDsMlRQe99nUrqyJoMusj1x8M52MOiDHCqpB7wFuOlkGsc/0mDDYaHGnn5rKttiNAqa&#10;Yqsv6d5sDqfZtuO0ar93Y6vU58e0WYLwNPlX+NneawWzeQL/Z8IR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c2ZScMAAADcAAAADwAAAAAAAAAAAAAAAACYAgAAZHJzL2Rv&#10;d25yZXYueG1sUEsFBgAAAAAEAAQA9QAAAIgDAAAAAA==&#10;" fillcolor="#1a476f" strokecolor="#1a476f" strokeweight=".95pt"/>
              <v:oval id="Oval 367" o:spid="_x0000_s1389" style="position:absolute;left:4602;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8HPsAA&#10;AADcAAAADwAAAGRycy9kb3ducmV2LnhtbESPwcrCMBCE74LvEFbwpqlV/KUaRRTBq/V/gLVZ29pm&#10;U5qo9e2NIHgcZuYbZrXpTC0e1LrSsoLJOAJBnFldcq7g/3wYLUA4j6yxtkwKXuRgs+73Vpho++QT&#10;PVKfiwBhl6CCwvsmkdJlBRl0Y9sQB+9qW4M+yDaXusVngJtaxlE0lwZLDgsFNrQrKKvSu1FQpnt9&#10;i49me7pM9zXHeTU73CulhoNuuwThqfO/8Ld91AqmfzF8zoQj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8HPsAAAADcAAAADwAAAAAAAAAAAAAAAACYAgAAZHJzL2Rvd25y&#10;ZXYueG1sUEsFBgAAAAAEAAQA9QAAAIUDAAAAAA==&#10;" fillcolor="#1a476f" strokecolor="#1a476f" strokeweight=".95pt"/>
              <v:oval id="Oval 368" o:spid="_x0000_s1390" style="position:absolute;left:4804;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OipcIA&#10;AADcAAAADwAAAGRycy9kb3ducmV2LnhtbESP0YrCMBRE3wX/IVzBN023FV2qaRFF8NXqB9xtrm23&#10;zU1ponb/fiMs7OMwM2eYXT6aTjxpcI1lBR/LCARxaXXDlYLb9bT4BOE8ssbOMin4IQd5Np3sMNX2&#10;xRd6Fr4SAcIuRQW1930qpStrMuiWticO3t0OBn2QQyX1gK8AN52Mo2gtDTYcFmrs6VBT2RYPo6Ap&#10;jvo7Ppv95Ss5dhxX7er0aJWaz8b9FoSn0f+H/9pnrSDZJPA+E46Az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U6KlwgAAANwAAAAPAAAAAAAAAAAAAAAAAJgCAABkcnMvZG93&#10;bnJldi54bWxQSwUGAAAAAAQABAD1AAAAhwMAAAAA&#10;" fillcolor="#1a476f" strokecolor="#1a476f" strokeweight=".95pt"/>
              <v:oval id="Oval 369" o:spid="_x0000_s1391" style="position:absolute;left:4967;top:706;width:86;height: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o60cIA&#10;AADcAAAADwAAAGRycy9kb3ducmV2LnhtbESP0YrCMBRE34X9h3AXfNN0q6xLbSqyIvhq1w+4Nnfb&#10;2uamNLHWvzeC4OMwM2eYdDOaVgzUu9qygq95BIK4sLrmUsHpbz/7AeE8ssbWMim4k4NN9jFJMdH2&#10;xkcacl+KAGGXoILK+y6R0hUVGXRz2xEH79/2Bn2QfSl1j7cAN62Mo+hbGqw5LFTY0W9FRZNfjYI6&#10;3+lLfDDb43mxazkum+X+2ig1/Ry3axCeRv8Ov9oHrWCxWsLzTDgCMn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ujrRwgAAANwAAAAPAAAAAAAAAAAAAAAAAJgCAABkcnMvZG93&#10;bnJldi54bWxQSwUGAAAAAAQABAD1AAAAhwMAAAAA&#10;" fillcolor="#1a476f" strokecolor="#1a476f" strokeweight=".95pt"/>
              <v:oval id="Oval 370" o:spid="_x0000_s1392" style="position:absolute;left:5135;top:706;width:82;height: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afSsMA&#10;AADcAAAADwAAAGRycy9kb3ducmV2LnhtbESP3WqDQBSE7wN9h+UUepes1f4Em41Ig+BtTB/g1D1R&#10;q3tW3I2xb98NBHo5zMw3zC5bzCBmmlxnWcHzJgJBXFvdcaPg61SstyCcR9Y4WCYFv+Qg2z+sdphq&#10;e+UjzZVvRICwS1FB6/2YSunqlgy6jR2Jg3e2k0Ef5NRIPeE1wM0g4yh6kwY7DgstjvTZUt1XF6Og&#10;qw76Jy5NfvxODgPHTf9SXHqlnh6X/AOEp8X/h+/tUitI3l/hdiYc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vafSsMAAADcAAAADwAAAAAAAAAAAAAAAACYAgAAZHJzL2Rv&#10;d25yZXYueG1sUEsFBgAAAAAEAAQA9QAAAIgDAAAAAA==&#10;" fillcolor="#1a476f" strokecolor="#1a476f" strokeweight=".95pt"/>
              <v:oval id="Oval 371" o:spid="_x0000_s1393" style="position:absolute;left:5202;top:706;width:87;height: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QBPcMA&#10;AADcAAAADwAAAGRycy9kb3ducmV2LnhtbESP0WqDQBRE3wv9h+UW8tas1ZAW4yrSIOQ1Nh9w696q&#10;0b0r7iYxf98tBPo4zMwZJisWM4orza63rOBtHYEgbqzuuVVw+qpeP0A4j6xxtEwK7uSgyJ+fMky1&#10;vfGRrrVvRYCwS1FB5/2USumajgy6tZ2Ig/djZ4M+yLmVesZbgJtRxlG0lQZ7DgsdTvTZUTPUF6Og&#10;r/f6HB9MefxO9iPH7bCpLoNSq5el3IHwtPj/8KN90AqS9y38nQlHQO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iQBPcMAAADcAAAADwAAAAAAAAAAAAAAAACYAgAAZHJzL2Rv&#10;d25yZXYueG1sUEsFBgAAAAAEAAQA9QAAAIgDAAAAAA==&#10;" fillcolor="#1a476f" strokecolor="#1a476f" strokeweight=".95pt"/>
              <v:oval id="Oval 372" o:spid="_x0000_s1394" style="position:absolute;left:5241;top:4616;width:8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ikpsAA&#10;AADcAAAADwAAAGRycy9kb3ducmV2LnhtbESPwcrCMBCE7z/4DmEFb7+pVVSqUUQRvFp9gLVZ29pm&#10;U5qo9e2NIHgcZuYbZrnuTC0e1LrSsoLRMAJBnFldcq7gfNr/z0E4j6yxtkwKXuRgver9LTHR9slH&#10;eqQ+FwHCLkEFhfdNIqXLCjLohrYhDt7VtgZ9kG0udYvPADe1jKNoKg2WHBYKbGhbUFald6OgTHf6&#10;Fh/M5ngZ72qO82qyv1dKDfrdZgHCU+d/4W/7oBWMZzP4nAlHQK7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WikpsAAAADcAAAADwAAAAAAAAAAAAAAAACYAgAAZHJzL2Rvd25y&#10;ZXYueG1sUEsFBgAAAAAEAAQA9QAAAIUDAAAAAA==&#10;" fillcolor="#1a476f" strokecolor="#1a476f" strokeweight=".95pt"/>
              <v:oval id="Oval 373" o:spid="_x0000_s1395" style="position:absolute;left:5764;top:706;width:86;height: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cw1LwA&#10;AADcAAAADwAAAGRycy9kb3ducmV2LnhtbERPzQ7BQBC+S7zDZiRubJUgZYkQiavyAKM72mp3tuku&#10;6u3tQeL45ftfbztTixe1rrSsYDKOQBBnVpecK7hejqMlCOeRNdaWScGHHGw3/d4aE23ffKZX6nMR&#10;QtglqKDwvkmkdFlBBt3YNsSBu9vWoA+wzaVu8R3CTS3jKJpLgyWHhgIb2heUVenTKCjTg37EJ7M7&#10;36aHmuO8mh2flVLDQbdbgfDU+b/45z5pBdNFWBvOhCMgN1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c9zDUvAAAANwAAAAPAAAAAAAAAAAAAAAAAJgCAABkcnMvZG93bnJldi54&#10;bWxQSwUGAAAAAAQABAD1AAAAgQMAAAAA&#10;" fillcolor="#1a476f" strokecolor="#1a476f" strokeweight=".95pt"/>
              <v:oval id="Oval 374" o:spid="_x0000_s1396" style="position:absolute;left:5956;top:706;width:86;height: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uVT8MA&#10;AADcAAAADwAAAGRycy9kb3ducmV2LnhtbESP0WqDQBRE3wP9h+UW+pas1dI2NhuRBsHXmH7ArXuj&#10;VveuuBtj/74bCPRxmJkzzC5bzCBmmlxnWcHzJgJBXFvdcaPg61Ss30E4j6xxsEwKfslBtn9Y7TDV&#10;9spHmivfiABhl6KC1vsxldLVLRl0GzsSB+9sJ4M+yKmResJrgJtBxlH0Kg12HBZaHOmzpbqvLkZB&#10;Vx30T1ya/PidHAaOm/6luPRKPT0u+QcIT4v/D9/bpVaQvG3hdiYc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7uVT8MAAADcAAAADwAAAAAAAAAAAAAAAACYAgAAZHJzL2Rv&#10;d25yZXYueG1sUEsFBgAAAAAEAAQA9QAAAIgDAAAAAA==&#10;" fillcolor="#1a476f" strokecolor="#1a476f" strokeweight=".95pt"/>
              <v:oval id="Oval 375" o:spid="_x0000_s1397" style="position:absolute;left:6085;top:4616;width:82;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RM9bwA&#10;AADcAAAADwAAAGRycy9kb3ducmV2LnhtbERPSwrCMBDdC94hjOBOU6tIqUYRRXBr9QBjM7a1zaQ0&#10;UevtzUJw+Xj/9bY3jXhR5yrLCmbTCARxbnXFhYLr5ThJQDiPrLGxTAo+5GC7GQ7WmGr75jO9Ml+I&#10;EMIuRQWl920qpctLMuimtiUO3N12Bn2AXSF1h+8QbhoZR9FSGqw4NJTY0r6kvM6eRkGVHfQjPpnd&#10;+TY/NBwX9eL4rJUaj/rdCoSn3v/FP/dJK5gnYX44E46A3Hw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XVEz1vAAAANwAAAAPAAAAAAAAAAAAAAAAAJgCAABkcnMvZG93bnJldi54&#10;bWxQSwUGAAAAAAQABAD1AAAAgQMAAAAA&#10;" fillcolor="#1a476f" strokecolor="#1a476f" strokeweight=".95pt"/>
              <v:oval id="Oval 376" o:spid="_x0000_s1398" style="position:absolute;left:6791;top:706;width:81;height: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jpbr4A&#10;AADcAAAADwAAAGRycy9kb3ducmV2LnhtbESPwQrCMBBE74L/EFbwpqlVRKpRRBG8Wv2AtVnb2mZT&#10;mqj1740geBxm5g2z2nSmFk9qXWlZwWQcgSDOrC45V3A5H0YLEM4ja6wtk4I3Odis+70VJtq++ETP&#10;1OciQNglqKDwvkmkdFlBBt3YNsTBu9nWoA+yzaVu8RXgppZxFM2lwZLDQoEN7QrKqvRhFJTpXt/j&#10;o9mertN9zXFezQ6PSqnhoNsuQXjq/D/8ax+1guliAt8z4QjI9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gY6W6+AAAA3AAAAA8AAAAAAAAAAAAAAAAAmAIAAGRycy9kb3ducmV2&#10;LnhtbFBLBQYAAAAABAAEAPUAAACDAwAAAAA=&#10;" fillcolor="#1a476f" strokecolor="#1a476f" strokeweight=".95pt"/>
              <v:oval id="Oval 377" o:spid="_x0000_s1399" style="position:absolute;left:7175;top:706;width:86;height: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p3Gb4A&#10;AADcAAAADwAAAGRycy9kb3ducmV2LnhtbESPwQrCMBBE74L/EFbwpqlVRKpRRBG8Wv2AtVnb2mZT&#10;mqj1740geBxm5g2z2nSmFk9qXWlZwWQcgSDOrC45V3A5H0YLEM4ja6wtk4I3Odis+70VJtq++ETP&#10;1OciQNglqKDwvkmkdFlBBt3YNsTBu9nWoA+yzaVu8RXgppZxFM2lwZLDQoEN7QrKqvRhFJTpXt/j&#10;o9mertN9zXFezQ6PSqnhoNsuQXjq/D/8ax+1gukihu+ZcATk+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jKdxm+AAAA3AAAAA8AAAAAAAAAAAAAAAAAmAIAAGRycy9kb3ducmV2&#10;LnhtbFBLBQYAAAAABAAEAPUAAACDAwAAAAA=&#10;" fillcolor="#1a476f" strokecolor="#1a476f" strokeweight=".95pt"/>
              <v:shape id="Freeform 378" o:spid="_x0000_s1400" style="position:absolute;left:989;top:1013;width:6229;height:3675;visibility:visible;mso-wrap-style:square;v-text-anchor:top" coordsize="1298,7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3DAcUA&#10;AADcAAAADwAAAGRycy9kb3ducmV2LnhtbESPQWvCQBSE7wX/w/IEb3VjYyVEVxFBiNBLtYjHZ/aZ&#10;BLNvw+5WY3+9Wyj0OMzMN8xi1ZtW3Mj5xrKCyTgBQVxa3XCl4Ouwfc1A+ICssbVMCh7kYbUcvCww&#10;1/bOn3Tbh0pECPscFdQhdLmUvqzJoB/bjjh6F+sMhihdJbXDe4SbVr4lyUwabDgu1NjRpqbyuv82&#10;Cszh5zTjIv2Yvhdb53e7Kjue10qNhv16DiJQH/7Df+1CK0izFH7PxCM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DcMBxQAAANwAAAAPAAAAAAAAAAAAAAAAAJgCAABkcnMv&#10;ZG93bnJldi54bWxQSwUGAAAAAAQABAD1AAAAigMAAAAA&#10;" path="m,766r,l,765r,-1l,763r,-6l2,756r,-1l3,755r,-1l4,754r2,-1l6,754r1,1l9,754r2,-1l12,753r1,l14,752r,-1l15,750r1,l16,749r1,-1l19,748r1,-1l22,746r1,-1l25,745r,-1l26,744r1,l29,743r1,l31,743r1,l33,743r1,-1l36,741r1,l38,740r3,-2l43,737r,-1l47,734r2,-1l50,732r2,-2l55,729r2,-2l74,715r1,l75,714r2,-1l78,713r1,-1l82,709r10,-6l98,700r3,-2l102,697r1,l106,695r7,-5l114,690r1,-1l119,687r14,-8l140,675r4,-3l149,669r7,-4l166,659r2,-1l173,654r2,-1l176,653r2,-2l183,648r5,-3l189,644r,8l196,647r1,l198,646r1,-1l205,642r1,-1l208,640r,-1l214,636r5,-4l225,629r6,-4l241,619r4,-3l246,616r7,-5l258,608r2,-1l263,605r3,-2l268,601r4,-3l274,597r1,-1l281,593r3,-2l286,589r14,-8l307,576r7,-4l316,571r,-1l356,553r15,-9l398,528r9,-6l429,509r7,-4l488,475,613,407r32,-18l672,375r3,-2l743,338r19,-11l804,302r34,-20l873,261r14,-9l895,247r109,-67l1044,155r27,-17l1218,49,1298,e" filled="f" strokecolor="#90353b" strokeweight=".95pt">
                <v:path arrowok="t" o:connecttype="custom" o:connectlocs="0,3670;0,3661;10,3622;19,3617;34,3622;58,3613;62,3613;67,3603;77,3593;96,3584;106,3579;120,3574;125,3569;139,3565;149,3565;154,3565;158,3565;173,3555;178,3555;206,3536;226,3521;240,3512;264,3497;360,3430;374,3421;442,3373;489,3344;542,3310;571,3296;672,3238;715,3210;797,3162;830,3138;854,3123;907,3090;945,3104;984,3080;998,3066;1080,3018;1176,2955;1238,2917;1277,2893;1315,2864;1363,2835;1473,2763;1516,2735;1780,2610;2059,2442;2942,1953;3239,1790;3858,1449;4257,1209;5010,744;6229,0" o:connectangles="0,0,0,0,0,0,0,0,0,0,0,0,0,0,0,0,0,0,0,0,0,0,0,0,0,0,0,0,0,0,0,0,0,0,0,0,0,0,0,0,0,0,0,0,0,0,0,0,0,0,0,0,0,0"/>
              </v:shape>
              <v:shape id="Freeform 379" o:spid="_x0000_s1401" style="position:absolute;left:979;top:749;width:6680;height:3910;visibility:visible;mso-wrap-style:square;v-text-anchor:top" coordsize="1392,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dxf8QA&#10;AADcAAAADwAAAGRycy9kb3ducmV2LnhtbESPT4vCMBTE74LfITzBm6b+YanVVERYWNzDslX0+mie&#10;bWnzUpqo9dtvFgSPw8z8htlse9OIO3WusqxgNo1AEOdWV1woOB0/JzEI55E1NpZJwZMcbNPhYIOJ&#10;tg/+pXvmCxEg7BJUUHrfJlK6vCSDbmpb4uBdbWfQB9kVUnf4CHDTyHkUfUiDFYeFElval5TX2c0o&#10;WBp7yL7debGTt0OT15W87Fc/So1H/W4NwlPv3+FX+0srWMRL+D8Tjo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3cX/EAAAA3AAAAA8AAAAAAAAAAAAAAAAAmAIAAGRycy9k&#10;b3ducmV2LnhtbFBLBQYAAAAABAAEAPUAAACJAwAAAAA=&#10;" path="m,815r5,-3l9,810r5,-3l19,804r4,-3l28,799r5,-3l37,793r5,-3l47,788r4,-3l56,782r5,-2l65,777r5,-3l75,771r4,-2l84,766r4,-3l93,760r5,-2l102,755r5,-3l112,750r4,-3l121,744r5,-3l130,739r5,-3l140,733r4,-3l149,728r5,-3l158,722r5,-2l168,717r4,-3l177,711r5,-2l186,706r5,-3l196,700r4,-2l205,695r4,-3l214,690r5,-3l223,684r5,-3l233,679r4,-3l242,673r5,-2l251,668r5,-3l261,662r4,-2l270,657r5,-3l279,651r5,-2l289,646r4,-3l298,641r5,-3l307,635r5,-3l317,630r4,-3l326,624r4,-3l335,619r5,-3l344,613r5,-2l354,608r4,-3l363,602r5,-2l372,597r5,-3l382,591r4,-2l391,586r5,-3l400,581r5,-3l410,575r4,-3l419,570r5,-3l428,564r5,-3l438,559r4,-3l447,553r4,-2l456,548r5,-3l465,542r5,-2l475,537r4,-3l484,532r5,-3l493,526r5,-3l503,521r4,-3l512,515r5,-3l521,510r5,-3l531,504r4,-2l540,499r5,-3l549,493r5,-2l559,488r4,-3l568,482r4,-2l577,477r5,-3l586,472r5,-3l596,466r4,-3l605,461r5,-3l614,455r5,-3l624,450r4,-3l633,444r5,-2l642,439r5,-3l652,433r4,-2l661,428r5,-3l670,422r5,-2l680,417r4,-3l689,412r4,-3l698,406r5,-3l707,401r5,-3l717,395r4,-2l726,390r5,-3l735,384r5,-2l745,379r4,-3l754,373r5,-2l763,368r5,-3l773,363r4,-3l782,357r5,-3l791,352r5,-3l801,346r4,-3l810,341r5,-3l819,335r5,-2l828,330r5,-3l838,324r4,-2l847,319r5,-3l856,313r5,-2l866,308r4,-3l875,303r5,-3l884,297r5,-3l894,292r4,-3l903,286r5,-3l912,281r5,-3l922,275r4,-2l931,270r5,-3l940,264r5,-2l949,259r5,-3l959,253r4,-2l968,248r5,-3l977,243r5,-3l987,237r4,-3l996,232r5,-3l1005,226r5,-2l1015,221r4,-3l1024,215r5,-2l1033,210r5,-3l1043,204r4,-2l1052,199r5,-3l1061,194r5,-3l1070,188r5,-3l1080,183r4,-3l1089,177r5,-3l1098,172r5,-3l1108,166r4,-2l1117,161r5,-3l1126,155r5,-2l1136,150r4,-3l1145,144r5,-2l1154,139r5,-3l1164,134r4,-3l1173,128r5,-3l1182,123r5,-3l1191,117r5,-3l1201,112r4,-3l1210,106r5,-2l1219,101r5,-3l1229,95r4,-2l1238,90r5,-3l1247,85r5,-3l1257,79r4,-3l1266,74r5,-3l1275,68r5,-3l1285,63r4,-3l1294,57r5,-2l1303,52r5,-3l1312,46r5,-2l1322,41r4,-3l1331,35r5,-2l1340,30r5,-3l1350,25r4,-3l1359,19r5,-3l1368,14r5,-3l1378,8r4,-3l1387,3r5,-3e" filled="f" strokecolor="#55752f" strokeweight=".95pt">
                <v:path arrowok="t" o:connecttype="custom" o:connectlocs="91,3857;202,3790;312,3728;422,3661;537,3598;648,3531;758,3464;873,3401;984,3334;1094,3267;1205,3205;1320,3138;1430,3075;1540,3008;1651,2941;1766,2879;1876,2811;1987,2744;2102,2682;2212,2615;2323,2552;2433,2485;2548,2418;2659,2356;2769,2288;2879,2221;2994,2159;3105,2092;3215,2025;3326,1962;3441,1895;3551,1833;3662,1765;3777,1698;3887,1636;3997,1569;4108,1502;4223,1439;4333,1372;4444,1310;4554,1243;4669,1175;4780,1113;4890,1046;5005,979;5116,916;5226,849;5336,787;5451,720;5562,652;5672,590;5783,523;5898,456;6008,393;6119,326;6234,264;6344,197;6454,130;6565,67;6680,0" o:connectangles="0,0,0,0,0,0,0,0,0,0,0,0,0,0,0,0,0,0,0,0,0,0,0,0,0,0,0,0,0,0,0,0,0,0,0,0,0,0,0,0,0,0,0,0,0,0,0,0,0,0,0,0,0,0,0,0,0,0,0,0"/>
              </v:shape>
              <v:line id="Line 380" o:spid="_x0000_s1402" style="position:absolute;flip:y;visibility:visible" from="854,624" to="855,4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QkC8MAAADcAAAADwAAAGRycy9kb3ducmV2LnhtbESPzWrDMBCE74W+g9hAbo2chjTBjWJK&#10;ISGnljq55LZYW1vEWhlJ/snbV4VCj8PMfMPsism2YiAfjGMFy0UGgrhy2nCt4HI+PG1BhIissXVM&#10;Cu4UoNg/Puww127kLxrKWIsE4ZCjgibGLpcyVA1ZDAvXESfv23mLMUlfS+1xTHDbyucse5EWDaeF&#10;Bjt6b6i6lb1VcAy2IofGhWn9WS57f/0wm6tS89n09goi0hT/w3/tk1aw2q7h90w6An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lEJAvDAAAA3AAAAA8AAAAAAAAAAAAA&#10;AAAAoQIAAGRycy9kb3ducmV2LnhtbFBLBQYAAAAABAAEAPkAAACRAwAAAAA=&#10;" strokeweight=".5pt"/>
              <v:line id="Line 381" o:spid="_x0000_s1403" style="position:absolute;flip:x;visibility:visible" from="773,4659" to="854,4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a6fMMAAADcAAAADwAAAGRycy9kb3ducmV2LnhtbESPwWrDMBBE74X+g9hAbo2chibGjWJK&#10;ISGnljq5+LZYW1vEWhlJTpy/rwqFHoeZecNsy8n24ko+GMcKlosMBHHjtOFWwfm0f8pBhIissXdM&#10;Cu4UoNw9Pmyx0O7GX3StYisShEOBCroYh0LK0HRkMSzcQJy8b+ctxiR9K7XHW4LbXj5n2VpaNJwW&#10;OhzovaPmUo1WwSHYhhwaF6aXz2o5+vrDbGql5rPp7RVEpCn+h//aR61gla/h90w6AnL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mWunzDAAAA3AAAAA8AAAAAAAAAAAAA&#10;AAAAoQIAAGRycy9kb3ducmV2LnhtbFBLBQYAAAAABAAEAPkAAACRAwAAAAA=&#10;" strokeweight=".5pt"/>
              <v:rect id="Rectangle 382" o:spid="_x0000_s1404" style="position:absolute;left:381;top:4606;width:344;height:111;rotation:-9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feT8IA&#10;AADcAAAADwAAAGRycy9kb3ducmV2LnhtbESPS6vCMBSE9xf8D+EIbi6a+tZqFBFEV4LP9aE5tsXm&#10;pDRR6783woW7HGbmG2a+rE0hnlS53LKCbicCQZxYnXOq4HzatCcgnEfWWFgmBW9ysFw0fuYYa/vi&#10;Az2PPhUBwi5GBZn3ZSylSzIy6Dq2JA7ezVYGfZBVKnWFrwA3hexF0UgazDksZFjSOqPkfnwYBcMI&#10;r6f3fszr38GqPEz95rrVF6VazXo1A+Gp9v/hv/ZOK+hPxvA9E46AXH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J95PwgAAANwAAAAPAAAAAAAAAAAAAAAAAJgCAABkcnMvZG93&#10;bnJldi54bWxQSwUGAAAAAAQABAD1AAAAhwMAAAAA&#10;" filled="f" stroked="f">
                <v:textbox style="mso-fit-shape-to-text:t" inset="0,0,0,0">
                  <w:txbxContent>
                    <w:p w:rsidR="008D26C6" w:rsidRPr="00E76FA5" w:rsidRDefault="008D26C6" w:rsidP="007F031E">
                      <w:pPr>
                        <w:rPr>
                          <w:sz w:val="16"/>
                        </w:rPr>
                      </w:pPr>
                      <w:r w:rsidRPr="00E76FA5">
                        <w:rPr>
                          <w:rFonts w:ascii="Arial" w:hAnsi="Arial" w:cs="Arial"/>
                          <w:color w:val="000000"/>
                          <w:sz w:val="14"/>
                          <w:szCs w:val="20"/>
                        </w:rPr>
                        <w:t>0</w:t>
                      </w:r>
                    </w:p>
                  </w:txbxContent>
                </v:textbox>
              </v:rect>
              <v:line id="Line 383" o:spid="_x0000_s1405" style="position:absolute;flip:x;visibility:visible" from="773,3877" to="854,3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WLlcAAAADcAAAADwAAAGRycy9kb3ducmV2LnhtbERPz2vCMBS+D/wfwhN2W1M3nFKbigw2&#10;dppYvfT2aJ5tsHkpSdTuv18Owo4f3+9yO9lB3MgH41jBIstBELdOG+4UnI6fL2sQISJrHByTgl8K&#10;sK1mTyUW2t35QLc6diKFcChQQR/jWEgZ2p4shsyNxIk7O28xJug7qT3eU7gd5Guev0uLhlNDjyN9&#10;9NRe6qtV8BVsSw6NC9NyXy+uvvkxq0ap5/m024CINMV/8cP9rRW8rdPadCYdAVn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dFi5XAAAAA3AAAAA8AAAAAAAAAAAAAAAAA&#10;oQIAAGRycy9kb3ducmV2LnhtbFBLBQYAAAAABAAEAPkAAACOAwAAAAA=&#10;" strokeweight=".5pt"/>
              <v:rect id="Rectangle 384" o:spid="_x0000_s1406" style="position:absolute;left:412;top:3770;width:345;height:167;rotation:-9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TvpsUA&#10;AADcAAAADwAAAGRycy9kb3ducmV2LnhtbESPQWvCQBSE7wX/w/IEL0U32tbG1FVEkPZUSNScH9nX&#10;JDT7NuyuGv99t1DocZiZb5j1djCduJLzrWUF81kCgriyuuVawel4mKYgfEDW2FkmBXfysN2MHtaY&#10;aXvjnK5FqEWEsM9QQRNCn0npq4YM+pntiaP3ZZ3BEKWrpXZ4i3DTyUWSLKXBluNCgz3tG6q+i4tR&#10;8JJgebx/vvL+8XnX56twKN/1WanJeNi9gQg0hP/wX/tDK3hKV/B7Jh4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9O+mxQAAANwAAAAPAAAAAAAAAAAAAAAAAJgCAABkcnMv&#10;ZG93bnJldi54bWxQSwUGAAAAAAQABAD1AAAAigMAAAAA&#10;" filled="f" stroked="f">
                <v:textbox style="mso-fit-shape-to-text:t" inset="0,0,0,0">
                  <w:txbxContent>
                    <w:p w:rsidR="008D26C6" w:rsidRPr="00E76FA5" w:rsidRDefault="008D26C6" w:rsidP="007F031E">
                      <w:pPr>
                        <w:rPr>
                          <w:sz w:val="16"/>
                        </w:rPr>
                      </w:pPr>
                      <w:r w:rsidRPr="00E76FA5">
                        <w:rPr>
                          <w:rFonts w:ascii="Arial" w:hAnsi="Arial" w:cs="Arial"/>
                          <w:color w:val="000000"/>
                          <w:sz w:val="14"/>
                          <w:szCs w:val="20"/>
                        </w:rPr>
                        <w:t>.2</w:t>
                      </w:r>
                    </w:p>
                  </w:txbxContent>
                </v:textbox>
              </v:rect>
              <v:line id="Line 385" o:spid="_x0000_s1407" style="position:absolute;flip:x;visibility:visible" from="773,3095" to="854,3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oRTr8AAADcAAAADwAAAGRycy9kb3ducmV2LnhtbERPTYvCMBC9L/gfwgje1lTFVatRRFD2&#10;tIvVi7ehGdtgMylJ1PrvNwdhj4/3vdp0thEP8sE4VjAaZiCIS6cNVwrOp/3nHESIyBobx6TgRQE2&#10;697HCnPtnnykRxErkUI45KigjrHNpQxlTRbD0LXEibs6bzEm6CupPT5TuG3kOMu+pEXDqaHGlnY1&#10;lbfibhUcgi3JoXGhm/4Wo7u//JjZRalBv9suQUTq4r/47f7WCiaLND+dSUdArv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OoRTr8AAADcAAAADwAAAAAAAAAAAAAAAACh&#10;AgAAZHJzL2Rvd25yZXYueG1sUEsFBgAAAAAEAAQA+QAAAI0DAAAAAA==&#10;" strokeweight=".5pt"/>
              <v:rect id="Rectangle 386" o:spid="_x0000_s1408" style="position:absolute;left:418;top:2987;width:344;height:167;rotation:-9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1fcUA&#10;AADcAAAADwAAAGRycy9kb3ducmV2LnhtbESPS2vDMBCE74H+B7GFXkIsp4+0dq2EYAjpqZDnebG2&#10;tqm1MpZqO/++CgRyHGbmGyZbjaYRPXWutqxgHsUgiAuray4VHA+b2QcI55E1NpZJwYUcrJYPkwxT&#10;bQfeUb/3pQgQdikqqLxvUyldUZFBF9mWOHg/tjPog+xKqTscAtw08jmOF9JgzWGhwpbyiorf/Z9R&#10;8Bbj+XD5fud8+rpud4nfnLf6pNTT47j+BOFp9Pfwrf2lFbwkc7ieCUd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W3V9xQAAANwAAAAPAAAAAAAAAAAAAAAAAJgCAABkcnMv&#10;ZG93bnJldi54bWxQSwUGAAAAAAQABAD1AAAAigMAAAAA&#10;" filled="f" stroked="f">
                <v:textbox style="mso-fit-shape-to-text:t" inset="0,0,0,0">
                  <w:txbxContent>
                    <w:p w:rsidR="008D26C6" w:rsidRPr="00E76FA5" w:rsidRDefault="008D26C6" w:rsidP="007F031E">
                      <w:pPr>
                        <w:rPr>
                          <w:sz w:val="16"/>
                        </w:rPr>
                      </w:pPr>
                      <w:r w:rsidRPr="00E76FA5">
                        <w:rPr>
                          <w:rFonts w:ascii="Arial" w:hAnsi="Arial" w:cs="Arial"/>
                          <w:color w:val="000000"/>
                          <w:sz w:val="14"/>
                          <w:szCs w:val="20"/>
                        </w:rPr>
                        <w:t>.4</w:t>
                      </w:r>
                    </w:p>
                  </w:txbxContent>
                </v:textbox>
              </v:rect>
              <v:line id="Line 387" o:spid="_x0000_s1409" style="position:absolute;flip:x;visibility:visible" from="773,2313" to="854,2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QqosMAAADcAAAADwAAAGRycy9kb3ducmV2LnhtbESPQWsCMRSE74L/ITzBm2ZXqa1bs1IK&#10;Sk8Vt714e2yeu6GblyWJuv33TUHwOMzMN8xmO9hOXMkH41hBPs9AENdOG24UfH/tZi8gQkTW2Dkm&#10;Bb8UYFuORxsstLvxka5VbESCcChQQRtjX0gZ6pYshrnriZN3dt5iTNI3Unu8Jbjt5CLLVtKi4bTQ&#10;Yk/vLdU/1cUq2Adbk0PjwvB0qPKLP32a55NS08nw9goi0hAf4Xv7QytYrhfwfyYdAV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N0KqLDAAAA3AAAAA8AAAAAAAAAAAAA&#10;AAAAoQIAAGRycy9kb3ducmV2LnhtbFBLBQYAAAAABAAEAPkAAACRAwAAAAA=&#10;" strokeweight=".5pt"/>
              <v:rect id="Rectangle 388" o:spid="_x0000_s1410" style="position:absolute;left:418;top:2204;width:344;height:167;rotation:-9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VOkcQA&#10;AADcAAAADwAAAGRycy9kb3ducmV2LnhtbESPS4vCQBCE7wv+h6EXvIiZ+NboKCLIehJ85dxk2iRs&#10;pidkZjX++50FYY9FVX1FrTatqcSDGldaVjCIYhDEmdUl5wqul31/DsJ5ZI2VZVLwIgebdedjhYm2&#10;Tz7R4+xzESDsElRQeF8nUrqsIIMusjVx8O62MeiDbHKpG3wGuKnkMI6n0mDJYaHAmnYFZd/nH6Ng&#10;EmN6eR1nvOuNt/Vp4ffpl74p1f1st0sQnlr/H363D1rBaDGCvzPh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FTpHEAAAA3AAAAA8AAAAAAAAAAAAAAAAAmAIAAGRycy9k&#10;b3ducmV2LnhtbFBLBQYAAAAABAAEAPUAAACJAwAAAAA=&#10;" filled="f" stroked="f">
                <v:textbox style="mso-fit-shape-to-text:t" inset="0,0,0,0">
                  <w:txbxContent>
                    <w:p w:rsidR="008D26C6" w:rsidRPr="00E76FA5" w:rsidRDefault="008D26C6" w:rsidP="007F031E">
                      <w:pPr>
                        <w:rPr>
                          <w:sz w:val="16"/>
                        </w:rPr>
                      </w:pPr>
                      <w:r w:rsidRPr="00E76FA5">
                        <w:rPr>
                          <w:rFonts w:ascii="Arial" w:hAnsi="Arial" w:cs="Arial"/>
                          <w:color w:val="000000"/>
                          <w:sz w:val="14"/>
                          <w:szCs w:val="20"/>
                        </w:rPr>
                        <w:t>.6</w:t>
                      </w:r>
                    </w:p>
                  </w:txbxContent>
                </v:textbox>
              </v:rect>
              <v:line id="Line 389" o:spid="_x0000_s1411" style="position:absolute;flip:x;visibility:visible" from="773,1531" to="854,1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EXTcMAAADcAAAADwAAAGRycy9kb3ducmV2LnhtbESPQWsCMRSE74L/ITyhN81qa2tXo0ih&#10;4knp1ou3x+Z1N7h5WZKo679vBMHjMDPfMItVZxtxIR+MYwXjUQaCuHTacKXg8Ps9nIEIEVlj45gU&#10;3CjAatnvLTDX7so/dCliJRKEQ44K6hjbXMpQ1mQxjFxLnLw/5y3GJH0ltcdrgttGTrLsXVo0nBZq&#10;bOmrpvJUnK2CTbAlOTQudNN9MT774858HJV6GXTrOYhIXXyGH+2tVvD6+Qb3M+kIyO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PRF03DAAAA3AAAAA8AAAAAAAAAAAAA&#10;AAAAoQIAAGRycy9kb3ducmV2LnhtbFBLBQYAAAAABAAEAPkAAACRAwAAAAA=&#10;" strokeweight=".5pt"/>
              <v:rect id="Rectangle 390" o:spid="_x0000_s1412" style="position:absolute;left:419;top:1421;width:344;height:167;rotation:-9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BzfsUA&#10;AADcAAAADwAAAGRycy9kb3ducmV2LnhtbESPzWrDMBCE74W+g9hCLiWWmzZp7VgJxhDSUyG/58Xa&#10;2KbWyliq47x9VCj0OMzMN0y2Hk0rBupdY1nBSxSDIC6tbrhScDxsph8gnEfW2FomBTdysF49PmSY&#10;anvlHQ17X4kAYZeigtr7LpXSlTUZdJHtiIN3sb1BH2RfSd3jNcBNK2dxvJAGGw4LNXZU1FR+73+M&#10;gnmM58Pt652L57e82yV+c97qk1KTpzFfgvA0+v/wX/tTK3hN5vB7Jhw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YHN+xQAAANwAAAAPAAAAAAAAAAAAAAAAAJgCAABkcnMv&#10;ZG93bnJldi54bWxQSwUGAAAAAAQABAD1AAAAigMAAAAA&#10;" filled="f" stroked="f">
                <v:textbox style="mso-fit-shape-to-text:t" inset="0,0,0,0">
                  <w:txbxContent>
                    <w:p w:rsidR="008D26C6" w:rsidRPr="00E76FA5" w:rsidRDefault="008D26C6" w:rsidP="007F031E">
                      <w:pPr>
                        <w:rPr>
                          <w:sz w:val="16"/>
                        </w:rPr>
                      </w:pPr>
                      <w:r w:rsidRPr="00E76FA5">
                        <w:rPr>
                          <w:rFonts w:ascii="Arial" w:hAnsi="Arial" w:cs="Arial"/>
                          <w:color w:val="000000"/>
                          <w:sz w:val="14"/>
                          <w:szCs w:val="20"/>
                        </w:rPr>
                        <w:t>.8</w:t>
                      </w:r>
                    </w:p>
                  </w:txbxContent>
                </v:textbox>
              </v:rect>
              <v:line id="Line 391" o:spid="_x0000_s1413" style="position:absolute;flip:x;visibility:visible" from="773,749" to="854,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8socMAAADcAAAADwAAAGRycy9kb3ducmV2LnhtbESPQWsCMRSE74X+h/AK3rpZK2rdGqUI&#10;iieLay/eHpvnbujmZUmirv/eCEKPw8x8w8yXvW3FhXwwjhUMsxwEceW04VrB72H9/gkiRGSNrWNS&#10;cKMAy8XryxwL7a68p0sZa5EgHApU0MTYFVKGqiGLIXMdcfJOzluMSfpaao/XBLet/MjzibRoOC00&#10;2NGqoeqvPFsFm2Arcmhc6Mc/5fDsjzszPSo1eOu/v0BE6uN/+NneagWj2QQeZ9IRkI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xPLKHDAAAA3AAAAA8AAAAAAAAAAAAA&#10;AAAAoQIAAGRycy9kb3ducmV2LnhtbFBLBQYAAAAABAAEAPkAAACRAwAAAAA=&#10;" strokeweight=".5pt"/>
              <v:rect id="Rectangle 392" o:spid="_x0000_s1414" style="position:absolute;left:387;top:691;width:345;height:112;rotation:-9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IksUA&#10;AADcAAAADwAAAGRycy9kb3ducmV2LnhtbESPQWvCQBSE7wX/w/IEL8VstK3W1FVEkPZUSNScH9nX&#10;JDT7NuyuGv99t1DocZiZb5j1djCduJLzrWUFsyQFQVxZ3XKt4HQ8TF9B+ICssbNMCu7kYbsZPawx&#10;0/bGOV2LUIsIYZ+hgiaEPpPSVw0Z9IntiaP3ZZ3BEKWrpXZ4i3DTyXmaLqTBluNCgz3tG6q+i4tR&#10;8JJiebx/Lnn/+Lzr81U4lO/6rNRkPOzeQAQawn/4r/2hFTytlvB7Jh4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kiSxQAAANwAAAAPAAAAAAAAAAAAAAAAAJgCAABkcnMv&#10;ZG93bnJldi54bWxQSwUGAAAAAAQABAD1AAAAigMAAAAA&#10;" filled="f" stroked="f">
                <v:textbox style="mso-fit-shape-to-text:t" inset="0,0,0,0">
                  <w:txbxContent>
                    <w:p w:rsidR="008D26C6" w:rsidRPr="00E76FA5" w:rsidRDefault="008D26C6" w:rsidP="007F031E">
                      <w:pPr>
                        <w:rPr>
                          <w:sz w:val="16"/>
                        </w:rPr>
                      </w:pPr>
                      <w:r w:rsidRPr="00E76FA5">
                        <w:rPr>
                          <w:rFonts w:ascii="Arial" w:hAnsi="Arial" w:cs="Arial"/>
                          <w:color w:val="000000"/>
                          <w:sz w:val="14"/>
                          <w:szCs w:val="20"/>
                        </w:rPr>
                        <w:t>1</w:t>
                      </w:r>
                    </w:p>
                  </w:txbxContent>
                </v:textbox>
              </v:rect>
              <v:rect id="Rectangle 393" o:spid="_x0000_s1415" style="position:absolute;left:498;top:1305;width:418;height:820;rotation:-9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Hc4MEA&#10;AADcAAAADwAAAGRycy9kb3ducmV2LnhtbERPy4rCMBTdC/MP4QpuZJqOj9F2jCKCOCuhvtaX5k5b&#10;bG5KE7X+vVkMuDyc92LVmVrcqXWVZQVfUQyCOLe64kLB6bj9nINwHlljbZkUPMnBavnRW2Cq7YMz&#10;uh98IUIIuxQVlN43qZQuL8mgi2xDHLg/2xr0AbaF1C0+Qrip5SiOv6XBikNDiQ1tSsqvh5tRMI3x&#10;cnzuZ7wZTtZNlvjtZafPSg363foHhKfOv8X/7l+tYJyEteFMOAJy+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ph3ODBAAAA3AAAAA8AAAAAAAAAAAAAAAAAmAIAAGRycy9kb3du&#10;cmV2LnhtbFBLBQYAAAAABAAEAPUAAACGAwAAAAA=&#10;" filled="f" stroked="f">
                <v:textbox style="mso-fit-shape-to-text:t" inset="0,0,0,0">
                  <w:txbxContent>
                    <w:p w:rsidR="008D26C6" w:rsidRPr="00E76FA5" w:rsidRDefault="008D26C6" w:rsidP="007F031E">
                      <w:pPr>
                        <w:rPr>
                          <w:sz w:val="16"/>
                        </w:rPr>
                      </w:pPr>
                      <w:r w:rsidRPr="00E76FA5">
                        <w:rPr>
                          <w:sz w:val="16"/>
                        </w:rPr>
                        <w:t>Duration</w:t>
                      </w:r>
                    </w:p>
                  </w:txbxContent>
                </v:textbox>
              </v:rect>
              <v:line id="Line 394" o:spid="_x0000_s1416" style="position:absolute;visibility:visible" from="854,4818" to="7784,4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yc8UAAADcAAAADwAAAGRycy9kb3ducmV2LnhtbESPQWvCQBSE7wX/w/KE3uqmVkSjq2hK&#10;oNCDRHvx9sg+k9js27C7auyv7xaEHoeZ+YZZrnvTiis531hW8DpKQBCXVjdcKfg65C8zED4ga2wt&#10;k4I7eVivBk9LTLW9cUHXfahEhLBPUUEdQpdK6cuaDPqR7Yijd7LOYIjSVVI7vEW4aeU4SabSYMNx&#10;ocaOsprK7/3FKJgdOv9+z4653bnzT/E5KWiCW6Weh/1mASJQH/7Dj/aHVvA2n8PfmX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tyc8UAAADcAAAADwAAAAAAAAAA&#10;AAAAAAChAgAAZHJzL2Rvd25yZXYueG1sUEsFBgAAAAAEAAQA+QAAAJMDAAAAAA==&#10;" strokeweight=".5pt"/>
              <v:line id="Line 395" o:spid="_x0000_s1417" style="position:absolute;visibility:visible" from="979,4818" to="980,4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GDDMIAAADcAAAADwAAAGRycy9kb3ducmV2LnhtbERPy2rCQBTdF/oPwy24qxNLKCE6iloE&#10;wUWJunF3ydwmqZk7YWbMo1/fWRS6PJz3ajOaVvTkfGNZwWKegCAurW64UnC9HF4zED4ga2wtk4KJ&#10;PGzWz08rzLUduKD+HCoRQ9jnqKAOocul9GVNBv3cdsSR+7LOYIjQVVI7HGK4aeVbkrxLgw3Hhho7&#10;2tdU3s8PoyC7dP5j2t8O9tN9/xSntKAUd0rNXsbtEkSgMfyL/9xHrSBN4vx4Jh4B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nGDDMIAAADcAAAADwAAAAAAAAAAAAAA&#10;AAChAgAAZHJzL2Rvd25yZXYueG1sUEsFBgAAAAAEAAQA+QAAAJADAAAAAA==&#10;" strokeweight=".5pt"/>
              <v:rect id="Rectangle 396" o:spid="_x0000_s1418" style="position:absolute;left:926;top:4939;width:111;height:34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m58cIA&#10;AADcAAAADwAAAGRycy9kb3ducmV2LnhtbESPzWrDMBCE74G+g9hCb4nkEEpwo5gQCKShlzh5gMVa&#10;/1BpZSQ1dt++KhR6HGbmG2ZXzc6KB4U4eNZQrBQI4sabgTsN99tpuQURE7JB65k0fFOEav+02GFp&#10;/MRXetSpExnCsUQNfUpjKWVsenIYV34kzl7rg8OUZeikCThluLNyrdSrdDhwXuhxpGNPzWf95TTI&#10;W32atrUNyl/W7Yd9P19b8lq/PM+HNxCJ5vQf/mufjYaNKuD3TD4Cc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ObnxwgAAANwAAAAPAAAAAAAAAAAAAAAAAJgCAABkcnMvZG93&#10;bnJldi54bWxQSwUGAAAAAAQABAD1AAAAhwMAAAAA&#10;" filled="f" stroked="f">
                <v:textbox style="mso-fit-shape-to-text:t" inset="0,0,0,0">
                  <w:txbxContent>
                    <w:p w:rsidR="008D26C6" w:rsidRPr="00E76FA5" w:rsidRDefault="008D26C6" w:rsidP="007F031E">
                      <w:pPr>
                        <w:rPr>
                          <w:sz w:val="16"/>
                        </w:rPr>
                      </w:pPr>
                      <w:r w:rsidRPr="00E76FA5">
                        <w:rPr>
                          <w:rFonts w:ascii="Arial" w:hAnsi="Arial" w:cs="Arial"/>
                          <w:color w:val="000000"/>
                          <w:sz w:val="14"/>
                          <w:szCs w:val="20"/>
                        </w:rPr>
                        <w:t>0</w:t>
                      </w:r>
                    </w:p>
                  </w:txbxContent>
                </v:textbox>
              </v:rect>
              <v:line id="Line 397" o:spid="_x0000_s1419" style="position:absolute;visibility:visible" from="2313,4818" to="2314,4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44MUAAADcAAAADwAAAGRycy9kb3ducmV2LnhtbESPzWrDMBCE74W+g9hCbo3cYIJxo4Q0&#10;JRDooTjJpbfF2thOrJWRVP/06atAocdhZr5hVpvRtKIn5xvLCl7mCQji0uqGKwXn0/45A+EDssbW&#10;MimYyMNm/fiwwlzbgQvqj6ESEcI+RwV1CF0upS9rMujntiOO3sU6gyFKV0ntcIhw08pFkiylwYbj&#10;Qo0d7Woqb8dvoyA7df592n3t7ae7/hQfaUEpvik1exq3ryACjeE//Nc+aAVpsoD7mXgE5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e+44MUAAADcAAAADwAAAAAAAAAA&#10;AAAAAAChAgAAZHJzL2Rvd25yZXYueG1sUEsFBgAAAAAEAAQA+QAAAJMDAAAAAA==&#10;" strokeweight=".5pt"/>
              <v:rect id="Rectangle 398" o:spid="_x0000_s1420" style="position:absolute;left:2233;top:4939;width:167;height:34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eCHcIA&#10;AADcAAAADwAAAGRycy9kb3ducmV2LnhtbESP3WoCMRSE74W+QziF3mmilSJbo4ggWPHG1Qc4bM7+&#10;0ORkSaK7fXtTKPRymJlvmPV2dFY8KMTOs4b5TIEgrrzpuNFwux6mKxAxIRu0nknDD0XYbl4mayyM&#10;H/hCjzI1IkM4FqihTakvpIxVSw7jzPfE2at9cJiyDI00AYcMd1YulPqQDjvOCy32tG+p+i7vToO8&#10;lodhVdqg/GlRn+3X8VKT1/rtddx9gkg0pv/wX/toNCzVO/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p4IdwgAAANwAAAAPAAAAAAAAAAAAAAAAAJgCAABkcnMvZG93&#10;bnJldi54bWxQSwUGAAAAAAQABAD1AAAAhwMAAAAA&#10;" filled="f" stroked="f">
                <v:textbox style="mso-fit-shape-to-text:t" inset="0,0,0,0">
                  <w:txbxContent>
                    <w:p w:rsidR="008D26C6" w:rsidRPr="00E76FA5" w:rsidRDefault="008D26C6" w:rsidP="007F031E">
                      <w:pPr>
                        <w:rPr>
                          <w:sz w:val="16"/>
                        </w:rPr>
                      </w:pPr>
                      <w:r w:rsidRPr="00E76FA5">
                        <w:rPr>
                          <w:rFonts w:ascii="Arial" w:hAnsi="Arial" w:cs="Arial"/>
                          <w:color w:val="000000"/>
                          <w:sz w:val="14"/>
                          <w:szCs w:val="20"/>
                        </w:rPr>
                        <w:t>.2</w:t>
                      </w:r>
                    </w:p>
                  </w:txbxContent>
                </v:textbox>
              </v:rect>
              <v:line id="Line 399" o:spid="_x0000_s1421" style="position:absolute;visibility:visible" from="3652,4818" to="3653,4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qFD8UAAADcAAAADwAAAGRycy9kb3ducmV2LnhtbESPQWvCQBSE74X+h+UVems2lSCSukpr&#10;CRQ8SEwvvT2yr0k0+zbsrjH6612h0OMwM98wy/VkejGS851lBa9JCoK4trrjRsF3VbwsQPiArLG3&#10;TAou5GG9enxYYq7tmUsa96EREcI+RwVtCEMupa9bMugTOxBH79c6gyFK10jt8BzhppezNJ1Lgx3H&#10;hRYH2rRUH/cno2BRDf7zsvkp7M4druU2KynDD6Wen6b3NxCBpvAf/mt/aQVZmsH9TDwCc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UqFD8UAAADcAAAADwAAAAAAAAAA&#10;AAAAAAChAgAAZHJzL2Rvd25yZXYueG1sUEsFBgAAAAAEAAQA+QAAAJMDAAAAAA==&#10;" strokeweight=".5pt"/>
              <v:rect id="Rectangle 400" o:spid="_x0000_s1422" style="position:absolute;left:3570;top:4939;width:167;height:34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K/8sIA&#10;AADcAAAADwAAAGRycy9kb3ducmV2LnhtbESP3WoCMRSE74W+QziF3mmi1CJbo4ggWPHG1Qc4bM7+&#10;0ORkSaK7fXtTKPRymJlvmPV2dFY8KMTOs4b5TIEgrrzpuNFwux6mKxAxIRu0nknDD0XYbl4mayyM&#10;H/hCjzI1IkM4FqihTakvpIxVSw7jzPfE2at9cJiyDI00AYcMd1YulPqQDjvOCy32tG+p+i7vToO8&#10;lodhVdqg/GlRn+3X8VKT1/rtddx9gkg0pv/wX/toNLyrJf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Ar/ywgAAANwAAAAPAAAAAAAAAAAAAAAAAJgCAABkcnMvZG93&#10;bnJldi54bWxQSwUGAAAAAAQABAD1AAAAhwMAAAAA&#10;" filled="f" stroked="f">
                <v:textbox style="mso-fit-shape-to-text:t" inset="0,0,0,0">
                  <w:txbxContent>
                    <w:p w:rsidR="008D26C6" w:rsidRPr="00E76FA5" w:rsidRDefault="008D26C6" w:rsidP="007F031E">
                      <w:pPr>
                        <w:rPr>
                          <w:sz w:val="16"/>
                        </w:rPr>
                      </w:pPr>
                      <w:r w:rsidRPr="00E76FA5">
                        <w:rPr>
                          <w:rFonts w:ascii="Arial" w:hAnsi="Arial" w:cs="Arial"/>
                          <w:color w:val="000000"/>
                          <w:sz w:val="14"/>
                          <w:szCs w:val="20"/>
                        </w:rPr>
                        <w:t>.4</w:t>
                      </w:r>
                    </w:p>
                  </w:txbxContent>
                </v:textbox>
              </v:rect>
            </v:group>
            <v:line id="Line 402" o:spid="_x0000_s1423" style="position:absolute;visibility:visible" from="31661,30594" to="31667,31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S+48QAAADcAAAADwAAAGRycy9kb3ducmV2LnhtbESPQYvCMBSE7wv+h/CEva3pShHpGsVV&#10;BGEPUvWyt0fzbKvNS0miVn+9EQSPw8x8w0xmnWnEhZyvLSv4HiQgiAuray4V7HerrzEIH5A1NpZJ&#10;wY08zKa9jwlm2l45p8s2lCJC2GeooAqhzaT0RUUG/cC2xNE7WGcwROlKqR1eI9w0cpgkI2mw5rhQ&#10;YUuLiorT9mwUjHetX94W/yu7ccd7/pfmlOKvUp/9bv4DIlAX3uFXe60VpMkInmfiEZDT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1L7jxAAAANwAAAAPAAAAAAAAAAAA&#10;AAAAAKECAABkcnMvZG93bnJldi54bWxQSwUGAAAAAAQABAD5AAAAkgMAAAAA&#10;" strokeweight=".5pt"/>
            <v:rect id="Rectangle 403" o:spid="_x0000_s1424" style="position:absolute;left:31149;top:31356;width:1061;height:218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yEHsIA&#10;AADcAAAADwAAAGRycy9kb3ducmV2LnhtbESP3WoCMRSE74W+QziF3mmiFCtbo4ggWPHG1Qc4bM7+&#10;0ORkSaK7fXtTKPRymJlvmPV2dFY8KMTOs4b5TIEgrrzpuNFwux6mKxAxIRu0nknDD0XYbl4mayyM&#10;H/hCjzI1IkM4FqihTakvpIxVSw7jzPfE2at9cJiyDI00AYcMd1YulFpKhx3nhRZ72rdUfZd3p0Fe&#10;y8OwKm1Q/rSoz/breKnJa/32Ou4+QSQa03/4r300Gt7VB/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nIQewgAAANwAAAAPAAAAAAAAAAAAAAAAAJgCAABkcnMvZG93&#10;bnJldi54bWxQSwUGAAAAAAQABAD1AAAAhwMAAAAA&#10;" filled="f" stroked="f">
              <v:textbox style="mso-fit-shape-to-text:t" inset="0,0,0,0">
                <w:txbxContent>
                  <w:p w:rsidR="008D26C6" w:rsidRPr="00E76FA5" w:rsidRDefault="008D26C6" w:rsidP="007F031E">
                    <w:pPr>
                      <w:rPr>
                        <w:sz w:val="16"/>
                      </w:rPr>
                    </w:pPr>
                    <w:r w:rsidRPr="00E76FA5">
                      <w:rPr>
                        <w:rFonts w:ascii="Arial" w:hAnsi="Arial" w:cs="Arial"/>
                        <w:color w:val="000000"/>
                        <w:sz w:val="14"/>
                        <w:szCs w:val="20"/>
                      </w:rPr>
                      <w:t>.6</w:t>
                    </w:r>
                  </w:p>
                </w:txbxContent>
              </v:textbox>
            </v:rect>
            <v:line id="Line 404" o:spid="_x0000_s1425" style="position:absolute;visibility:visible" from="40132,30594" to="40138,31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ePCsIAAADcAAAADwAAAGRycy9kb3ducmV2LnhtbERPy2rCQBTdF/oPwy24qxNLKCE6iloE&#10;wUWJunF3ydwmqZk7YWbMo1/fWRS6PJz3ajOaVvTkfGNZwWKegCAurW64UnC9HF4zED4ga2wtk4KJ&#10;PGzWz08rzLUduKD+HCoRQ9jnqKAOocul9GVNBv3cdsSR+7LOYIjQVVI7HGK4aeVbkrxLgw3Hhho7&#10;2tdU3s8PoyC7dP5j2t8O9tN9/xSntKAUd0rNXsbtEkSgMfyL/9xHrSBN4tp4Jh4B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AePCsIAAADcAAAADwAAAAAAAAAAAAAA&#10;AAChAgAAZHJzL2Rvd25yZXYueG1sUEsFBgAAAAAEAAQA+QAAAJADAAAAAA==&#10;" strokeweight=".5pt"/>
            <v:rect id="Rectangle 405" o:spid="_x0000_s1426" style="position:absolute;left:39621;top:31356;width:1062;height:218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198IA&#10;AADcAAAADwAAAGRycy9kb3ducmV2LnhtbESP3WoCMRSE74W+QzgF7zSpFLFbo0hBsNIbVx/gsDn7&#10;g8nJkqTu9u2NUPBymJlvmPV2dFbcKMTOs4a3uQJBXHnTcaPhct7PViBiQjZoPZOGP4qw3bxM1lgY&#10;P/CJbmVqRIZwLFBDm1JfSBmrlhzGue+Js1f74DBlGRppAg4Z7qxcKLWUDjvOCy329NVSdS1/nQZ5&#10;LvfDqrRB+eOi/rHfh1NNXuvp67j7BJFoTM/wf/tgNLyrD3icyUdAb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T7X3wgAAANwAAAAPAAAAAAAAAAAAAAAAAJgCAABkcnMvZG93&#10;bnJldi54bWxQSwUGAAAAAAQABAD1AAAAhwMAAAAA&#10;" filled="f" stroked="f">
              <v:textbox style="mso-fit-shape-to-text:t" inset="0,0,0,0">
                <w:txbxContent>
                  <w:p w:rsidR="008D26C6" w:rsidRPr="00E76FA5" w:rsidRDefault="008D26C6" w:rsidP="007F031E">
                    <w:pPr>
                      <w:rPr>
                        <w:sz w:val="16"/>
                      </w:rPr>
                    </w:pPr>
                    <w:r w:rsidRPr="00E76FA5">
                      <w:rPr>
                        <w:rFonts w:ascii="Arial" w:hAnsi="Arial" w:cs="Arial"/>
                        <w:color w:val="000000"/>
                        <w:sz w:val="14"/>
                        <w:szCs w:val="20"/>
                      </w:rPr>
                      <w:t>.8</w:t>
                    </w:r>
                  </w:p>
                </w:txbxContent>
              </v:textbox>
            </v:rect>
            <v:line id="Line 406" o:spid="_x0000_s1427" style="position:absolute;visibility:visible" from="48634,30594" to="48641,31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0cEAAADcAAAADwAAAGRycy9kb3ducmV2LnhtbERPy4rCMBTdD/gP4QruxlQpg1Sj+EAY&#10;cDFU3bi7NNe22tyUJKPVrzcLweXhvGeLzjTiRs7XlhWMhgkI4sLqmksFx8P2ewLCB2SNjWVS8CAP&#10;i3nva4aZtnfO6bYPpYgh7DNUUIXQZlL6oiKDfmhb4sidrTMYInSl1A7vMdw0cpwkP9JgzbGhwpbW&#10;FRXX/b9RMDm0fvNYn7b2z12e+S7NKcWVUoN+t5yCCNSFj/jt/tUK0lGcH8/EIyD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BXRwQAAANwAAAAPAAAAAAAAAAAAAAAA&#10;AKECAABkcnMvZG93bnJldi54bWxQSwUGAAAAAAQABAD5AAAAjwMAAAAA&#10;" strokeweight=".5pt"/>
            <v:rect id="Rectangle 407" o:spid="_x0000_s1428" style="position:absolute;left:48302;top:31356;width:708;height:218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vLMEA&#10;AADcAAAADwAAAGRycy9kb3ducmV2LnhtbESP3YrCMBSE7xd8h3AE79a0IotUo4gguLI3Vh/g0Jz+&#10;YHJSkqytb2+Ehb0cZuYbZrMbrREP8qFzrCCfZyCIK6c7bhTcrsfPFYgQkTUax6TgSQF228nHBgvt&#10;Br7Qo4yNSBAOBSpoY+wLKUPVksUwdz1x8mrnLcYkfSO1xyHBrZGLLPuSFjtOCy32dGipupe/VoG8&#10;lsdhVRqfufOi/jHfp0tNTqnZdNyvQUQa43/4r33SCpZ5Du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LyzBAAAA3AAAAA8AAAAAAAAAAAAAAAAAmAIAAGRycy9kb3du&#10;cmV2LnhtbFBLBQYAAAAABAAEAPUAAACGAwAAAAA=&#10;" filled="f" stroked="f">
              <v:textbox style="mso-fit-shape-to-text:t" inset="0,0,0,0">
                <w:txbxContent>
                  <w:p w:rsidR="008D26C6" w:rsidRPr="00E76FA5" w:rsidRDefault="008D26C6" w:rsidP="007F031E">
                    <w:pPr>
                      <w:rPr>
                        <w:sz w:val="16"/>
                      </w:rPr>
                    </w:pPr>
                    <w:r w:rsidRPr="00E76FA5">
                      <w:rPr>
                        <w:rFonts w:ascii="Arial" w:hAnsi="Arial" w:cs="Arial"/>
                        <w:color w:val="000000"/>
                        <w:sz w:val="14"/>
                        <w:szCs w:val="20"/>
                      </w:rPr>
                      <w:t>1</w:t>
                    </w:r>
                  </w:p>
                </w:txbxContent>
              </v:textbox>
            </v:rect>
            <v:rect id="Rectangle 408" o:spid="_x0000_s1429" style="position:absolute;left:24682;top:32563;width:5506;height:218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KxW8EA&#10;AADcAAAADwAAAGRycy9kb3ducmV2LnhtbESP3YrCMBSE7xd8h3AE79bUIot0jbIsCCreWH2AQ3P6&#10;wyYnJYm2vr0RhL0cZuYbZr0drRF38qFzrGAxz0AQV0533Ci4XnafKxAhIms0jknBgwJsN5OPNRba&#10;DXymexkbkSAcClTQxtgXUoaqJYth7nri5NXOW4xJ+kZqj0OCWyPzLPuSFjtOCy329NtS9VferAJ5&#10;KXfDqjQ+c8e8PpnD/lyTU2o2HX++QUQa43/43d5rBctFDq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8ysVvBAAAA3AAAAA8AAAAAAAAAAAAAAAAAmAIAAGRycy9kb3du&#10;cmV2LnhtbFBLBQYAAAAABAAEAPUAAACGAwAAAAA=&#10;" filled="f" stroked="f">
              <v:textbox style="mso-fit-shape-to-text:t" inset="0,0,0,0">
                <w:txbxContent>
                  <w:p w:rsidR="008D26C6" w:rsidRPr="00E76FA5" w:rsidRDefault="008D26C6" w:rsidP="007F031E">
                    <w:pPr>
                      <w:rPr>
                        <w:sz w:val="16"/>
                      </w:rPr>
                    </w:pPr>
                    <w:r w:rsidRPr="00E76FA5">
                      <w:rPr>
                        <w:rFonts w:ascii="Arial" w:hAnsi="Arial" w:cs="Arial"/>
                        <w:color w:val="000000"/>
                        <w:sz w:val="14"/>
                        <w:szCs w:val="20"/>
                      </w:rPr>
                      <w:t>Pr(status)</w:t>
                    </w:r>
                  </w:p>
                </w:txbxContent>
              </v:textbox>
            </v:rect>
            <v:rect id="Rectangle 409" o:spid="_x0000_s1430" style="position:absolute;left:5642;top:34368;width:7112;height:187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4UwMIA&#10;AADcAAAADwAAAGRycy9kb3ducmV2LnhtbESPzYoCMRCE74LvEFrwphl/WGQ0igiCu3hx9AGaSc8P&#10;Jp0hic7s228WFvZYVNVX1O4wWCPe5EPrWMFinoEgLp1uuVbwuJ9nGxAhIms0jknBNwU47MejHeba&#10;9XyjdxFrkSAcclTQxNjlUoayIYth7jri5FXOW4xJ+lpqj32CWyOXWfYhLbacFhrs6NRQ+SxeVoG8&#10;F+d+Uxifua9ldTWfl1tFTqnpZDhuQUQa4n/4r33RCtaLFfyeSUdA7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fhTAwgAAANwAAAAPAAAAAAAAAAAAAAAAAJgCAABkcnMvZG93&#10;bnJldi54bWxQSwUGAAAAAAQABAD1AAAAhwMAAAAA&#10;" filled="f" stroked="f">
              <v:textbox style="mso-fit-shape-to-text:t" inset="0,0,0,0">
                <w:txbxContent>
                  <w:p w:rsidR="008D26C6" w:rsidRPr="00E76FA5" w:rsidRDefault="008D26C6" w:rsidP="007F031E">
                    <w:pPr>
                      <w:rPr>
                        <w:sz w:val="16"/>
                      </w:rPr>
                    </w:pPr>
                    <w:r w:rsidRPr="00E76FA5">
                      <w:rPr>
                        <w:rFonts w:ascii="Arial" w:hAnsi="Arial" w:cs="Arial"/>
                        <w:color w:val="000000"/>
                        <w:sz w:val="12"/>
                        <w:szCs w:val="16"/>
                      </w:rPr>
                      <w:t>bandwidth = .8</w:t>
                    </w:r>
                  </w:p>
                </w:txbxContent>
              </v:textbox>
            </v:rect>
          </v:group>
        </w:pict>
      </w:r>
      <w:r w:rsidR="007F031E" w:rsidRPr="003C2040">
        <w:rPr>
          <w:rFonts w:ascii="Book Antiqua" w:hAnsi="Book Antiqua" w:cs="Times New Roman"/>
          <w:sz w:val="21"/>
          <w:szCs w:val="21"/>
        </w:rPr>
        <w:tab/>
      </w:r>
      <w:r w:rsidR="0077172A">
        <w:rPr>
          <w:rFonts w:ascii="Book Antiqua" w:hAnsi="Book Antiqua" w:cs="Times New Roman"/>
          <w:sz w:val="21"/>
          <w:szCs w:val="21"/>
        </w:rPr>
        <w:t xml:space="preserve">        </w:t>
      </w:r>
      <w:r w:rsidR="007F031E" w:rsidRPr="003C2040">
        <w:rPr>
          <w:rFonts w:ascii="Book Antiqua" w:hAnsi="Book Antiqua" w:cs="Times New Roman"/>
          <w:sz w:val="21"/>
          <w:szCs w:val="21"/>
        </w:rPr>
        <w:tab/>
      </w:r>
    </w:p>
    <w:bookmarkStart w:id="0" w:name="_GoBack"/>
    <w:bookmarkEnd w:id="0"/>
    <w:p w:rsidR="00955EAD" w:rsidRDefault="008F2178" w:rsidP="00BE3E02">
      <w:pPr>
        <w:spacing w:line="240" w:lineRule="auto"/>
        <w:rPr>
          <w:rFonts w:ascii="Book Antiqua" w:hAnsi="Book Antiqua" w:cs="Times New Roman"/>
          <w:b/>
          <w:noProof/>
          <w:sz w:val="21"/>
          <w:szCs w:val="21"/>
        </w:rPr>
      </w:pPr>
      <w:r w:rsidRPr="008F2178">
        <w:rPr>
          <w:rFonts w:ascii="Book Antiqua" w:hAnsi="Book Antiqua" w:cs="Times New Roman"/>
          <w:b/>
          <w:noProof/>
          <w:sz w:val="21"/>
          <w:szCs w:val="21"/>
        </w:rPr>
      </w:r>
      <w:r>
        <w:rPr>
          <w:rFonts w:ascii="Book Antiqua" w:hAnsi="Book Antiqua" w:cs="Times New Roman"/>
          <w:b/>
          <w:noProof/>
          <w:sz w:val="21"/>
          <w:szCs w:val="21"/>
        </w:rPr>
        <w:pict>
          <v:rect id="AutoShape 3" o:spid="_x0000_s1434" style="width:285.95pt;height:165.7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" filled="f" stroked="f">
            <o:lock v:ext="edit" aspectratio="t"/>
            <w10:wrap type="none"/>
            <w10:anchorlock/>
          </v:rect>
        </w:pict>
      </w:r>
    </w:p>
    <w:p w:rsidR="00B408D9" w:rsidRDefault="00B408D9" w:rsidP="00BE3E02">
      <w:pPr>
        <w:spacing w:line="240" w:lineRule="auto"/>
        <w:rPr>
          <w:rFonts w:ascii="Book Antiqua" w:hAnsi="Book Antiqua" w:cs="Times New Roman"/>
          <w:b/>
          <w:noProof/>
          <w:sz w:val="21"/>
          <w:szCs w:val="21"/>
        </w:rPr>
      </w:pPr>
    </w:p>
    <w:p w:rsidR="00955EAD" w:rsidRDefault="00955EAD" w:rsidP="00B408D9">
      <w:pPr>
        <w:spacing w:line="240" w:lineRule="auto"/>
        <w:rPr>
          <w:rFonts w:ascii="Book Antiqua" w:hAnsi="Book Antiqua" w:cs="Times New Roman"/>
          <w:b/>
          <w:sz w:val="21"/>
          <w:szCs w:val="21"/>
        </w:rPr>
      </w:pPr>
    </w:p>
    <w:p w:rsidR="00955EAD" w:rsidRDefault="00955EAD" w:rsidP="00B408D9">
      <w:pPr>
        <w:spacing w:line="240" w:lineRule="auto"/>
        <w:rPr>
          <w:rFonts w:ascii="Book Antiqua" w:hAnsi="Book Antiqua" w:cs="Times New Roman"/>
          <w:b/>
          <w:sz w:val="21"/>
          <w:szCs w:val="21"/>
        </w:rPr>
      </w:pPr>
    </w:p>
    <w:p w:rsidR="00B408D9" w:rsidRDefault="00B408D9" w:rsidP="00BE3E02">
      <w:pPr>
        <w:spacing w:line="240" w:lineRule="auto"/>
        <w:rPr>
          <w:rFonts w:ascii="Book Antiqua" w:hAnsi="Book Antiqua" w:cs="Times New Roman"/>
          <w:b/>
          <w:sz w:val="21"/>
          <w:szCs w:val="21"/>
        </w:rPr>
      </w:pPr>
      <w:r w:rsidRPr="003C2040">
        <w:rPr>
          <w:rFonts w:ascii="Book Antiqua" w:hAnsi="Book Antiqua" w:cs="Times New Roman"/>
          <w:b/>
          <w:sz w:val="21"/>
          <w:szCs w:val="21"/>
        </w:rPr>
        <w:t>Figure 8: Lowess Smoother</w:t>
      </w:r>
    </w:p>
    <w:p w:rsidR="006A5211" w:rsidRPr="003C2040" w:rsidRDefault="006A5211" w:rsidP="00BE3E02">
      <w:pPr>
        <w:spacing w:line="240" w:lineRule="auto"/>
        <w:rPr>
          <w:rFonts w:ascii="Book Antiqua" w:hAnsi="Book Antiqua" w:cs="Times New Roman"/>
          <w:b/>
          <w:sz w:val="21"/>
          <w:szCs w:val="21"/>
        </w:rPr>
      </w:pPr>
    </w:p>
    <w:p w:rsidR="007F031E" w:rsidRPr="003C2040" w:rsidRDefault="008F2178" w:rsidP="00BE3E02">
      <w:pPr>
        <w:spacing w:line="240" w:lineRule="auto"/>
        <w:rPr>
          <w:rFonts w:ascii="Book Antiqua" w:hAnsi="Book Antiqua" w:cs="Times New Roman"/>
          <w:sz w:val="21"/>
          <w:szCs w:val="21"/>
        </w:rPr>
      </w:pPr>
      <w:r w:rsidRPr="008F2178">
        <w:rPr>
          <w:rFonts w:ascii="Book Antiqua" w:hAnsi="Book Antiqua"/>
          <w:noProof/>
          <w:sz w:val="21"/>
          <w:szCs w:val="21"/>
        </w:rPr>
        <w:pict>
          <v:shapetype id="_x0000_t32" coordsize="21600,21600" o:spt="32" o:oned="t" path="m,l21600,21600e" filled="f">
            <v:path arrowok="t" fillok="f" o:connecttype="none"/>
            <o:lock v:ext="edit" shapetype="t"/>
          </v:shapetype>
          <v:shape id="AutoShape 415" o:spid="_x0000_s1432" type="#_x0000_t32" style="position:absolute;left:0;text-align:left;margin-left:11.4pt;margin-top:8pt;width:45.5pt;height:0;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" strokecolor="#00b050"/>
        </w:pict>
      </w:r>
      <w:r w:rsidR="007F031E" w:rsidRPr="003C2040">
        <w:rPr>
          <w:rFonts w:ascii="Book Antiqua" w:hAnsi="Book Antiqua" w:cs="Times New Roman"/>
          <w:sz w:val="21"/>
          <w:szCs w:val="21"/>
        </w:rPr>
        <w:tab/>
      </w:r>
      <w:r w:rsidR="007F031E" w:rsidRPr="003C2040">
        <w:rPr>
          <w:rFonts w:ascii="Book Antiqua" w:hAnsi="Book Antiqua" w:cs="Times New Roman"/>
          <w:sz w:val="21"/>
          <w:szCs w:val="21"/>
        </w:rPr>
        <w:tab/>
        <w:t>moving average of the proportion of cases that are one</w:t>
      </w:r>
    </w:p>
    <w:p w:rsidR="007F031E" w:rsidRPr="003C2040" w:rsidRDefault="008F2178" w:rsidP="00BE3E02">
      <w:pPr>
        <w:spacing w:line="240" w:lineRule="auto"/>
        <w:ind w:left="720" w:firstLine="720"/>
        <w:rPr>
          <w:rFonts w:ascii="Book Antiqua" w:hAnsi="Book Antiqua" w:cs="Times New Roman"/>
          <w:sz w:val="21"/>
          <w:szCs w:val="21"/>
        </w:rPr>
      </w:pPr>
      <w:r w:rsidRPr="008F2178">
        <w:rPr>
          <w:rFonts w:ascii="Book Antiqua" w:hAnsi="Book Antiqua" w:cs="Times New Roman"/>
          <w:noProof/>
          <w:sz w:val="21"/>
          <w:szCs w:val="21"/>
        </w:rPr>
        <w:pict>
          <v:shape id="AutoShape 416" o:spid="_x0000_s1433" type="#_x0000_t32" style="position:absolute;left:0;text-align:left;margin-left:12.1pt;margin-top:10.3pt;width:45.5pt;height:0;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" strokecolor="red"/>
        </w:pict>
      </w:r>
      <w:r w:rsidR="007F031E" w:rsidRPr="003C2040">
        <w:rPr>
          <w:rFonts w:ascii="Book Antiqua" w:hAnsi="Book Antiqua" w:cs="Times New Roman"/>
          <w:sz w:val="21"/>
          <w:szCs w:val="21"/>
        </w:rPr>
        <w:t>predicted probabilities</w:t>
      </w:r>
    </w:p>
    <w:p w:rsidR="00E76FA5" w:rsidRDefault="00E76FA5" w:rsidP="00BE3E02">
      <w:pPr>
        <w:spacing w:line="240" w:lineRule="auto"/>
        <w:rPr>
          <w:rFonts w:ascii="Book Antiqua" w:hAnsi="Book Antiqua" w:cs="Times New Roman"/>
          <w:sz w:val="21"/>
          <w:szCs w:val="21"/>
        </w:rPr>
      </w:pPr>
    </w:p>
    <w:p w:rsidR="007F031E" w:rsidRDefault="00E76FA5" w:rsidP="00BE3E02">
      <w:pPr>
        <w:spacing w:line="240" w:lineRule="auto"/>
        <w:rPr>
          <w:rFonts w:ascii="Book Antiqua" w:hAnsi="Book Antiqua" w:cs="Times New Roman"/>
          <w:sz w:val="21"/>
          <w:szCs w:val="21"/>
        </w:rPr>
      </w:pPr>
      <w:r>
        <w:rPr>
          <w:rFonts w:ascii="Book Antiqua" w:hAnsi="Book Antiqua" w:cs="Times New Roman"/>
          <w:sz w:val="21"/>
          <w:szCs w:val="21"/>
        </w:rPr>
        <w:tab/>
      </w:r>
      <w:r w:rsidR="007F031E" w:rsidRPr="003C2040">
        <w:rPr>
          <w:rFonts w:ascii="Book Antiqua" w:hAnsi="Book Antiqua" w:cs="Times New Roman"/>
          <w:sz w:val="21"/>
          <w:szCs w:val="21"/>
        </w:rPr>
        <w:t>Figure</w:t>
      </w:r>
      <w:r>
        <w:rPr>
          <w:rFonts w:ascii="Book Antiqua" w:hAnsi="Book Antiqua" w:cs="Times New Roman"/>
          <w:sz w:val="21"/>
          <w:szCs w:val="21"/>
        </w:rPr>
        <w:t xml:space="preserve"> </w:t>
      </w:r>
      <w:r w:rsidR="007F031E" w:rsidRPr="003C2040">
        <w:rPr>
          <w:rFonts w:ascii="Book Antiqua" w:hAnsi="Book Antiqua" w:cs="Times New Roman"/>
          <w:sz w:val="21"/>
          <w:szCs w:val="21"/>
        </w:rPr>
        <w:t>9 is the dot</w:t>
      </w:r>
      <w:r>
        <w:rPr>
          <w:rFonts w:ascii="Book Antiqua" w:hAnsi="Book Antiqua" w:cs="Times New Roman"/>
          <w:sz w:val="21"/>
          <w:szCs w:val="21"/>
        </w:rPr>
        <w:t xml:space="preserve"> </w:t>
      </w:r>
      <w:r w:rsidR="007F031E" w:rsidRPr="003C2040">
        <w:rPr>
          <w:rFonts w:ascii="Book Antiqua" w:hAnsi="Book Antiqua" w:cs="Times New Roman"/>
          <w:sz w:val="21"/>
          <w:szCs w:val="21"/>
        </w:rPr>
        <w:t>plot of the predicted probabilities for our sample. The plot clearly shows that the predicted probabilities for PhD completion time in UI is generally low. Only about 10% have predicted probabilities between 0.4 and 0.94.</w:t>
      </w:r>
    </w:p>
    <w:p w:rsidR="004E7D87" w:rsidRDefault="004E7D87" w:rsidP="00BE3E02">
      <w:pPr>
        <w:spacing w:line="240" w:lineRule="auto"/>
        <w:rPr>
          <w:rFonts w:ascii="Book Antiqua" w:hAnsi="Book Antiqua" w:cs="Times New Roman"/>
          <w:sz w:val="21"/>
          <w:szCs w:val="21"/>
        </w:rPr>
      </w:pPr>
    </w:p>
    <w:p w:rsidR="004E7D87" w:rsidRDefault="004E7D87" w:rsidP="00BE3E02">
      <w:pPr>
        <w:spacing w:line="240" w:lineRule="auto"/>
        <w:rPr>
          <w:rFonts w:ascii="Book Antiqua" w:hAnsi="Book Antiqua" w:cs="Times New Roman"/>
          <w:sz w:val="21"/>
          <w:szCs w:val="21"/>
        </w:rPr>
      </w:pPr>
    </w:p>
    <w:p w:rsidR="004E7D87" w:rsidRPr="003C2040" w:rsidRDefault="004E7D87" w:rsidP="00BE3E02">
      <w:pPr>
        <w:spacing w:line="240" w:lineRule="auto"/>
        <w:rPr>
          <w:rFonts w:ascii="Book Antiqua" w:hAnsi="Book Antiqua" w:cs="Times New Roman"/>
          <w:sz w:val="21"/>
          <w:szCs w:val="21"/>
        </w:rPr>
      </w:pPr>
    </w:p>
    <w:p w:rsidR="00472A05" w:rsidRPr="003C2040" w:rsidRDefault="008F2178" w:rsidP="00BE3E02">
      <w:pPr>
        <w:spacing w:line="240" w:lineRule="auto"/>
        <w:rPr>
          <w:rFonts w:ascii="Book Antiqua" w:hAnsi="Book Antiqua" w:cs="Times New Roman"/>
          <w:b/>
          <w:sz w:val="21"/>
          <w:szCs w:val="21"/>
        </w:rPr>
      </w:pPr>
      <w:r w:rsidRPr="008F2178">
        <w:rPr>
          <w:rFonts w:ascii="Book Antiqua" w:hAnsi="Book Antiqua" w:cs="Times New Roman"/>
          <w:b/>
          <w:noProof/>
          <w:sz w:val="21"/>
          <w:szCs w:val="21"/>
        </w:rPr>
        <w:lastRenderedPageBreak/>
        <w:pict>
          <v:rect id="Rectangle 185" o:spid="_x0000_s1431" style="position:absolute;left:0;text-align:left;margin-left:54.4pt;margin-top:-52.55pt;width:15.5pt;height:124.3pt;rotation:270;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" filled="f" stroked="f">
            <v:textbox style="mso-next-textbox:#Rectangle 185" inset="0,0,0,0">
              <w:txbxContent>
                <w:p w:rsidR="008D26C6" w:rsidRDefault="008D26C6" w:rsidP="007F031E">
                  <w:r w:rsidRPr="00DA4C7C">
                    <w:rPr>
                      <w:rFonts w:ascii="Book Antiqua" w:hAnsi="Book Antiqua" w:cs="Arial"/>
                      <w:color w:val="000000"/>
                      <w:sz w:val="20"/>
                      <w:szCs w:val="20"/>
                    </w:rPr>
                    <w:t xml:space="preserve"> Logit: Pr (status</w:t>
                  </w:r>
                  <w:r>
                    <w:rPr>
                      <w:rFonts w:ascii="Arial" w:hAnsi="Arial" w:cs="Arial"/>
                      <w:color w:val="000000"/>
                      <w:sz w:val="20"/>
                      <w:szCs w:val="20"/>
                    </w:rPr>
                    <w:t>)</w:t>
                  </w:r>
                </w:p>
              </w:txbxContent>
            </v:textbox>
          </v:rect>
        </w:pict>
      </w:r>
    </w:p>
    <w:p w:rsidR="00472A05" w:rsidRDefault="008F2178" w:rsidP="00BE3E02">
      <w:pPr>
        <w:spacing w:line="240" w:lineRule="auto"/>
        <w:rPr>
          <w:rFonts w:ascii="Book Antiqua" w:hAnsi="Book Antiqua" w:cs="Times New Roman"/>
          <w:b/>
          <w:noProof/>
          <w:sz w:val="21"/>
          <w:szCs w:val="21"/>
        </w:rPr>
      </w:pPr>
      <w:r w:rsidRPr="008F2178">
        <w:rPr>
          <w:rFonts w:ascii="Book Antiqua" w:hAnsi="Book Antiqua"/>
          <w:noProof/>
          <w:sz w:val="21"/>
          <w:szCs w:val="21"/>
        </w:rPr>
        <w:pict>
          <v:group id="Canvas 6" o:spid="_x0000_s1028" editas="canvas" style="position:absolute;margin-left:44.2pt;margin-top:4.7pt;width:299.95pt;height:127.85pt;z-index:251660288;mso-position-horizontal-relative:char;mso-position-vertical-relative:line" coordorigin="1835,1866" coordsize="47593,378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">
            <v:shape id="_x0000_s1029" type="#_x0000_t75" style="position:absolute;left:1835;top:1866;width:47593;height:37816;visibility:visible" o:preferrelative="f">
              <v:fill o:detectmouseclick="t"/>
              <v:path o:connecttype="none"/>
              <o:lock v:ext="edit" aspectratio="f"/>
            </v:shape>
            <v:rect id="Rectangle 9" o:spid="_x0000_s1032" style="position:absolute;left:1835;top:1867;width:47161;height: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eYiMMA&#10;AADaAAAADwAAAGRycy9kb3ducmV2LnhtbESPQWvCQBSE7wX/w/IEb81Ga4qmWUWEgnhq0x48PrOv&#10;m7TZtyG7mvjv3UKhx2FmvmGK7WhbcaXeN44VzJMUBHHldMNGwefH6+MKhA/IGlvHpOBGHrabyUOB&#10;uXYDv9O1DEZECPscFdQhdLmUvqrJok9cRxy9L9dbDFH2Ruoehwi3rVyk6bO02HBcqLGjfU3VT3mx&#10;ChbL88ncjrvMHL9bnltv1k9vg1Kz6bh7ARFoDP/hv/ZBK8jg90q8AXJ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1eYiMMAAADaAAAADwAAAAAAAAAAAAAAAACYAgAAZHJzL2Rv&#10;d25yZXYueG1sUEsFBgAAAAAEAAQA9QAAAIgDAAAAAA==&#10;" strokecolor="white" strokeweight="0">
              <v:textbox style="mso-next-textbox:#Rectangle 9" inset="5.76pt,2.88pt,5.76pt,2.88pt">
                <w:txbxContent>
                  <w:p w:rsidR="008D26C6" w:rsidRPr="00D54801" w:rsidRDefault="008D26C6" w:rsidP="007F031E">
                    <w:pPr>
                      <w:rPr>
                        <w:sz w:val="18"/>
                      </w:rPr>
                    </w:pPr>
                  </w:p>
                </w:txbxContent>
              </v:textbox>
            </v:rect>
            <v:oval id="Oval 10" o:spid="_x0000_s1033" style="position:absolute;left:6978;top:32524;width:546;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oKh70A&#10;AADaAAAADwAAAGRycy9kb3ducmV2LnhtbESPwQrCMBBE74L/EFbwpqlVRKpRRBG8Wv2AtVnb2mZT&#10;mqj1740geBxm5g2z2nSmFk9qXWlZwWQcgSDOrC45V3A5H0YLEM4ja6wtk4I3Odis+70VJtq++ETP&#10;1OciQNglqKDwvkmkdFlBBt3YNsTBu9nWoA+yzaVu8RXgppZxFM2lwZLDQoEN7QrKqvRhFJTpXt/j&#10;o9mertN9zXFezQ6PSqnhoNsuQXjq/D/8ax+1gjl8r4QbINc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moKh70AAADaAAAADwAAAAAAAAAAAAAAAACYAgAAZHJzL2Rvd25yZXYu&#10;eG1sUEsFBgAAAAAEAAQA9QAAAIIDAAAAAA==&#10;" fillcolor="#1a476f" strokecolor="#1a476f" strokeweight=".95pt"/>
            <v:oval id="Oval 11" o:spid="_x0000_s1034" style="position:absolute;left:8013;top:32524;width:553;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avHMEA&#10;AADaAAAADwAAAGRycy9kb3ducmV2LnhtbESP0WqDQBRE3wP9h+UW+pastaUp1lWkEshrbD7gxr1V&#10;q3tX3DXav+8WAnkcZuYMk+arGcSVJtdZVvC8i0AQ11Z33Cg4fx227yCcR9Y4WCYFv+Qgzx42KSba&#10;Lnyia+UbESDsElTQej8mUrq6JYNuZ0fi4H3byaAPcmqknnAJcDPIOIrepMGOw0KLI322VPfVbBR0&#10;Val/4qMpTpeXcuC46V8Pc6/U0+NafIDwtPp7+NY+agV7+L8SboDM/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kmrxzBAAAA2gAAAA8AAAAAAAAAAAAAAAAAmAIAAGRycy9kb3du&#10;cmV2LnhtbFBLBQYAAAAABAAEAPUAAACGAwAAAAA=&#10;" fillcolor="#1a476f" strokecolor="#1a476f" strokeweight=".95pt"/>
            <v:oval id="Oval 12" o:spid="_x0000_s1035" style="position:absolute;left:9048;top:32524;width:521;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" fillcolor="#1a476f" strokecolor="#1a476f" strokeweight=".95pt"/>
            <v:oval id="Oval 13" o:spid="_x0000_s1036" style="position:absolute;left:10083;top:32524;width:553;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e9cEA&#10;AADaAAAADwAAAGRycy9kb3ducmV2LnhtbESP0WqDQBRE3wP9h+UW+pastaWk1lWkEshrbD7gxr1V&#10;q3tX3DXav+8WAnkcZuYMk+arGcSVJtdZVvC8i0AQ11Z33Cg4fx22exDOI2scLJOCX3KQZw+bFBNt&#10;Fz7RtfKNCBB2CSpovR8TKV3dkkG3syNx8L7tZNAHOTVST7gEuBlkHEVv0mDHYaHFkT5bqvtqNgq6&#10;qtQ/8dEUp8tLOXDc9K+HuVfq6XEtPkB4Wv09fGsftYJ3+L8SboDM/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1nvXBAAAA2gAAAA8AAAAAAAAAAAAAAAAAmAIAAGRycy9kb3du&#10;cmV2LnhtbFBLBQYAAAAABAAEAPUAAACGAwAAAAA=&#10;" fillcolor="#1a476f" strokecolor="#1a476f" strokeweight=".95pt"/>
            <v:oval id="Oval 14" o:spid="_x0000_s1037" style="position:absolute;left:11125;top:32524;width:546;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GsFsEA&#10;AADbAAAADwAAAGRycy9kb3ducmV2LnhtbESPQYvCQAyF74L/YciCNzvduoh0HUUUwavd/QGxE9tu&#10;O5nSGbX+e3MQ9pbwXt77st6OrlN3GkLj2cBnkoIiLr1tuDLw+3Ocr0CFiGyx80wGnhRgu5lO1phb&#10;/+Az3YtYKQnhkKOBOsY+1zqUNTkMie+JRbv6wWGUdai0HfAh4a7TWZoutcOGpaHGnvY1lW1xcwaa&#10;4mD/spPbnS+LQ8dZ1X4db60xs49x9w0q0hj/ze/rkxV8oZdfZAC9e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QxrBbBAAAA2wAAAA8AAAAAAAAAAAAAAAAAmAIAAGRycy9kb3du&#10;cmV2LnhtbFBLBQYAAAAABAAEAPUAAACGAwAAAAA=&#10;" fillcolor="#1a476f" strokecolor="#1a476f" strokeweight=".95pt"/>
            <v:oval id="Oval 15" o:spid="_x0000_s1038" style="position:absolute;left:12160;top:32524;width:514;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" fillcolor="#1a476f" strokecolor="#1a476f" strokeweight=".95pt"/>
            <v:oval id="Oval 16" o:spid="_x0000_s1039" style="position:absolute;left:13195;top:32524;width:546;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" fillcolor="#1a476f" strokecolor="#1a476f" strokeweight=".95pt"/>
            <v:oval id="Oval 17" o:spid="_x0000_s1040" style="position:absolute;left:14230;top:32524;width:552;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" fillcolor="#1a476f" strokecolor="#1a476f" strokeweight=".95pt"/>
            <v:oval id="Oval 18" o:spid="_x0000_s1041" style="position:absolute;left:15265;top:32524;width:521;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" fillcolor="#1a476f" strokecolor="#1a476f" strokeweight=".95pt"/>
            <v:oval id="Oval 19" o:spid="_x0000_s1042" style="position:absolute;left:16275;top:32524;width:546;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YPjr8A&#10;AADbAAAADwAAAGRycy9kb3ducmV2LnhtbERPzWrCQBC+F3yHZYTe6sa0SkldQzAIXo0+wJidJmmy&#10;syG7mvj2bkHwNh/f72zSyXTiRoNrLCtYLiIQxKXVDVcKzqf9xzcI55E1dpZJwZ0cpNvZ2wYTbUc+&#10;0q3wlQgh7BJUUHvfJ1K6siaDbmF74sD92sGgD3CopB5wDOGmk3EUraXBhkNDjT3tairb4moUNEWu&#10;/+KDyY6Xz7zjuGq/9tdWqff5lP2A8DT5l/jpPugwfwX/v4QD5PY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Rg+OvwAAANsAAAAPAAAAAAAAAAAAAAAAAJgCAABkcnMvZG93bnJl&#10;di54bWxQSwUGAAAAAAQABAD1AAAAhAMAAAAA&#10;" fillcolor="#1a476f" strokecolor="#1a476f" strokeweight=".95pt"/>
            <v:oval id="Oval 20" o:spid="_x0000_s1043" style="position:absolute;left:17310;top:32524;width:546;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" fillcolor="#1a476f" strokecolor="#1a476f" strokeweight=".95pt"/>
            <v:oval id="Oval 21" o:spid="_x0000_s1044" style="position:absolute;left:18345;top:32524;width:520;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g0Yr8A&#10;AADbAAAADwAAAGRycy9kb3ducmV2LnhtbERPzWrCQBC+F3yHZYTe6sa0aEldQzAIXo0+wJidJmmy&#10;syG7mvj2bkHwNh/f72zSyXTiRoNrLCtYLiIQxKXVDVcKzqf9xzcI55E1dpZJwZ0cpNvZ2wYTbUc+&#10;0q3wlQgh7BJUUHvfJ1K6siaDbmF74sD92sGgD3CopB5wDOGmk3EUraTBhkNDjT3tairb4moUNEWu&#10;/+KDyY6Xz7zjuGq/9tdWqff5lP2A8DT5l/jpPugwfw3/v4QD5PY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72DRivwAAANsAAAAPAAAAAAAAAAAAAAAAAJgCAABkcnMvZG93bnJl&#10;di54bWxQSwUGAAAAAAQABAD1AAAAhAMAAAAA&#10;" fillcolor="#1a476f" strokecolor="#1a476f" strokeweight=".95pt"/>
            <v:oval id="Oval 22" o:spid="_x0000_s1045" style="position:absolute;left:19380;top:32524;width:552;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egEMEA&#10;AADbAAAADwAAAGRycy9kb3ducmV2LnhtbESPQYvCQAyF74L/YciCNzvduoh0HUUUwavd/QGxE9tu&#10;O5nSGbX+e3MQ9pbwXt77st6OrlN3GkLj2cBnkoIiLr1tuDLw+3Ocr0CFiGyx80wGnhRgu5lO1phb&#10;/+Az3YtYKQnhkKOBOsY+1zqUNTkMie+JRbv6wWGUdai0HfAh4a7TWZoutcOGpaHGnvY1lW1xcwaa&#10;4mD/spPbnS+LQ8dZ1X4db60xs49x9w0q0hj/ze/rkxV8gZVfZAC9e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pHoBDBAAAA2wAAAA8AAAAAAAAAAAAAAAAAmAIAAGRycy9kb3du&#10;cmV2LnhtbFBLBQYAAAAABAAEAPUAAACGAwAAAAA=&#10;" fillcolor="#1a476f" strokecolor="#1a476f" strokeweight=".95pt"/>
            <v:oval id="Oval 23" o:spid="_x0000_s1046" style="position:absolute;left:20415;top:32524;width:552;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sFi78A&#10;AADbAAAADwAAAGRycy9kb3ducmV2LnhtbERPzWrCQBC+F3yHZYTe6sa0iE1dQzAIXo0+wJidJmmy&#10;syG7mvj2bkHwNh/f72zSyXTiRoNrLCtYLiIQxKXVDVcKzqf9xxqE88gaO8uk4E4O0u3sbYOJtiMf&#10;6Vb4SoQQdgkqqL3vEyldWZNBt7A9ceB+7WDQBzhUUg84hnDTyTiKVtJgw6Ghxp52NZVtcTUKmiLX&#10;f/HBZMfLZ95xXLVf+2ur1Pt8yn5AeJr8S/x0H3SY/w3/v4QD5PY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lCwWLvwAAANsAAAAPAAAAAAAAAAAAAAAAAJgCAABkcnMvZG93bnJl&#10;di54bWxQSwUGAAAAAAQABAD1AAAAhAMAAAAA&#10;" fillcolor="#1a476f" strokecolor="#1a476f" strokeweight=".95pt"/>
            <v:oval id="Oval 24" o:spid="_x0000_s1047" style="position:absolute;left:21456;top:32524;width:515;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" fillcolor="#1a476f" strokecolor="#1a476f" strokeweight=".95pt"/>
            <v:oval id="Oval 25" o:spid="_x0000_s1048" style="position:absolute;left:22491;top:32524;width:546;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HDML0A&#10;AADbAAAADwAAAGRycy9kb3ducmV2LnhtbESPwQrCMBBE74L/EFbwpqlVRKpRRBG8Wv2AtVnb2mZT&#10;mqj1740geBxm5g2z2nSmFk9qXWlZwWQcgSDOrC45V3A5H0YLEM4ja6wtk4I3Odis+70VJtq++ETP&#10;1OciQNglqKDwvkmkdFlBBt3YNsTBu9nWoA+yzaVu8RXgppZxFM2lwZLDQoEN7QrKqvRhFJTpXt/j&#10;o9mertN9zXFezQ6PSqnhoNsuQXjq/D/8ax+1gngC3y/hB8j1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FRHDML0AAADbAAAADwAAAAAAAAAAAAAAAACYAgAAZHJzL2Rvd25yZXYu&#10;eG1sUEsFBgAAAAAEAAQA9QAAAIIDAAAAAA==&#10;" fillcolor="#1a476f" strokecolor="#1a476f" strokeweight=".95pt"/>
            <v:oval id="Oval 26" o:spid="_x0000_s1049" style="position:absolute;left:23526;top:32524;width:546;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NdR8AA&#10;AADbAAAADwAAAGRycy9kb3ducmV2LnhtbESP0YrCMBRE34X9h3AX9k1TsyLSNZayIvhq9QOuzd22&#10;trkpTdTu3xtB8HGYmTPMOhttJ240+MaxhvksAUFcOtNwpeF03E1XIHxANtg5Jg3/5CHbfEzWmBp3&#10;5wPdilCJCGGfooY6hD6V0pc1WfQz1xNH788NFkOUQyXNgPcIt51USbKUFhuOCzX29FtT2RZXq6Ep&#10;tuai9jY/nL+3HauqXeyurdZfn2P+AyLQGN7hV3tvNCgFzy/xB8jN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cNdR8AAAADbAAAADwAAAAAAAAAAAAAAAACYAgAAZHJzL2Rvd25y&#10;ZXYueG1sUEsFBgAAAAAEAAQA9QAAAIUDAAAAAA==&#10;" fillcolor="#1a476f" strokecolor="#1a476f" strokeweight=".95pt"/>
            <v:oval id="Oval 27" o:spid="_x0000_s1050" style="position:absolute;left:24561;top:32524;width:521;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43L0A&#10;AADbAAAADwAAAGRycy9kb3ducmV2LnhtbESPwQrCMBBE74L/EFbwpqlVRKpRRBG8Wv2AtVnb2mZT&#10;mqj1740geBxm5g2z2nSmFk9qXWlZwWQcgSDOrC45V3A5H0YLEM4ja6wtk4I3Odis+70VJtq++ETP&#10;1OciQNglqKDwvkmkdFlBBt3YNsTBu9nWoA+yzaVu8RXgppZxFM2lwZLDQoEN7QrKqvRhFJTpXt/j&#10;o9mertN9zXFezQ6PSqnhoNsuQXjq/D/8ax+1gngK3y/hB8j1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io/43L0AAADbAAAADwAAAAAAAAAAAAAAAACYAgAAZHJzL2Rvd25yZXYu&#10;eG1sUEsFBgAAAAAEAAQA9QAAAIIDAAAAAA==&#10;" fillcolor="#1a476f" strokecolor="#1a476f" strokeweight=".95pt"/>
            <v:oval id="Oval 28" o:spid="_x0000_s1051" style="position:absolute;left:25596;top:32524;width:553;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ZgqL0A&#10;AADbAAAADwAAAGRycy9kb3ducmV2LnhtbESPwQrCMBBE74L/EFbwpqlVRKpRRBG8Wv2AtVnb2mZT&#10;mqj1740geBxm5g2z2nSmFk9qXWlZwWQcgSDOrC45V3A5H0YLEM4ja6wtk4I3Odis+70VJtq++ETP&#10;1OciQNglqKDwvkmkdFlBBt3YNsTBu9nWoA+yzaVu8RXgppZxFM2lwZLDQoEN7QrKqvRhFJTpXt/j&#10;o9mertN9zXFezQ6PSqnhoNsuQXjq/D/8ax+1gngG3y/hB8j1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WZgqL0AAADbAAAADwAAAAAAAAAAAAAAAACYAgAAZHJzL2Rvd25yZXYu&#10;eG1sUEsFBgAAAAAEAAQA9QAAAIIDAAAAAA==&#10;" fillcolor="#1a476f" strokecolor="#1a476f" strokeweight=".95pt"/>
            <v:oval id="Oval 29" o:spid="_x0000_s1052" style="position:absolute;left:26631;top:32524;width:521;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rFM78A&#10;AADbAAAADwAAAGRycy9kb3ducmV2LnhtbESP3arCMBCE7w/4DmEF746p9QepRhFF8NbqA6zN2tY2&#10;m9JErW9vBMHLYWa+YZbrztTiQa0rLSsYDSMQxJnVJecKzqf9/xyE88gaa8uk4EUO1qve3xITbZ98&#10;pEfqcxEg7BJUUHjfJFK6rCCDbmgb4uBdbWvQB9nmUrf4DHBTyziKZtJgyWGhwIa2BWVVejcKynSn&#10;b/HBbI6X8a7mOK8m+3ul1KDfbRYgPHX+F/62D1pBPIXPl/AD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KsUzvwAAANsAAAAPAAAAAAAAAAAAAAAAAJgCAABkcnMvZG93bnJl&#10;di54bWxQSwUGAAAAAAQABAD1AAAAhAMAAAAA&#10;" fillcolor="#1a476f" strokecolor="#1a476f" strokeweight=".95pt"/>
            <v:oval id="Oval 30" o:spid="_x0000_s1053" style="position:absolute;left:27673;top:32524;width:514;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hbRL0A&#10;AADbAAAADwAAAGRycy9kb3ducmV2LnhtbESPwQrCMBBE74L/EFbwpqlVRKpRRBG8Wv2AtVnb2mZT&#10;mqj1740geBxm5g2z2nSmFk9qXWlZwWQcgSDOrC45V3A5H0YLEM4ja6wtk4I3Odis+70VJtq++ETP&#10;1OciQNglqKDwvkmkdFlBBt3YNsTBu9nWoA+yzaVu8RXgppZxFM2lwZLDQoEN7QrKqvRhFJTpXt/j&#10;o9mertN9zXFezQ6PSqnhoNsuQXjq/D/8ax+1gngO3y/hB8j1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mvhbRL0AAADbAAAADwAAAAAAAAAAAAAAAACYAgAAZHJzL2Rvd25yZXYu&#10;eG1sUEsFBgAAAAAEAAQA9QAAAIIDAAAAAA==&#10;" fillcolor="#1a476f" strokecolor="#1a476f" strokeweight=".95pt"/>
            <v:oval id="Oval 31" o:spid="_x0000_s1054" style="position:absolute;left:28708;top:32524;width:546;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T+378A&#10;AADbAAAADwAAAGRycy9kb3ducmV2LnhtbESPwcrCMBCE7z/4DmEFb7+pVVSqUUQRvFp9gLVZ29pm&#10;U5qo9e2NIHgcZuYbZrnuTC0e1LrSsoLRMAJBnFldcq7gfNr/z0E4j6yxtkwKXuRgver9LTHR9slH&#10;eqQ+FwHCLkEFhfdNIqXLCjLohrYhDt7VtgZ9kG0udYvPADe1jKNoKg2WHBYKbGhbUFald6OgTHf6&#10;Fh/M5ngZ72qO82qyv1dKDfrdZgHCU+d/4W/7oBXEM/h8CT9Ar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1tP7fvwAAANsAAAAPAAAAAAAAAAAAAAAAAJgCAABkcnMvZG93bnJl&#10;di54bWxQSwUGAAAAAAQABAD1AAAAhAMAAAAA&#10;" fillcolor="#1a476f" strokecolor="#1a476f" strokeweight=".95pt"/>
            <v:oval id="Oval 32" o:spid="_x0000_s1055" style="position:absolute;left:29743;top:32524;width:514;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" fillcolor="#1a476f" strokecolor="#1a476f" strokeweight=".95pt"/>
            <v:oval id="Oval 33" o:spid="_x0000_s1056" style="position:absolute;left:30778;top:32524;width:521;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fPNr8A&#10;AADbAAAADwAAAGRycy9kb3ducmV2LnhtbESPwcrCMBCE7z/4DmEFb7+pVUSrUUQRvFp9gLVZ29pm&#10;U5qo9e2NIHgcZuYbZrnuTC0e1LrSsoLRMAJBnFldcq7gfNr/z0A4j6yxtkwKXuRgver9LTHR9slH&#10;eqQ+FwHCLkEFhfdNIqXLCjLohrYhDt7VtgZ9kG0udYvPADe1jKNoKg2WHBYKbGhbUFald6OgTHf6&#10;Fh/M5ngZ72qO82qyv1dKDfrdZgHCU+d/4W/7oBXEc/h8CT9Ar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rZ882vwAAANsAAAAPAAAAAAAAAAAAAAAAAJgCAABkcnMvZG93bnJl&#10;di54bWxQSwUGAAAAAAQABAD1AAAAhAMAAAAA&#10;" fillcolor="#1a476f" strokecolor="#1a476f" strokeweight=".95pt"/>
            <v:oval id="Oval 34" o:spid="_x0000_s1057" style="position:absolute;left:31813;top:32524;width:552;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" fillcolor="#1a476f" strokecolor="#1a476f" strokeweight=".95pt"/>
            <v:oval id="Oval 35" o:spid="_x0000_s1058" style="position:absolute;left:32823;top:32524;width:514;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hV7b4A&#10;AADbAAAADwAAAGRycy9kb3ducmV2LnhtbESPwQrCMBBE74L/EFbwpqlVRKpRRBG8Wv2AtVnb2mZT&#10;mqj1740geBxm5g2z2nSmFk9qXWlZwWQcgSDOrC45V3A5H0YLEM4ja6wtk4I3Odis+70VJtq++ETP&#10;1OciQNglqKDwvkmkdFlBBt3YNsTBu9nWoA+yzaVu8RXgppZxFM2lwZLDQoEN7QrKqvRhFJTpXt/j&#10;o9mertN9zXFezQ6PSqnhoNsuQXjq/D/8ax+1gukEvl/CD5Dr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DIVe2+AAAA2wAAAA8AAAAAAAAAAAAAAAAAmAIAAGRycy9kb3ducmV2&#10;LnhtbFBLBQYAAAAABAAEAPUAAACDAwAAAAA=&#10;" fillcolor="#1a476f" strokecolor="#1a476f" strokeweight=".95pt"/>
            <v:oval id="Oval 36" o:spid="_x0000_s1059" style="position:absolute;left:33858;top:32524;width:514;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rLmr0A&#10;AADbAAAADwAAAGRycy9kb3ducmV2LnhtbESPwQrCMBBE74L/EFbwpqlVRKpRRBG8Wv2AtVnb2mZT&#10;mqj1740geBxm5g2z2nSmFk9qXWlZwWQcgSDOrC45V3A5H0YLEM4ja6wtk4I3Odis+70VJtq++ETP&#10;1OciQNglqKDwvkmkdFlBBt3YNsTBu9nWoA+yzaVu8RXgppZxFM2lwZLDQoEN7QrKqvRhFJTpXt/j&#10;o9mertN9zXFezQ6PSqnhoNsuQXjq/D/8ax+1gmkM3y/hB8j1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BrLmr0AAADbAAAADwAAAAAAAAAAAAAAAACYAgAAZHJzL2Rvd25yZXYu&#10;eG1sUEsFBgAAAAAEAAQA9QAAAIIDAAAAAA==&#10;" fillcolor="#1a476f" strokecolor="#1a476f" strokeweight=".95pt"/>
            <v:oval id="Oval 37" o:spid="_x0000_s1060" style="position:absolute;left:6978;top:31762;width:546;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ZuAcEA&#10;AADbAAAADwAAAGRycy9kb3ducmV2LnhtbESP0WqDQBRE3wP9h+UW+tas1VCKySrSIPga2w+4cW/V&#10;6N4Vd03s33cLgTwOM3OGOeSrGcWVZtdbVvC2jUAQN1b33Cr4/ipfP0A4j6xxtEwKfslBnj1tDphq&#10;e+MTXWvfigBhl6KCzvspldI1HRl0WzsRB+/HzgZ9kHMr9Yy3ADejjKPoXRrsOSx0ONFnR81QL0ZB&#10;Xx/1Ja5McTonx5HjdtiVy6DUy/Na7EF4Wv0jfG9XWkGSwP+X8ANk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9WbgHBAAAA2wAAAA8AAAAAAAAAAAAAAAAAmAIAAGRycy9kb3du&#10;cmV2LnhtbFBLBQYAAAAABAAEAPUAAACGAwAAAAA=&#10;" fillcolor="#1a476f" strokecolor="#1a476f" strokeweight=".95pt"/>
            <v:oval id="Oval 38" o:spid="_x0000_s1061" style="position:absolute;left:8013;top:31762;width:553;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2db4A&#10;AADbAAAADwAAAGRycy9kb3ducmV2LnhtbESPwQrCMBBE74L/EFbwpqlVRKpRRBG8Wv2AtVnb2mZT&#10;mqj1740geBxm5g2z2nSmFk9qXWlZwWQcgSDOrC45V3A5H0YLEM4ja6wtk4I3Odis+70VJtq++ETP&#10;1OciQNglqKDwvkmkdFlBBt3YNsTBu9nWoA+yzaVu8RXgppZxFM2lwZLDQoEN7QrKqvRhFJTpXt/j&#10;o9mertN9zXFezQ6PSqnhoNsuQXjq/D/8ax+1gukMvl/CD5Dr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C/9nW+AAAA2wAAAA8AAAAAAAAAAAAAAAAAmAIAAGRycy9kb3ducmV2&#10;LnhtbFBLBQYAAAAABAAEAPUAAACDAwAAAAA=&#10;" fillcolor="#1a476f" strokecolor="#1a476f" strokeweight=".95pt"/>
            <v:oval id="Oval 39" o:spid="_x0000_s1062" style="position:absolute;left:9048;top:31762;width:521;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T7sEA&#10;AADbAAAADwAAAGRycy9kb3ducmV2LnhtbESP0YrCMBRE3wX/IVzBN02tqyy1qYgi+Gr1A+4217a2&#10;uSlNrN2/3yws7OMwM2eYdD+aVgzUu9qygtUyAkFcWF1zqeB+Oy8+QTiPrLG1TAq+ycE+m05STLR9&#10;85WG3JciQNglqKDyvkukdEVFBt3SdsTBe9jeoA+yL6Xu8R3gppVxFG2lwZrDQoUdHSsqmvxlFNT5&#10;ST/jizlcv9anluOy+Ti/GqXms/GwA+Fp9P/hv/ZFK1hv4PdL+AEy+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U+7BAAAA2wAAAA8AAAAAAAAAAAAAAAAAmAIAAGRycy9kb3du&#10;cmV2LnhtbFBLBQYAAAAABAAEAPUAAACGAwAAAAA=&#10;" fillcolor="#1a476f" strokecolor="#1a476f" strokeweight=".95pt"/>
            <v:oval id="Oval 40" o:spid="_x0000_s1063" style="position:absolute;left:10083;top:31762;width:553;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HNmb4A&#10;AADbAAAADwAAAGRycy9kb3ducmV2LnhtbESPwQrCMBBE74L/EFbwpqlVRKpRRBG8Wv2AtVnb2mZT&#10;mqj1740geBxm5g2z2nSmFk9qXWlZwWQcgSDOrC45V3A5H0YLEM4ja6wtk4I3Odis+70VJtq++ETP&#10;1OciQNglqKDwvkmkdFlBBt3YNsTBu9nWoA+yzaVu8RXgppZxFM2lwZLDQoEN7QrKqvRhFJTpXt/j&#10;o9mertN9zXFezQ6PSqnhoNsuQXjq/D/8ax+1gukcvl/CD5Dr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8hzZm+AAAA2wAAAA8AAAAAAAAAAAAAAAAAmAIAAGRycy9kb3ducmV2&#10;LnhtbFBLBQYAAAAABAAEAPUAAACDAwAAAAA=&#10;" fillcolor="#1a476f" strokecolor="#1a476f" strokeweight=".95pt"/>
            <v:oval id="Oval 41" o:spid="_x0000_s1064" style="position:absolute;left:11125;top:31762;width:546;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1oAsEA&#10;AADbAAAADwAAAGRycy9kb3ducmV2LnhtbESP0YrCMBRE3wX/IVzBN02tiy61qYgi+Gr1A+4217a2&#10;uSlNrN2/3yws7OMwM2eYdD+aVgzUu9qygtUyAkFcWF1zqeB+Oy8+QTiPrLG1TAq+ycE+m05STLR9&#10;85WG3JciQNglqKDyvkukdEVFBt3SdsTBe9jeoA+yL6Xu8R3gppVxFG2kwZrDQoUdHSsqmvxlFNT5&#10;ST/jizlcv9anluOy+Ti/GqXms/GwA+Fp9P/hv/ZFK1hv4fdL+AEy+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BtaALBAAAA2wAAAA8AAAAAAAAAAAAAAAAAmAIAAGRycy9kb3du&#10;cmV2LnhtbFBLBQYAAAAABAAEAPUAAACGAwAAAAA=&#10;" fillcolor="#1a476f" strokecolor="#1a476f" strokeweight=".95pt"/>
            <v:oval id="Oval 42" o:spid="_x0000_s1065" style="position:absolute;left:12160;top:31762;width:514;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" fillcolor="#1a476f" strokecolor="#1a476f" strokeweight=".95pt"/>
            <v:oval id="Oval 43" o:spid="_x0000_s1066" style="position:absolute;left:13195;top:31762;width:546;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5Z68EA&#10;AADbAAAADwAAAGRycy9kb3ducmV2LnhtbESP0YrCMBRE3wX/IVzBN02ti7i1qYgi+Gr1A+4217a2&#10;uSlNrN2/3yws7OMwM2eYdD+aVgzUu9qygtUyAkFcWF1zqeB+Oy+2IJxH1thaJgXf5GCfTScpJtq+&#10;+UpD7ksRIOwSVFB53yVSuqIig25pO+LgPWxv0AfZl1L3+A5w08o4ijbSYM1hocKOjhUVTf4yCur8&#10;pJ/xxRyuX+tTy3HZfJxfjVLz2XjYgfA0+v/wX/uiFaw/4fdL+AEy+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6+WevBAAAA2wAAAA8AAAAAAAAAAAAAAAAAmAIAAGRycy9kb3du&#10;cmV2LnhtbFBLBQYAAAAABAAEAPUAAACGAwAAAAA=&#10;" fillcolor="#1a476f" strokecolor="#1a476f" strokeweight=".95pt"/>
            <v:oval id="Oval 44" o:spid="_x0000_s1067" style="position:absolute;left:14230;top:31762;width:552;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" fillcolor="#1a476f" strokecolor="#1a476f" strokeweight=".95pt"/>
            <v:oval id="Oval 45" o:spid="_x0000_s1068" style="position:absolute;left:15265;top:31762;width:521;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4mkL4A&#10;AADbAAAADwAAAGRycy9kb3ducmV2LnhtbESPwQrCMBBE74L/EFbwpqlVRKpRRBG8Wv2AtVnb2mZT&#10;mqj1740geBxm5g2z2nSmFk9qXWlZwWQcgSDOrC45V3A5H0YLEM4ja6wtk4I3Odis+70VJtq++ETP&#10;1OciQNglqKDwvkmkdFlBBt3YNsTBu9nWoA+yzaVu8RXgppZxFM2lwZLDQoEN7QrKqvRhFJTpXt/j&#10;o9mertN9zXFezQ6PSqnhoNsuQXjq/D/8ax+1gtkEvl/CD5Dr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jOJpC+AAAA2wAAAA8AAAAAAAAAAAAAAAAAmAIAAGRycy9kb3ducmV2&#10;LnhtbFBLBQYAAAAABAAEAPUAAACDAwAAAAA=&#10;" fillcolor="#1a476f" strokecolor="#1a476f" strokeweight=".95pt"/>
            <v:oval id="Oval 46" o:spid="_x0000_s1069" style="position:absolute;left:16275;top:31762;width:546;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y4570A&#10;AADbAAAADwAAAGRycy9kb3ducmV2LnhtbESPwQrCMBBE74L/EFbwpqlVRKpRRBG8Wv2AtVnb2mZT&#10;mqj1740geBxm5g2z2nSmFk9qXWlZwWQcgSDOrC45V3A5H0YLEM4ja6wtk4I3Odis+70VJtq++ETP&#10;1OciQNglqKDwvkmkdFlBBt3YNsTBu9nWoA+yzaVu8RXgppZxFM2lwZLDQoEN7QrKqvRhFJTpXt/j&#10;o9mertN9zXFezQ6PSqnhoNsuQXjq/D/8ax+1glkM3y/hB8j1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OBy4570AAADbAAAADwAAAAAAAAAAAAAAAACYAgAAZHJzL2Rvd25yZXYu&#10;eG1sUEsFBgAAAAAEAAQA9QAAAIIDAAAAAA==&#10;" fillcolor="#1a476f" strokecolor="#1a476f" strokeweight=".95pt"/>
            <v:oval id="Oval 47" o:spid="_x0000_s1070" style="position:absolute;left:17310;top:31762;width:546;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AdfL4A&#10;AADbAAAADwAAAGRycy9kb3ducmV2LnhtbESPwQrCMBBE74L/EFbwpqlVRKpRRBG8Wv2AtVnb2mZT&#10;mqj1740geBxm5g2z2nSmFk9qXWlZwWQcgSDOrC45V3A5H0YLEM4ja6wtk4I3Odis+70VJtq++ETP&#10;1OciQNglqKDwvkmkdFlBBt3YNsTBu9nWoA+yzaVu8RXgppZxFM2lwZLDQoEN7QrKqvRhFJTpXt/j&#10;o9mertN9zXFezQ6PSqnhoNsuQXjq/D/8ax+1gtkUvl/CD5Dr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dQHXy+AAAA2wAAAA8AAAAAAAAAAAAAAAAAmAIAAGRycy9kb3ducmV2&#10;LnhtbFBLBQYAAAAABAAEAPUAAACDAwAAAAA=&#10;" fillcolor="#1a476f" strokecolor="#1a476f" strokeweight=".95pt"/>
            <v:oval id="Oval 48" o:spid="_x0000_s1071" style="position:absolute;left:18345;top:31762;width:520;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mFCMEA&#10;AADbAAAADwAAAGRycy9kb3ducmV2LnhtbESP0WqDQBRE3wv9h+UW+lbXGinFuEqoBPIa2w+4cW/V&#10;6N4Vd6Pm77uFQh+HmTnD5OVmRrHQ7HrLCl6jGARxY3XPrYKvz+PLOwjnkTWOlknBnRyUxeNDjpm2&#10;K59pqX0rAoRdhgo676dMStd0ZNBFdiIO3redDfog51bqGdcAN6NM4vhNGuw5LHQ40UdHzVDfjIK+&#10;rvQ1OZnD+bKrRk7aIT3eBqWen7bDHoSnzf+H/9onrSBN4fdL+AGy+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5hQjBAAAA2wAAAA8AAAAAAAAAAAAAAAAAmAIAAGRycy9kb3du&#10;cmV2LnhtbFBLBQYAAAAABAAEAPUAAACGAwAAAAA=&#10;" fillcolor="#1a476f" strokecolor="#1a476f" strokeweight=".95pt"/>
            <v:oval id="Oval 49" o:spid="_x0000_s1072" style="position:absolute;left:19380;top:31762;width:552;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gk8IA&#10;AADbAAAADwAAAGRycy9kb3ducmV2LnhtbESP0WqDQBRE3wP5h+UG+pasNbYU6yqSEMirth9w696q&#10;1b0r7sbYv+8WCn0cZuYMkxWrGcVCs+stK3g8RCCIG6t7bhW8v132LyCcR9Y4WiYF3+SgyLebDFNt&#10;71zRUvtWBAi7FBV03k+plK7pyKA72Ik4eJ92NuiDnFupZ7wHuBllHEXP0mDPYaHDiU4dNUN9Mwr6&#10;+qy/4qspq4/jeeS4HZLLbVDqYbeWryA8rf4//Ne+agXJE/x+CT9A5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9SCTwgAAANsAAAAPAAAAAAAAAAAAAAAAAJgCAABkcnMvZG93&#10;bnJldi54bWxQSwUGAAAAAAQABAD1AAAAhwMAAAAA&#10;" fillcolor="#1a476f" strokecolor="#1a476f" strokeweight=".95pt"/>
            <v:oval id="Oval 50" o:spid="_x0000_s1073" style="position:absolute;left:20415;top:31762;width:552;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e+5L4A&#10;AADbAAAADwAAAGRycy9kb3ducmV2LnhtbESPwQrCMBBE74L/EFbwpqlVRKpRRBG8Wv2AtVnb2mZT&#10;mqj1740geBxm5g2z2nSmFk9qXWlZwWQcgSDOrC45V3A5H0YLEM4ja6wtk4I3Odis+70VJtq++ETP&#10;1OciQNglqKDwvkmkdFlBBt3YNsTBu9nWoA+yzaVu8RXgppZxFM2lwZLDQoEN7QrKqvRhFJTpXt/j&#10;o9mertN9zXFezQ6PSqnhoNsuQXjq/D/8ax+1gtkcvl/CD5Dr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cnvuS+AAAA2wAAAA8AAAAAAAAAAAAAAAAAmAIAAGRycy9kb3ducmV2&#10;LnhtbFBLBQYAAAAABAAEAPUAAACDAwAAAAA=&#10;" fillcolor="#1a476f" strokecolor="#1a476f" strokeweight=".95pt"/>
            <v:oval id="Oval 51" o:spid="_x0000_s1074" style="position:absolute;left:21456;top:31762;width:515;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sbf8IA&#10;AADbAAAADwAAAGRycy9kb3ducmV2LnhtbESP0WqDQBRE3wP5h+UG+pasNdIW6yqSEMirth9w696q&#10;1b0r7sbYv+8WCn0cZuYMkxWrGcVCs+stK3g8RCCIG6t7bhW8v132LyCcR9Y4WiYF3+SgyLebDFNt&#10;71zRUvtWBAi7FBV03k+plK7pyKA72Ik4eJ92NuiDnFupZ7wHuBllHEVP0mDPYaHDiU4dNUN9Mwr6&#10;+qy/4qspq4/jeeS4HZLLbVDqYbeWryA8rf4//Ne+agXJM/x+CT9A5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axt/wgAAANsAAAAPAAAAAAAAAAAAAAAAAJgCAABkcnMvZG93&#10;bnJldi54bWxQSwUGAAAAAAQABAD1AAAAhwMAAAAA&#10;" fillcolor="#1a476f" strokecolor="#1a476f" strokeweight=".95pt"/>
            <v:oval id="Oval 52" o:spid="_x0000_s1075" style="position:absolute;left:22491;top:31762;width:546;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" fillcolor="#1a476f" strokecolor="#1a476f" strokeweight=".95pt"/>
            <v:oval id="Oval 53" o:spid="_x0000_s1076" style="position:absolute;left:23526;top:31762;width:546;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gqlsIA&#10;AADbAAAADwAAAGRycy9kb3ducmV2LnhtbESP0WqDQBRE3wP5h+UG+pasNVJa6yqSEMirth9w696q&#10;1b0r7sbYv+8WCn0cZuYMkxWrGcVCs+stK3g8RCCIG6t7bhW8v132zyCcR9Y4WiYF3+SgyLebDFNt&#10;71zRUvtWBAi7FBV03k+plK7pyKA72Ik4eJ92NuiDnFupZ7wHuBllHEVP0mDPYaHDiU4dNUN9Mwr6&#10;+qy/4qspq4/jeeS4HZLLbVDqYbeWryA8rf4//Ne+agXJC/x+CT9A5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uCqWwgAAANsAAAAPAAAAAAAAAAAAAAAAAJgCAABkcnMvZG93&#10;bnJldi54bWxQSwUGAAAAAAQABAD1AAAAhwMAAAAA&#10;" fillcolor="#1a476f" strokecolor="#1a476f" strokeweight=".95pt"/>
            <v:oval id="Oval 54" o:spid="_x0000_s1077" style="position:absolute;left:24561;top:31762;width:521;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" fillcolor="#1a476f" strokecolor="#1a476f" strokeweight=".95pt"/>
            <v:oval id="Oval 55" o:spid="_x0000_s1078" style="position:absolute;left:25596;top:31762;width:553;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G8S8EA&#10;AADbAAAADwAAAGRycy9kb3ducmV2LnhtbESP0YrCMBRE3wX/IVxh3zTdqstuNS2iCL5a/YC7zbXt&#10;trkpTdTu3xtB8HGYmTPMOhtMK27Uu9qygs9ZBIK4sLrmUsH5tJ9+g3AeWWNrmRT8k4MsHY/WmGh7&#10;5yPdcl+KAGGXoILK+y6R0hUVGXQz2xEH72J7gz7IvpS6x3uAm1bGUfQlDdYcFirsaFtR0eRXo6DO&#10;d/ovPpjN8Xe+azkum8X+2ij1MRk2KxCeBv8Ov9oHrWD5A88v4QfI9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hvEvBAAAA2wAAAA8AAAAAAAAAAAAAAAAAmAIAAGRycy9kb3du&#10;cmV2LnhtbFBLBQYAAAAABAAEAPUAAACGAwAAAAA=&#10;" fillcolor="#1a476f" strokecolor="#1a476f" strokeweight=".95pt"/>
            <v:oval id="Oval 56" o:spid="_x0000_s1079" style="position:absolute;left:26631;top:31762;width:521;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" fillcolor="#1a476f" strokecolor="#1a476f" strokeweight=".95pt"/>
            <v:oval id="Oval 57" o:spid="_x0000_s1080" style="position:absolute;left:27673;top:31762;width:514;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t68L4A&#10;AADbAAAADwAAAGRycy9kb3ducmV2LnhtbESPwQrCMBBE74L/EFbwpqlVRKpRRBG8Wv2AtVnb2mZT&#10;mqj1740geBxm5g2z2nSmFk9qXWlZwWQcgSDOrC45V3A5H0YLEM4ja6wtk4I3Odis+70VJtq++ETP&#10;1OciQNglqKDwvkmkdFlBBt3YNsTBu9nWoA+yzaVu8RXgppZxFM2lwZLDQoEN7QrKqvRhFJTpXt/j&#10;o9mertN9zXFezQ6PSqnhoNsuQXjq/D/8ax+1gvkEvl/CD5Dr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N7evC+AAAA2wAAAA8AAAAAAAAAAAAAAAAAmAIAAGRycy9kb3ducmV2&#10;LnhtbFBLBQYAAAAABAAEAPUAAACDAwAAAAA=&#10;" fillcolor="#1a476f" strokecolor="#1a476f" strokeweight=".95pt"/>
            <v:oval id="Oval 58" o:spid="_x0000_s1081" style="position:absolute;left:28708;top:31762;width:546;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nkh70A&#10;AADbAAAADwAAAGRycy9kb3ducmV2LnhtbESPwQrCMBBE74L/EFbwpqlVRKpRRBG8Wv2AtVnb2mZT&#10;mqj1740geBxm5g2z2nSmFk9qXWlZwWQcgSDOrC45V3A5H0YLEM4ja6wtk4I3Odis+70VJtq++ETP&#10;1OciQNglqKDwvkmkdFlBBt3YNsTBu9nWoA+yzaVu8RXgppZxFM2lwZLDQoEN7QrKqvRhFJTpXt/j&#10;o9mertN9zXFezQ6PSqnhoNsuQXjq/D/8ax+1gnkM3y/hB8j1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c6nkh70AAADbAAAADwAAAAAAAAAAAAAAAACYAgAAZHJzL2Rvd25yZXYu&#10;eG1sUEsFBgAAAAAEAAQA9QAAAIIDAAAAAA==&#10;" fillcolor="#1a476f" strokecolor="#1a476f" strokeweight=".95pt"/>
            <v:oval id="Oval 59" o:spid="_x0000_s1082" style="position:absolute;left:29743;top:31762;width:514;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VBHL4A&#10;AADbAAAADwAAAGRycy9kb3ducmV2LnhtbESPwQrCMBBE74L/EFbwpqlVRKpRRBG8Wv2AtVnb2mZT&#10;mqj1740geBxm5g2z2nSmFk9qXWlZwWQcgSDOrC45V3A5H0YLEM4ja6wtk4I3Odis+70VJtq++ETP&#10;1OciQNglqKDwvkmkdFlBBt3YNsTBu9nWoA+yzaVu8RXgppZxFM2lwZLDQoEN7QrKqvRhFJTpXt/j&#10;o9mertN9zXFezQ6PSqnhoNsuQXjq/D/8ax+1gvkUvl/CD5Dr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zlQRy+AAAA2wAAAA8AAAAAAAAAAAAAAAAAmAIAAGRycy9kb3ducmV2&#10;LnhtbFBLBQYAAAAABAAEAPUAAACDAwAAAAA=&#10;" fillcolor="#1a476f" strokecolor="#1a476f" strokeweight=".95pt"/>
            <v:oval id="Oval 60" o:spid="_x0000_s1083" style="position:absolute;left:30778;top:31762;width:521;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zZaL4A&#10;AADbAAAADwAAAGRycy9kb3ducmV2LnhtbESPwQrCMBBE74L/EFbwpqlVRKpRRBG8Wv2AtVnb2mZT&#10;mqj1740geBxm5g2z2nSmFk9qXWlZwWQcgSDOrC45V3A5H0YLEM4ja6wtk4I3Odis+70VJtq++ETP&#10;1OciQNglqKDwvkmkdFlBBt3YNsTBu9nWoA+yzaVu8RXgppZxFM2lwZLDQoEN7QrKqvRhFJTpXt/j&#10;o9mertN9zXFezQ6PSqnhoNsuQXjq/D/8ax+1gvkMvl/CD5Dr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MM2Wi+AAAA2wAAAA8AAAAAAAAAAAAAAAAAmAIAAGRycy9kb3ducmV2&#10;LnhtbFBLBQYAAAAABAAEAPUAAACDAwAAAAA=&#10;" fillcolor="#1a476f" strokecolor="#1a476f" strokeweight=".95pt"/>
            <v:oval id="Oval 61" o:spid="_x0000_s1084" style="position:absolute;left:31813;top:31762;width:552;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888IA&#10;AADbAAAADwAAAGRycy9kb3ducmV2LnhtbESP0WrCQBRE3wX/YbmCb7oxtlJSNyEYBF9N+wG32dsk&#10;TfZuyK4a/94tCD4OM3OG2WeT6cWVRtdaVrBZRyCIK6tbrhV8fx1XHyCcR9bYWyYFd3KQpfPZHhNt&#10;b3yma+lrESDsElTQeD8kUrqqIYNubQfi4P3a0aAPcqylHvEW4KaXcRTtpMGWw0KDAx0aqrryYhS0&#10;ZaH/4pPJzz/boue47t6Ol06p5WLKP0F4mvwr/GyftILdO/x/CT9Apg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QHzzwgAAANsAAAAPAAAAAAAAAAAAAAAAAJgCAABkcnMvZG93&#10;bnJldi54bWxQSwUGAAAAAAQABAD1AAAAhwMAAAAA&#10;" fillcolor="#1a476f" strokecolor="#1a476f" strokeweight=".95pt"/>
            <v:oval id="Oval 62" o:spid="_x0000_s1085" style="position:absolute;left:32823;top:31762;width:514;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LihMEA&#10;AADbAAAADwAAAGRycy9kb3ducmV2LnhtbESP0WqDQBRE3wv9h+UW+lbXmiLFuEqoBPIa2w+4cW/V&#10;6N4Vd6Pm77uFQh+HmTnD5OVmRrHQ7HrLCl6jGARxY3XPrYKvz+PLOwjnkTWOlknBnRyUxeNDjpm2&#10;K59pqX0rAoRdhgo676dMStd0ZNBFdiIO3redDfog51bqGdcAN6NM4jiVBnsOCx1O9NFRM9Q3o6Cv&#10;K31NTuZwvuyqkZN2eDveBqWen7bDHoSnzf+H/9onrSBN4fdL+AGy+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S4oTBAAAA2wAAAA8AAAAAAAAAAAAAAAAAmAIAAGRycy9kb3du&#10;cmV2LnhtbFBLBQYAAAAABAAEAPUAAACGAwAAAAA=&#10;" fillcolor="#1a476f" strokecolor="#1a476f" strokeweight=".95pt"/>
            <v:oval id="Oval 63" o:spid="_x0000_s1086" style="position:absolute;left:33858;top:31762;width:514;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5HH78A&#10;AADbAAAADwAAAGRycy9kb3ducmV2LnhtbESPwcrCMBCE7z/4DmEFb7+pVVSqUUQRvFp9gLVZ29pm&#10;U5qo9e2NIHgcZuYbZrnuTC0e1LrSsoLRMAJBnFldcq7gfNr/z0E4j6yxtkwKXuRgver9LTHR9slH&#10;eqQ+FwHCLkEFhfdNIqXLCjLohrYhDt7VtgZ9kG0udYvPADe1jKNoKg2WHBYKbGhbUFald6OgTHf6&#10;Fh/M5ngZ72qO82qyv1dKDfrdZgHCU+d/4W/7oBVMZ/D5En6AXL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3kcfvwAAANsAAAAPAAAAAAAAAAAAAAAAAJgCAABkcnMvZG93bnJl&#10;di54bWxQSwUGAAAAAAQABAD1AAAAhAMAAAAA&#10;" fillcolor="#1a476f" strokecolor="#1a476f" strokeweight=".95pt"/>
            <v:oval id="Oval 64" o:spid="_x0000_s1087" style="position:absolute;left:34893;top:31762;width:546;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" fillcolor="#1a476f" strokecolor="#1a476f" strokeweight=".95pt"/>
            <v:oval id="Oval 65" o:spid="_x0000_s1088" style="position:absolute;left:35928;top:31762;width:521;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129r8A&#10;AADbAAAADwAAAGRycy9kb3ducmV2LnhtbESPwcrCMBCE7z/4DmEFb7+pVUSrUUQRvFp9gLVZ29pm&#10;U5qo9e2NIHgcZuYbZrnuTC0e1LrSsoLRMAJBnFldcq7gfNr/z0A4j6yxtkwKXuRgver9LTHR9slH&#10;eqQ+FwHCLkEFhfdNIqXLCjLohrYhDt7VtgZ9kG0udYvPADe1jKNoKg2WHBYKbGhbUFald6OgTHf6&#10;Fh/M5ngZ72qO82qyv1dKDfrdZgHCU+d/4W/7oBVM5/D5En6AXL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9DXb2vwAAANsAAAAPAAAAAAAAAAAAAAAAAJgCAABkcnMvZG93bnJl&#10;di54bWxQSwUGAAAAAAQABAD1AAAAhAMAAAAA&#10;" fillcolor="#1a476f" strokecolor="#1a476f" strokeweight=".95pt"/>
            <v:oval id="Oval 66" o:spid="_x0000_s1089" style="position:absolute;left:36963;top:31762;width:521;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5JtrsA&#10;AADbAAAADwAAAGRycy9kb3ducmV2LnhtbERPzQ7BQBC+S7zDZiRubJUgZYkQiavyAKM72mp3tuku&#10;6u3tQeL45ftfbztTixe1rrSsYDKOQBBnVpecK7hejqMlCOeRNdaWScGHHGw3/d4aE23ffKZX6nMR&#10;QtglqKDwvkmkdFlBBt3YNsSBu9vWoA+wzaVu8R3CTS3jKJpLgyWHhgIb2heUVenTKCjTg37EJ7M7&#10;36aHmuO8mh2flVLDQbdbgfDU+b/45z5pBYuwPnwJP0Buvg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GnuSba7AAAA2wAAAA8AAAAAAAAAAAAAAAAAmAIAAGRycy9kb3ducmV2Lnht&#10;bFBLBQYAAAAABAAEAPUAAACAAwAAAAA=&#10;" fillcolor="#1a476f" strokecolor="#1a476f" strokeweight=".95pt"/>
            <v:oval id="Oval 67" o:spid="_x0000_s1090" style="position:absolute;left:37998;top:31762;width:552;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LsLcIA&#10;AADbAAAADwAAAGRycy9kb3ducmV2LnhtbESP0WqDQBRE3wv5h+UG+lZXbWmKyUZCQiCvsfmAW/dG&#10;je5dcVdj/j5bKPRxmJkzzCafTScmGlxjWUESxSCIS6sbrhRcvo9vXyCcR9bYWSYFD3KQbxcvG8y0&#10;vfOZpsJXIkDYZaig9r7PpHRlTQZdZHvi4F3tYNAHOVRSD3gPcNPJNI4/pcGGw0KNPe1rKttiNAqa&#10;4qBv6cnszj/vh47Tqv04jq1Sr8t5twbhafb/4b/2SStYJfD7JfwAuX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ouwtwgAAANsAAAAPAAAAAAAAAAAAAAAAAJgCAABkcnMvZG93&#10;bnJldi54bWxQSwUGAAAAAAQABAD1AAAAhwMAAAAA&#10;" fillcolor="#1a476f" strokecolor="#1a476f" strokeweight=".95pt"/>
            <v:oval id="Oval 68" o:spid="_x0000_s1091" style="position:absolute;left:39039;top:31762;width:515;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ByWr8A&#10;AADbAAAADwAAAGRycy9kb3ducmV2LnhtbESPwcrCMBCE7z/4DmEFb7+pVVSqUUQRvFp9gLVZ29pm&#10;U5qo9e2NIHgcZuYbZrnuTC0e1LrSsoLRMAJBnFldcq7gfNr/z0E4j6yxtkwKXuRgver9LTHR9slH&#10;eqQ+FwHCLkEFhfdNIqXLCjLohrYhDt7VtgZ9kG0udYvPADe1jKNoKg2WHBYKbGhbUFald6OgTHf6&#10;Fh/M5ngZ72qO82qyv1dKDfrdZgHCU+d/4W/7oBXMYvh8CT9Ar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2cHJavwAAANsAAAAPAAAAAAAAAAAAAAAAAJgCAABkcnMvZG93bnJl&#10;di54bWxQSwUGAAAAAAQABAD1AAAAhAMAAAAA&#10;" fillcolor="#1a476f" strokecolor="#1a476f" strokeweight=".95pt"/>
            <v:oval id="Oval 69" o:spid="_x0000_s1092" style="position:absolute;left:40074;top:31762;width:515;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zXwcEA&#10;AADbAAAADwAAAGRycy9kb3ducmV2LnhtbESP0YrCMBRE3wX/IVzBN02tiy61qYgi+Gr1A+4217a2&#10;uSlNrN2/3yws7OMwM2eYdD+aVgzUu9qygtUyAkFcWF1zqeB+Oy8+QTiPrLG1TAq+ycE+m05STLR9&#10;85WG3JciQNglqKDyvkukdEVFBt3SdsTBe9jeoA+yL6Xu8R3gppVxFG2kwZrDQoUdHSsqmvxlFNT5&#10;ST/jizlcv9anluOy+Ti/GqXms/GwA+Fp9P/hv/ZFK9iu4fdL+AEy+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818HBAAAA2wAAAA8AAAAAAAAAAAAAAAAAmAIAAGRycy9kb3du&#10;cmV2LnhtbFBLBQYAAAAABAAEAPUAAACGAwAAAAA=&#10;" fillcolor="#1a476f" strokecolor="#1a476f" strokeweight=".95pt"/>
            <v:oval id="Oval 70" o:spid="_x0000_s1093" style="position:absolute;left:41109;top:31762;width:547;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VPtcIA&#10;AADbAAAADwAAAGRycy9kb3ducmV2LnhtbESP0WqDQBRE3wP5h+UG+pasNdIW6yqSEMirth9w696q&#10;1b0r7sbYv+8WCn0cZuYMkxWrGcVCs+stK3g8RCCIG6t7bhW8v132LyCcR9Y4WiYF3+SgyLebDFNt&#10;71zRUvtWBAi7FBV03k+plK7pyKA72Ik4eJ92NuiDnFupZ7wHuBllHEVP0mDPYaHDiU4dNUN9Mwr6&#10;+qy/4qspq4/jeeS4HZLLbVDqYbeWryA8rf4//Ne+agXPCfx+CT9A5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1U+1wgAAANsAAAAPAAAAAAAAAAAAAAAAAJgCAABkcnMvZG93&#10;bnJldi54bWxQSwUGAAAAAAQABAD1AAAAhwMAAAAA&#10;" fillcolor="#1a476f" strokecolor="#1a476f" strokeweight=".95pt"/>
            <v:oval id="Oval 71" o:spid="_x0000_s1094" style="position:absolute;left:42144;top:31762;width:521;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nqLsEA&#10;AADbAAAADwAAAGRycy9kb3ducmV2LnhtbESP0YrCMBRE3wX/IVxh3zTdqrtLNS2iCL5a/YC7zbXt&#10;trkpTdTu3xtB8HGYmTPMOhtMK27Uu9qygs9ZBIK4sLrmUsH5tJ/+gHAeWWNrmRT8k4MsHY/WmGh7&#10;5yPdcl+KAGGXoILK+y6R0hUVGXQz2xEH72J7gz7IvpS6x3uAm1bGUfQlDdYcFirsaFtR0eRXo6DO&#10;d/ovPpjN8Xe+azkum8X+2ij1MRk2KxCeBv8Ov9oHreB7Cc8v4QfI9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mZ6i7BAAAA2wAAAA8AAAAAAAAAAAAAAAAAmAIAAGRycy9kb3du&#10;cmV2LnhtbFBLBQYAAAAABAAEAPUAAACGAwAAAAA=&#10;" fillcolor="#1a476f" strokecolor="#1a476f" strokeweight=".95pt"/>
            <v:oval id="Oval 72" o:spid="_x0000_s1095" style="position:absolute;left:43180;top:31762;width:520;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t0Wb8A&#10;AADbAAAADwAAAGRycy9kb3ducmV2LnhtbESPwcrCMBCE7z/4DmEFb7+pVVSqUUQRvFp9gLVZ29pm&#10;U5qo9e2NIHgcZuYbZrnuTC0e1LrSsoLRMAJBnFldcq7gfNr/z0E4j6yxtkwKXuRgver9LTHR9slH&#10;eqQ+FwHCLkEFhfdNIqXLCjLohrYhDt7VtgZ9kG0udYvPADe1jKNoKg2WHBYKbGhbUFald6OgTHf6&#10;Fh/M5ngZ72qO82qyv1dKDfrdZgHCU+d/4W/7oBXMpvD5En6AXL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S3RZvwAAANsAAAAPAAAAAAAAAAAAAAAAAJgCAABkcnMvZG93bnJl&#10;di54bWxQSwUGAAAAAAQABAD1AAAAhAMAAAAA&#10;" fillcolor="#1a476f" strokecolor="#1a476f" strokeweight=".95pt"/>
            <v:oval id="Oval 73" o:spid="_x0000_s1096" style="position:absolute;left:44215;top:31762;width:552;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fRwsIA&#10;AADbAAAADwAAAGRycy9kb3ducmV2LnhtbESP0WrCQBRE3wX/YbmCb7oxllpSNyEYBF9N+wG32dsk&#10;TfZuyK4a/94tCD4OM3OG2WeT6cWVRtdaVrBZRyCIK6tbrhV8fx1XHyCcR9bYWyYFd3KQpfPZHhNt&#10;b3yma+lrESDsElTQeD8kUrqqIYNubQfi4P3a0aAPcqylHvEW4KaXcRS9S4Mth4UGBzo0VHXlxSho&#10;y0L/xSeTn3+2Rc9x3b0dL51Sy8WUf4LwNPlX+Nk+aQW7Hfx/CT9Apg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B9HCwgAAANsAAAAPAAAAAAAAAAAAAAAAAJgCAABkcnMvZG93&#10;bnJldi54bWxQSwUGAAAAAAQABAD1AAAAhwMAAAAA&#10;" fillcolor="#1a476f" strokecolor="#1a476f" strokeweight=".95pt"/>
            <v:oval id="Oval 74" o:spid="_x0000_s1097" style="position:absolute;left:45256;top:31762;width:514;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hFsLsA&#10;AADbAAAADwAAAGRycy9kb3ducmV2LnhtbERPzQ7BQBC+S7zDZiRubJUgZYkQiavyAKM72mp3tuku&#10;6u3tQeL45ftfbztTixe1rrSsYDKOQBBnVpecK7hejqMlCOeRNdaWScGHHGw3/d4aE23ffKZX6nMR&#10;QtglqKDwvkmkdFlBBt3YNsSBu9vWoA+wzaVu8R3CTS3jKJpLgyWHhgIb2heUVenTKCjTg37EJ7M7&#10;36aHmuO8mh2flVLDQbdbgfDU+b/45z5pBYswNnwJP0Buvg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JeYRbC7AAAA2wAAAA8AAAAAAAAAAAAAAAAAmAIAAGRycy9kb3ducmV2Lnht&#10;bFBLBQYAAAAABAAEAPUAAACAAwAAAAA=&#10;" fillcolor="#1a476f" strokecolor="#1a476f" strokeweight=".95pt"/>
            <v:oval id="Oval 75" o:spid="_x0000_s1098" style="position:absolute;left:46291;top:31762;width:514;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gK8EA&#10;AADbAAAADwAAAGRycy9kb3ducmV2LnhtbESP0YrCMBRE3wX/IVxh3zTdKu5uNS2iCL5a/YC7zbXt&#10;trkpTdTu3xtB8HGYmTPMOhtMK27Uu9qygs9ZBIK4sLrmUsH5tJ9+g3AeWWNrmRT8k4MsHY/WmGh7&#10;5yPdcl+KAGGXoILK+y6R0hUVGXQz2xEH72J7gz7IvpS6x3uAm1bGUbSUBmsOCxV2tK2oaPKrUVDn&#10;O/0XH8zm+DvftRyXzWJ/bZT6mAybFQhPg3+HX+2DVvD1A88v4QfI9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U4CvBAAAA2wAAAA8AAAAAAAAAAAAAAAAAmAIAAGRycy9kb3du&#10;cmV2LnhtbFBLBQYAAAAABAAEAPUAAACGAwAAAAA=&#10;" fillcolor="#1a476f" strokecolor="#1a476f" strokeweight=".95pt"/>
            <v:oval id="Oval 76" o:spid="_x0000_s1099" style="position:absolute;left:47326;top:31762;width:546;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" fillcolor="#1a476f" strokecolor="#1a476f" strokeweight=".95pt"/>
            <v:oval id="Oval 77" o:spid="_x0000_s1100" style="position:absolute;left:48361;top:31762;width:521;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ecCr4A&#10;AADbAAAADwAAAGRycy9kb3ducmV2LnhtbESPwQrCMBBE74L/EFbwpqlVRKpRRBG8Wv2AtVnb2mZT&#10;mqj1740geBxm5g2z2nSmFk9qXWlZwWQcgSDOrC45V3A5H0YLEM4ja6wtk4I3Odis+70VJtq++ETP&#10;1OciQNglqKDwvkmkdFlBBt3YNsTBu9nWoA+yzaVu8RXgppZxFM2lwZLDQoEN7QrKqvRhFJTpXt/j&#10;o9mertN9zXFezQ6PSqnhoNsuQXjq/D/8ax+1gsUEvl/CD5Dr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N3nAq+AAAA2wAAAA8AAAAAAAAAAAAAAAAAmAIAAGRycy9kb3ducmV2&#10;LnhtbFBLBQYAAAAABAAEAPUAAACDAwAAAAA=&#10;" fillcolor="#1a476f" strokecolor="#1a476f" strokeweight=".95pt"/>
            <v:oval id="Oval 78" o:spid="_x0000_s1101" style="position:absolute;left:6978;top:31000;width:546;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UCfb0A&#10;AADbAAAADwAAAGRycy9kb3ducmV2LnhtbESPwQrCMBBE74L/EFbwpqlVRKpRRBG8Wv2AtVnb2mZT&#10;mqj1740geBxm5g2z2nSmFk9qXWlZwWQcgSDOrC45V3A5H0YLEM4ja6wtk4I3Odis+70VJtq++ETP&#10;1OciQNglqKDwvkmkdFlBBt3YNsTBu9nWoA+yzaVu8RXgppZxFM2lwZLDQoEN7QrKqvRhFJTpXt/j&#10;o9mertN9zXFezQ6PSqnhoNsuQXjq/D/8ax+1gkUM3y/hB8j1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w6UCfb0AAADbAAAADwAAAAAAAAAAAAAAAACYAgAAZHJzL2Rvd25yZXYu&#10;eG1sUEsFBgAAAAAEAAQA9QAAAIIDAAAAAA==&#10;" fillcolor="#1a476f" strokecolor="#1a476f" strokeweight=".95pt"/>
            <v:oval id="Oval 79" o:spid="_x0000_s1102" style="position:absolute;left:8013;top:31000;width:553;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mn5r4A&#10;AADbAAAADwAAAGRycy9kb3ducmV2LnhtbESPwQrCMBBE74L/EFbwpqlVRKpRRBG8Wv2AtVnb2mZT&#10;mqj1740geBxm5g2z2nSmFk9qXWlZwWQcgSDOrC45V3A5H0YLEM4ja6wtk4I3Odis+70VJtq++ETP&#10;1OciQNglqKDwvkmkdFlBBt3YNsTBu9nWoA+yzaVu8RXgppZxFM2lwZLDQoEN7QrKqvRhFJTpXt/j&#10;o9mertN9zXFezQ6PSqnhoNsuQXjq/D/8ax+1gsUUvl/CD5Dr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zpp+a+AAAA2wAAAA8AAAAAAAAAAAAAAAAAmAIAAGRycy9kb3ducmV2&#10;LnhtbFBLBQYAAAAABAAEAPUAAACDAwAAAAA=&#10;" fillcolor="#1a476f" strokecolor="#1a476f" strokeweight=".95pt"/>
            <v:oval id="Oval 80" o:spid="_x0000_s1103" style="position:absolute;left:9048;top:31000;width:521;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A/kr4A&#10;AADbAAAADwAAAGRycy9kb3ducmV2LnhtbESPwQrCMBBE74L/EFbwpqlVRKpRRBG8Wv2AtVnb2mZT&#10;mqj1740geBxm5g2z2nSmFk9qXWlZwWQcgSDOrC45V3A5H0YLEM4ja6wtk4I3Odis+70VJtq++ETP&#10;1OciQNglqKDwvkmkdFlBBt3YNsTBu9nWoA+yzaVu8RXgppZxFM2lwZLDQoEN7QrKqvRhFJTpXt/j&#10;o9mertN9zXFezQ6PSqnhoNsuQXjq/D/8ax+1gsUMvl/CD5Dr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MAP5K+AAAA2wAAAA8AAAAAAAAAAAAAAAAAmAIAAGRycy9kb3ducmV2&#10;LnhtbFBLBQYAAAAABAAEAPUAAACDAwAAAAA=&#10;" fillcolor="#1a476f" strokecolor="#1a476f" strokeweight=".95pt"/>
            <v:oval id="Oval 81" o:spid="_x0000_s1104" style="position:absolute;left:10083;top:31000;width:553;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yaCcIA&#10;AADbAAAADwAAAGRycy9kb3ducmV2LnhtbESP0WrCQBRE3wX/YbmCb7oxtkVSNyEYBF9N+wG32dsk&#10;TfZuyK4a/94tCD4OM3OG2WeT6cWVRtdaVrBZRyCIK6tbrhV8fx1XOxDOI2vsLZOCOznI0vlsj4m2&#10;Nz7TtfS1CBB2CSpovB8SKV3VkEG3tgNx8H7taNAHOdZSj3gLcNPLOIo+pMGWw0KDAx0aqrryYhS0&#10;ZaH/4pPJzz/boue47t6Ol06p5WLKP0F4mvwr/GyftILdO/x/CT9Apg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TJoJwgAAANsAAAAPAAAAAAAAAAAAAAAAAJgCAABkcnMvZG93&#10;bnJldi54bWxQSwUGAAAAAAQABAD1AAAAhwMAAAAA&#10;" fillcolor="#1a476f" strokecolor="#1a476f" strokeweight=".95pt"/>
            <v:oval id="Oval 82" o:spid="_x0000_s1105" style="position:absolute;left:11125;top:31000;width:546;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4Efr4A&#10;AADbAAAADwAAAGRycy9kb3ducmV2LnhtbESPwQrCMBBE74L/EFbwpqlVRKpRRBG8Wv2AtVnb2mZT&#10;mqj1740geBxm5g2z2nSmFk9qXWlZwWQcgSDOrC45V3A5H0YLEM4ja6wtk4I3Odis+70VJtq++ETP&#10;1OciQNglqKDwvkmkdFlBBt3YNsTBu9nWoA+yzaVu8RXgppZxFM2lwZLDQoEN7QrKqvRhFJTpXt/j&#10;o9mertN9zXFezQ6PSqnhoNsuQXjq/D/8ax+1gsUcvl/CD5Dr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yeBH6+AAAA2wAAAA8AAAAAAAAAAAAAAAAAmAIAAGRycy9kb3ducmV2&#10;LnhtbFBLBQYAAAAABAAEAPUAAACDAwAAAAA=&#10;" fillcolor="#1a476f" strokecolor="#1a476f" strokeweight=".95pt"/>
            <v:oval id="Oval 83" o:spid="_x0000_s1106" style="position:absolute;left:12160;top:31000;width:514;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Kh5cIA&#10;AADbAAAADwAAAGRycy9kb3ducmV2LnhtbESP0WrCQBRE3wX/YbmCb7oxllZSNyEYBF9N+wG32dsk&#10;TfZuyK4a/94tCD4OM3OG2WeT6cWVRtdaVrBZRyCIK6tbrhV8fx1XOxDOI2vsLZOCOznI0vlsj4m2&#10;Nz7TtfS1CBB2CSpovB8SKV3VkEG3tgNx8H7taNAHOdZSj3gLcNPLOIrepcGWw0KDAx0aqrryYhS0&#10;ZaH/4pPJzz/boue47t6Ol06p5WLKP0F4mvwr/GyftILdB/x/CT9Apg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0qHlwgAAANsAAAAPAAAAAAAAAAAAAAAAAJgCAABkcnMvZG93&#10;bnJldi54bWxQSwUGAAAAAAQABAD1AAAAhwMAAAAA&#10;" fillcolor="#1a476f" strokecolor="#1a476f" strokeweight=".95pt"/>
            <v:oval id="Oval 84" o:spid="_x0000_s1107" style="position:absolute;left:13195;top:31000;width:546;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" fillcolor="#1a476f" strokecolor="#1a476f" strokeweight=".95pt"/>
            <v:oval id="Oval 85" o:spid="_x0000_s1108" style="position:absolute;left:14230;top:31000;width:552;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GQDMIA&#10;AADbAAAADwAAAGRycy9kb3ducmV2LnhtbESP0WrCQBRE3wX/YbmCb7oxlmJTNyEYBF9N+wG32dsk&#10;TfZuyK4a/94tCD4OM3OG2WeT6cWVRtdaVrBZRyCIK6tbrhV8fx1XOxDOI2vsLZOCOznI0vlsj4m2&#10;Nz7TtfS1CBB2CSpovB8SKV3VkEG3tgNx8H7taNAHOdZSj3gLcNPLOIrepcGWw0KDAx0aqrryYhS0&#10;ZaH/4pPJzz/boue47t6Ol06p5WLKP0F4mvwr/GyftILdB/x/CT9Apg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AZAMwgAAANsAAAAPAAAAAAAAAAAAAAAAAJgCAABkcnMvZG93&#10;bnJldi54bWxQSwUGAAAAAAQABAD1AAAAhwMAAAAA&#10;" fillcolor="#1a476f" strokecolor="#1a476f" strokeweight=".95pt"/>
            <v:oval id="Oval 86" o:spid="_x0000_s1109" style="position:absolute;left:15265;top:31000;width:521;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KvTLsA&#10;AADbAAAADwAAAGRycy9kb3ducmV2LnhtbERPzQ7BQBC+S7zDZiRubJUIZYkQiavyAKM72mp3tuku&#10;6u3tQeL45ftfbztTixe1rrSsYDKOQBBnVpecK7hejqMFCOeRNdaWScGHHGw3/d4aE23ffKZX6nMR&#10;QtglqKDwvkmkdFlBBt3YNsSBu9vWoA+wzaVu8R3CTS3jKJpLgyWHhgIb2heUVenTKCjTg37EJ7M7&#10;36aHmuO8mh2flVLDQbdbgfDU+b/45z5pBcuwPnwJP0Buvg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Nnir0y7AAAA2wAAAA8AAAAAAAAAAAAAAAAAmAIAAGRycy9kb3ducmV2Lnht&#10;bFBLBQYAAAAABAAEAPUAAACAAwAAAAA=&#10;" fillcolor="#1a476f" strokecolor="#1a476f" strokeweight=".95pt"/>
            <v:oval id="Oval 87" o:spid="_x0000_s1110" style="position:absolute;left:6978;top:30238;width:546;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4K18IA&#10;AADbAAAADwAAAGRycy9kb3ducmV2LnhtbESP0WqDQBRE3wv5h+UG+lZXbSmpyUZCQiCvsfmAW/dG&#10;je5dcVdj/j5bKPRxmJkzzCafTScmGlxjWUESxSCIS6sbrhRcvo9vKxDOI2vsLJOCBznIt4uXDWba&#10;3vlMU+ErESDsMlRQe99nUrqyJoMusj1x8K52MOiDHCqpB7wHuOlkGsef0mDDYaHGnvY1lW0xGgVN&#10;cdC39GR255/3Q8dp1X4cx1ap1+W8W4PwNPv/8F/7pBV8JfD7JfwAuX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rgrXwgAAANsAAAAPAAAAAAAAAAAAAAAAAJgCAABkcnMvZG93&#10;bnJldi54bWxQSwUGAAAAAAQABAD1AAAAhwMAAAAA&#10;" fillcolor="#1a476f" strokecolor="#1a476f" strokeweight=".95pt"/>
            <v:oval id="Oval 88" o:spid="_x0000_s1111" style="position:absolute;left:8013;top:30238;width:553;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yUoL8A&#10;AADbAAAADwAAAGRycy9kb3ducmV2LnhtbESPwcrCMBCE7z/4DmEFb7+pVUSrUUQRvFp9gLVZ29pm&#10;U5qo9e2NIHgcZuYbZrnuTC0e1LrSsoLRMAJBnFldcq7gfNr/z0A4j6yxtkwKXuRgver9LTHR9slH&#10;eqQ+FwHCLkEFhfdNIqXLCjLohrYhDt7VtgZ9kG0udYvPADe1jKNoKg2WHBYKbGhbUFald6OgTHf6&#10;Fh/M5ngZ72qO82qyv1dKDfrdZgHCU+d/4W/7oBXMY/h8CT9Ar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GfJSgvwAAANsAAAAPAAAAAAAAAAAAAAAAAJgCAABkcnMvZG93bnJl&#10;di54bWxQSwUGAAAAAAQABAD1AAAAhAMAAAAA&#10;" fillcolor="#1a476f" strokecolor="#1a476f" strokeweight=".95pt"/>
            <v:oval id="Oval 89" o:spid="_x0000_s1112" style="position:absolute;left:9048;top:30238;width:521;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AxO8EA&#10;AADbAAAADwAAAGRycy9kb3ducmV2LnhtbESP0YrCMBRE3wX/IVzBN02ti7i1qYgi+Gr1A+4217a2&#10;uSlNrN2/3yws7OMwM2eYdD+aVgzUu9qygtUyAkFcWF1zqeB+Oy+2IJxH1thaJgXf5GCfTScpJtq+&#10;+UpD7ksRIOwSVFB53yVSuqIig25pO+LgPWxv0AfZl1L3+A5w08o4ijbSYM1hocKOjhUVTf4yCur8&#10;pJ/xxRyuX+tTy3HZfJxfjVLz2XjYgfA0+v/wX/uiFXyu4fdL+AEy+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kwMTvBAAAA2wAAAA8AAAAAAAAAAAAAAAAAmAIAAGRycy9kb3du&#10;cmV2LnhtbFBLBQYAAAAABAAEAPUAAACGAwAAAAA=&#10;" fillcolor="#1a476f" strokecolor="#1a476f" strokeweight=".95pt"/>
            <v:oval id="Oval 90" o:spid="_x0000_s1113" style="position:absolute;left:10083;top:30238;width:553;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mpT8IA&#10;AADbAAAADwAAAGRycy9kb3ducmV2LnhtbESP0WqDQBRE3wP5h+UG+pasNVJa6yqSEMirth9w696q&#10;1b0r7sbYv+8WCn0cZuYMkxWrGcVCs+stK3g8RCCIG6t7bhW8v132zyCcR9Y4WiYF3+SgyLebDFNt&#10;71zRUvtWBAi7FBV03k+plK7pyKA72Ik4eJ92NuiDnFupZ7wHuBllHEVP0mDPYaHDiU4dNUN9Mwr6&#10;+qy/4qspq4/jeeS4HZLLbVDqYbeWryA8rf4//Ne+agUvCfx+CT9A5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2alPwgAAANsAAAAPAAAAAAAAAAAAAAAAAJgCAABkcnMvZG93&#10;bnJldi54bWxQSwUGAAAAAAQABAD1AAAAhwMAAAAA&#10;" fillcolor="#1a476f" strokecolor="#1a476f" strokeweight=".95pt"/>
            <v:oval id="Oval 91" o:spid="_x0000_s1114" style="position:absolute;left:11125;top:30238;width:546;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UM1MEA&#10;AADbAAAADwAAAGRycy9kb3ducmV2LnhtbESP0YrCMBRE3wX/IVxh3zTdqstuNS2iCL5a/YC7zbXt&#10;trkpTdTu3xtB8HGYmTPMOhtMK27Uu9qygs9ZBIK4sLrmUsH5tJ9+g3AeWWNrmRT8k4MsHY/WmGh7&#10;5yPdcl+KAGGXoILK+y6R0hUVGXQz2xEH72J7gz7IvpS6x3uAm1bGUfQlDdYcFirsaFtR0eRXo6DO&#10;d/ovPpjN8Xe+azkum8X+2ij1MRk2KxCeBv8Ov9oHreBnCc8v4QfI9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mVDNTBAAAA2wAAAA8AAAAAAAAAAAAAAAAAmAIAAGRycy9kb3du&#10;cmV2LnhtbFBLBQYAAAAABAAEAPUAAACGAwAAAAA=&#10;" fillcolor="#1a476f" strokecolor="#1a476f" strokeweight=".95pt"/>
            <v:oval id="Oval 92" o:spid="_x0000_s1115" style="position:absolute;left:12160;top:30238;width:514;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eSo78A&#10;AADbAAAADwAAAGRycy9kb3ducmV2LnhtbESPwcrCMBCE7z/4DmEFb7+pVUSrUUQRvFp9gLVZ29pm&#10;U5qo9e2NIHgcZuYbZrnuTC0e1LrSsoLRMAJBnFldcq7gfNr/z0A4j6yxtkwKXuRgver9LTHR9slH&#10;eqQ+FwHCLkEFhfdNIqXLCjLohrYhDt7VtgZ9kG0udYvPADe1jKNoKg2WHBYKbGhbUFald6OgTHf6&#10;Fh/M5ngZ72qO82qyv1dKDfrdZgHCU+d/4W/7oBXMp/D5En6AXL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5R5KjvwAAANsAAAAPAAAAAAAAAAAAAAAAAJgCAABkcnMvZG93bnJl&#10;di54bWxQSwUGAAAAAAQABAD1AAAAhAMAAAAA&#10;" fillcolor="#1a476f" strokecolor="#1a476f" strokeweight=".95pt"/>
            <v:oval id="Oval 93" o:spid="_x0000_s1116" style="position:absolute;left:13195;top:30238;width:546;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s3OMEA&#10;AADbAAAADwAAAGRycy9kb3ducmV2LnhtbESP0YrCMBRE3wX/IVxh3zTdKu5uNS2iCL5a/YC7zbXt&#10;trkpTdTu3xtB8HGYmTPMOhtMK27Uu9qygs9ZBIK4sLrmUsH5tJ9+g3AeWWNrmRT8k4MsHY/WmGh7&#10;5yPdcl+KAGGXoILK+y6R0hUVGXQz2xEH72J7gz7IvpS6x3uAm1bGUbSUBmsOCxV2tK2oaPKrUVDn&#10;O/0XH8zm+DvftRyXzWJ/bZT6mAybFQhPg3+HX+2DVvDzBc8v4QfI9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YLNzjBAAAA2wAAAA8AAAAAAAAAAAAAAAAAmAIAAGRycy9kb3du&#10;cmV2LnhtbFBLBQYAAAAABAAEAPUAAACGAwAAAAA=&#10;" fillcolor="#1a476f" strokecolor="#1a476f" strokeweight=".95pt"/>
            <v:oval id="Oval 94" o:spid="_x0000_s1117" style="position:absolute;left:14230;top:30238;width:552;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SjSrsA&#10;AADbAAAADwAAAGRycy9kb3ducmV2LnhtbERPzQ7BQBC+S7zDZiRubJUIZYkQiavyAKM72mp3tuku&#10;6u3tQeL45ftfbztTixe1rrSsYDKOQBBnVpecK7hejqMFCOeRNdaWScGHHGw3/d4aE23ffKZX6nMR&#10;QtglqKDwvkmkdFlBBt3YNsSBu9vWoA+wzaVu8R3CTS3jKJpLgyWHhgIb2heUVenTKCjTg37EJ7M7&#10;36aHmuO8mh2flVLDQbdbgfDU+b/45z5pBcswNnwJP0Buvg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CeUo0q7AAAA2wAAAA8AAAAAAAAAAAAAAAAAmAIAAGRycy9kb3ducmV2Lnht&#10;bFBLBQYAAAAABAAEAPUAAACAAwAAAAA=&#10;" fillcolor="#1a476f" strokecolor="#1a476f" strokeweight=".95pt"/>
            <v:oval id="Oval 95" o:spid="_x0000_s1118" style="position:absolute;left:15265;top:30238;width:521;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gG0cIA&#10;AADbAAAADwAAAGRycy9kb3ducmV2LnhtbESP0WrCQBRE3wX/YbmCb7oxllJTNyEYBF9N+wG32dsk&#10;TfZuyK4a/94tCD4OM3OG2WeT6cWVRtdaVrBZRyCIK6tbrhV8fx1XHyCcR9bYWyYFd3KQpfPZHhNt&#10;b3yma+lrESDsElTQeD8kUrqqIYNubQfi4P3a0aAPcqylHvEW4KaXcRS9S4Mth4UGBzo0VHXlxSho&#10;y0L/xSeTn3+2Rc9x3b0dL51Sy8WUf4LwNPlX+Nk+aQW7Hfx/CT9Apg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2AbRwgAAANsAAAAPAAAAAAAAAAAAAAAAAJgCAABkcnMvZG93&#10;bnJldi54bWxQSwUGAAAAAAQABAD1AAAAhwMAAAAA&#10;" fillcolor="#1a476f" strokecolor="#1a476f" strokeweight=".95pt"/>
            <v:oval id="Oval 96" o:spid="_x0000_s1119" style="position:absolute;left:16275;top:30238;width:546;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MhTsEA&#10;AADcAAAADwAAAGRycy9kb3ducmV2LnhtbESPQYvCQAyF7wv+hyGCt3VqVxapjiKK4NXqD4id2NZ2&#10;MqUzavffm8OCt4T38t6X1WZwrXpSH2rPBmbTBBRx4W3NpYHL+fC9ABUissXWMxn4owCb9ehrhZn1&#10;Lz7RM4+lkhAOGRqoYuwyrUNRkcMw9R2xaDffO4yy9qW2Pb4k3LU6TZJf7bBmaaiwo11FRZM/nIE6&#10;39t7enTb0/Vn33JaNvPDozFmMh62S1CRhvgx/18freAngi/PyAR6/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dDIU7BAAAA3AAAAA8AAAAAAAAAAAAAAAAAmAIAAGRycy9kb3du&#10;cmV2LnhtbFBLBQYAAAAABAAEAPUAAACGAwAAAAA=&#10;" fillcolor="#1a476f" strokecolor="#1a476f" strokeweight=".95pt"/>
            <v:oval id="Oval 97" o:spid="_x0000_s1120" style="position:absolute;left:6978;top:29483;width:546;height:5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E1bwA&#10;AADcAAAADwAAAGRycy9kb3ducmV2LnhtbERPSwrCMBDdC94hjOBOU6uIVKOIIri1eoCxGdvaZlKa&#10;qPX2RhDczeN9Z7XpTC2e1LrSsoLJOAJBnFldcq7gcj6MFiCcR9ZYWyYFb3KwWfd7K0y0ffGJnqnP&#10;RQhhl6CCwvsmkdJlBRl0Y9sQB+5mW4M+wDaXusVXCDe1jKNoLg2WHBoKbGhXUFalD6OgTPf6Hh/N&#10;9nSd7muO82p2eFRKDQfddgnCU+f/4p/7qMP8aALfZ8IFcv0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4D4TVvAAAANwAAAAPAAAAAAAAAAAAAAAAAJgCAABkcnMvZG93bnJldi54&#10;bWxQSwUGAAAAAAQABAD1AAAAgQMAAAAA&#10;" fillcolor="#1a476f" strokecolor="#1a476f" strokeweight=".95pt"/>
            <v:oval id="Oval 98" o:spid="_x0000_s1121" style="position:absolute;left:8013;top:29483;width:553;height:5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0aorwA&#10;AADcAAAADwAAAGRycy9kb3ducmV2LnhtbERPSwrCMBDdC94hjOBOU6uIVKOIIri1eoCxGdvaZlKa&#10;qPX2RhDczeN9Z7XpTC2e1LrSsoLJOAJBnFldcq7gcj6MFiCcR9ZYWyYFb3KwWfd7K0y0ffGJnqnP&#10;RQhhl6CCwvsmkdJlBRl0Y9sQB+5mW4M+wDaXusVXCDe1jKNoLg2WHBoKbGhXUFalD6OgTPf6Hh/N&#10;9nSd7muO82p2eFRKDQfddgnCU+f/4p/7qMP8KIbvM+ECuf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I3RqivAAAANwAAAAPAAAAAAAAAAAAAAAAAJgCAABkcnMvZG93bnJldi54&#10;bWxQSwUGAAAAAAQABAD1AAAAgQMAAAAA&#10;" fillcolor="#1a476f" strokecolor="#1a476f" strokeweight=".95pt"/>
            <v:oval id="Oval 99" o:spid="_x0000_s1122" style="position:absolute;left:9048;top:29483;width:521;height:5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G/ObwA&#10;AADcAAAADwAAAGRycy9kb3ducmV2LnhtbERPSwrCMBDdC94hjOBOU6uIVKOIIri1eoCxGdvaZlKa&#10;qPX2RhDczeN9Z7XpTC2e1LrSsoLJOAJBnFldcq7gcj6MFiCcR9ZYWyYFb3KwWfd7K0y0ffGJnqnP&#10;RQhhl6CCwvsmkdJlBRl0Y9sQB+5mW4M+wDaXusVXCDe1jKNoLg2WHBoKbGhXUFalD6OgTPf6Hh/N&#10;9nSd7muO82p2eFRKDQfddgnCU+f/4p/7qMP8aArfZ8IFcv0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nkb85vAAAANwAAAAPAAAAAAAAAAAAAAAAAJgCAABkcnMvZG93bnJldi54&#10;bWxQSwUGAAAAAAQABAD1AAAAgQMAAAAA&#10;" fillcolor="#1a476f" strokecolor="#1a476f" strokeweight=".95pt"/>
            <v:oval id="Oval 100" o:spid="_x0000_s1123" style="position:absolute;left:10083;top:29483;width:553;height:5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gnTbwA&#10;AADcAAAADwAAAGRycy9kb3ducmV2LnhtbERPSwrCMBDdC94hjOBOU6uIVKOIIri1eoCxGdvaZlKa&#10;qPX2RhDczeN9Z7XpTC2e1LrSsoLJOAJBnFldcq7gcj6MFiCcR9ZYWyYFb3KwWfd7K0y0ffGJnqnP&#10;RQhhl6CCwvsmkdJlBRl0Y9sQB+5mW4M+wDaXusVXCDe1jKNoLg2WHBoKbGhXUFalD6OgTPf6Hh/N&#10;9nSd7muO82p2eFRKDQfddgnCU+f/4p/7qMP8aAbfZ8IFcv0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oeCdNvAAAANwAAAAPAAAAAAAAAAAAAAAAAJgCAABkcnMvZG93bnJldi54&#10;bWxQSwUGAAAAAAQABAD1AAAAgQMAAAAA&#10;" fillcolor="#1a476f" strokecolor="#1a476f" strokeweight=".95pt"/>
            <v:oval id="Oval 101" o:spid="_x0000_s1124" style="position:absolute;left:11125;top:29483;width:546;height:5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SC1sAA&#10;AADcAAAADwAAAGRycy9kb3ducmV2LnhtbERPzWqDQBC+B/oOyxR6i2ttG4p1DaFB8BqbB5i4U7W6&#10;s+Kuxr59txDIbT6+38n2qxnEQpPrLCt4jmIQxLXVHTcKzl/F9h2E88gaB8uk4Jcc7POHTYaptlc+&#10;0VL5RoQQdikqaL0fUyld3ZJBF9mROHDfdjLoA5waqSe8hnAzyCSOd9Jgx6GhxZE+W6r7ajYKuuqo&#10;f5LSHE6Xl+PASdO/FnOv1NPjevgA4Wn1d/HNXeowP36D/2fCBT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zSC1sAAAADcAAAADwAAAAAAAAAAAAAAAACYAgAAZHJzL2Rvd25y&#10;ZXYueG1sUEsFBgAAAAAEAAQA9QAAAIUDAAAAAA==&#10;" fillcolor="#1a476f" strokecolor="#1a476f" strokeweight=".95pt"/>
            <v:oval id="Oval 102" o:spid="_x0000_s1125" style="position:absolute;left:12160;top:29483;width:514;height:5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cobwA&#10;AADcAAAADwAAAGRycy9kb3ducmV2LnhtbERPSwrCMBDdC94hjOBOU6uIVKOIIri1eoCxGdvaZlKa&#10;qPX2RhDczeN9Z7XpTC2e1LrSsoLJOAJBnFldcq7gcj6MFiCcR9ZYWyYFb3KwWfd7K0y0ffGJnqnP&#10;RQhhl6CCwvsmkdJlBRl0Y9sQB+5mW4M+wDaXusVXCDe1jKNoLg2WHBoKbGhXUFalD6OgTPf6Hh/N&#10;9nSd7muO82p2eFRKDQfddgnCU+f/4p/7qMP8aA7fZ8IFcv0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35hyhvAAAANwAAAAPAAAAAAAAAAAAAAAAAJgCAABkcnMvZG93bnJldi54&#10;bWxQSwUGAAAAAAQABAD1AAAAgQMAAAAA&#10;" fillcolor="#1a476f" strokecolor="#1a476f" strokeweight=".95pt"/>
            <v:oval id="Oval 103" o:spid="_x0000_s1126" style="position:absolute;left:13195;top:29483;width:546;height:5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q5OsAA&#10;AADcAAAADwAAAGRycy9kb3ducmV2LnhtbERPzWqDQBC+B/oOyxR6i2ttaYp1DaFB8BqbB5i4U7W6&#10;s+Kuxr59txDIbT6+38n2qxnEQpPrLCt4jmIQxLXVHTcKzl/F9h2E88gaB8uk4Jcc7POHTYaptlc+&#10;0VL5RoQQdikqaL0fUyld3ZJBF9mROHDfdjLoA5waqSe8hnAzyCSO36TBjkNDiyN9tlT31WwUdNVR&#10;/ySlOZwuL8eBk6Z/LeZeqafH9fABwtPq7+Kbu9RhfryD/2fCBT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Kq5OsAAAADcAAAADwAAAAAAAAAAAAAAAACYAgAAZHJzL2Rvd25y&#10;ZXYueG1sUEsFBgAAAAAEAAQA9QAAAIUDAAAAAA==&#10;" fillcolor="#1a476f" strokecolor="#1a476f" strokeweight=".95pt"/>
            <v:oval id="Oval 104" o:spid="_x0000_s1127" style="position:absolute;left:6978;top:28689;width:546;height:5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UtSMEA&#10;AADcAAAADwAAAGRycy9kb3ducmV2LnhtbESPQYvCQAyF7wv+hyGCt3VqVxapjiKK4NXqD4id2NZ2&#10;MqUzavffm8OCt4T38t6X1WZwrXpSH2rPBmbTBBRx4W3NpYHL+fC9ABUissXWMxn4owCb9ehrhZn1&#10;Lz7RM4+lkhAOGRqoYuwyrUNRkcMw9R2xaDffO4yy9qW2Pb4k3LU6TZJf7bBmaaiwo11FRZM/nIE6&#10;39t7enTb0/Vn33JaNvPDozFmMh62S1CRhvgx/18freAnQivPyAR6/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k1LUjBAAAA3AAAAA8AAAAAAAAAAAAAAAAAmAIAAGRycy9kb3du&#10;cmV2LnhtbFBLBQYAAAAABAAEAPUAAACGAwAAAAA=&#10;" fillcolor="#1a476f" strokecolor="#1a476f" strokeweight=".95pt"/>
            <v:oval id="Oval 105" o:spid="_x0000_s1128" style="position:absolute;left:8013;top:28689;width:553;height:5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mI08AA&#10;AADcAAAADwAAAGRycy9kb3ducmV2LnhtbERPzWqDQBC+B/oOyxR6i2ttKal1DaFB8BqbB5i4U7W6&#10;s+Kuxr59txDIbT6+38n2qxnEQpPrLCt4jmIQxLXVHTcKzl/FdgfCeWSNg2VS8EsO9vnDJsNU2yuf&#10;aKl8I0IIuxQVtN6PqZSubsmgi+xIHLhvOxn0AU6N1BNeQ7gZZBLHb9Jgx6GhxZE+W6r7ajYKuuqo&#10;f5LSHE6Xl+PASdO/FnOv1NPjevgA4Wn1d/HNXeowP36H/2fCBT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nmI08AAAADcAAAADwAAAAAAAAAAAAAAAACYAgAAZHJzL2Rvd25y&#10;ZXYueG1sUEsFBgAAAAAEAAQA9QAAAIUDAAAAAA==&#10;" fillcolor="#1a476f" strokecolor="#1a476f" strokeweight=".95pt"/>
            <v:oval id="Oval 106" o:spid="_x0000_s1129" style="position:absolute;left:9048;top:28689;width:521;height:5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q3k8EA&#10;AADcAAAADwAAAGRycy9kb3ducmV2LnhtbESPQYvCQAyF74L/YYjgTad2F5HqKKIIXu3uD4id2NZ2&#10;MqUzavffm4Owt4T38t6XzW5wrXpSH2rPBhbzBBRx4W3NpYHfn9NsBSpEZIutZzLwRwF22/Fog5n1&#10;L77QM4+lkhAOGRqoYuwyrUNRkcMw9x2xaDffO4yy9qW2Pb4k3LU6TZKldlizNFTY0aGioskfzkCd&#10;H+09Pbv95fp1bDktm+/TozFmOhn2a1CRhvhv/lyfreAvBF+ekQn0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at5PBAAAA3AAAAA8AAAAAAAAAAAAAAAAAmAIAAGRycy9kb3du&#10;cmV2LnhtbFBLBQYAAAAABAAEAPUAAACGAwAAAAA=&#10;" fillcolor="#1a476f" strokecolor="#1a476f" strokeweight=".95pt"/>
            <v:oval id="Oval 107" o:spid="_x0000_s1130" style="position:absolute;left:10083;top:28689;width:553;height:5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SCL0A&#10;AADcAAAADwAAAGRycy9kb3ducmV2LnhtbERPy6rCMBDdX/AfwgjuNG0VkWoUUQS3Vj9gbMa2tpmU&#10;Jmr9eyMIdzeH85zVpjeNeFLnKssK4kkEgji3uuJCweV8GC9AOI+ssbFMCt7kYLMe/K0w1fbFJ3pm&#10;vhAhhF2KCkrv21RKl5dk0E1sSxy4m+0M+gC7QuoOXyHcNDKJork0WHFoKLGlXUl5nT2Mgirb63ty&#10;NNvTdbpvOCnq2eFRKzUa9tslCE+9/xf/3Ecd5scxfJ8JF8j1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YSCL0AAADcAAAADwAAAAAAAAAAAAAAAACYAgAAZHJzL2Rvd25yZXYu&#10;eG1sUEsFBgAAAAAEAAQA9QAAAIIDAAAAAA==&#10;" fillcolor="#1a476f" strokecolor="#1a476f" strokeweight=".95pt"/>
            <v:oval id="Oval 108" o:spid="_x0000_s1131" style="position:absolute;left:11125;top:28689;width:546;height:5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SMf7wA&#10;AADcAAAADwAAAGRycy9kb3ducmV2LnhtbERPSwrCMBDdC94hjOBOU6uIVKOIIri1eoCxGdvaZlKa&#10;qPX2RhDczeN9Z7XpTC2e1LrSsoLJOAJBnFldcq7gcj6MFiCcR9ZYWyYFb3KwWfd7K0y0ffGJnqnP&#10;RQhhl6CCwvsmkdJlBRl0Y9sQB+5mW4M+wDaXusVXCDe1jKNoLg2WHBoKbGhXUFalD6OgTPf6Hh/N&#10;9nSd7muO82p2eFRKDQfddgnCU+f/4p/7qMP8SQzfZ8IFcv0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NBIx/vAAAANwAAAAPAAAAAAAAAAAAAAAAAJgCAABkcnMvZG93bnJldi54&#10;bWxQSwUGAAAAAAQABAD1AAAAgQMAAAAA&#10;" fillcolor="#1a476f" strokecolor="#1a476f" strokeweight=".95pt"/>
            <v:oval id="Oval 109" o:spid="_x0000_s1132" style="position:absolute;left:12160;top:28689;width:514;height:5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gp5LwA&#10;AADcAAAADwAAAGRycy9kb3ducmV2LnhtbERPSwrCMBDdC94hjOBOU6uIVKOIIri1eoCxGdvaZlKa&#10;qPX2RhDczeN9Z7XpTC2e1LrSsoLJOAJBnFldcq7gcj6MFiCcR9ZYWyYFb3KwWfd7K0y0ffGJnqnP&#10;RQhhl6CCwvsmkdJlBRl0Y9sQB+5mW4M+wDaXusVXCDe1jKNoLg2WHBoKbGhXUFalD6OgTPf6Hh/N&#10;9nSd7muO82p2eFRKDQfddgnCU+f/4p/7qMP8yRS+z4QL5PoD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iSCnkvAAAANwAAAAPAAAAAAAAAAAAAAAAAJgCAABkcnMvZG93bnJldi54&#10;bWxQSwUGAAAAAAQABAD1AAAAgQMAAAAA&#10;" fillcolor="#1a476f" strokecolor="#1a476f" strokeweight=".95pt"/>
            <v:oval id="Oval 110" o:spid="_x0000_s1133" style="position:absolute;left:13195;top:28689;width:546;height:5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GxkLwA&#10;AADcAAAADwAAAGRycy9kb3ducmV2LnhtbERPSwrCMBDdC94hjOBOU6uIVKOIIri1eoCxGdvaZlKa&#10;qPX2RhDczeN9Z7XpTC2e1LrSsoLJOAJBnFldcq7gcj6MFiCcR9ZYWyYFb3KwWfd7K0y0ffGJnqnP&#10;RQhhl6CCwvsmkdJlBRl0Y9sQB+5mW4M+wDaXusVXCDe1jKNoLg2WHBoKbGhXUFalD6OgTPf6Hh/N&#10;9nSd7muO82p2eFRKDQfddgnCU+f/4p/7qMP8yQy+z4QL5PoD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tobGQvAAAANwAAAAPAAAAAAAAAAAAAAAAAJgCAABkcnMvZG93bnJldi54&#10;bWxQSwUGAAAAAAQABAD1AAAAgQMAAAAA&#10;" fillcolor="#1a476f" strokecolor="#1a476f" strokeweight=".95pt"/>
            <v:oval id="Oval 111" o:spid="_x0000_s1134" style="position:absolute;left:14230;top:28689;width:552;height:5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0UC8EA&#10;AADcAAAADwAAAGRycy9kb3ducmV2LnhtbERPzWqDQBC+F/IOywR6q6u2DcVkIyEhkGtsHmDqTtTo&#10;zoq7GvP22UKht/n4fmeTz6YTEw2usawgiWIQxKXVDVcKLt/Hty8QziNr7CyTggc5yLeLlw1m2t75&#10;TFPhKxFC2GWooPa+z6R0ZU0GXWR74sBd7WDQBzhUUg94D+Gmk2kcr6TBhkNDjT3tayrbYjQKmuKg&#10;b+nJ7M4/74eO06r9OI6tUq/LebcG4Wn2/+I/90mH+ckn/D4TLpD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LtFAvBAAAA3AAAAA8AAAAAAAAAAAAAAAAAmAIAAGRycy9kb3du&#10;cmV2LnhtbFBLBQYAAAAABAAEAPUAAACGAwAAAAA=&#10;" fillcolor="#1a476f" strokecolor="#1a476f" strokeweight=".95pt"/>
            <v:oval id="Oval 112" o:spid="_x0000_s1135" style="position:absolute;left:15265;top:28689;width:521;height:5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KfLwA&#10;AADcAAAADwAAAGRycy9kb3ducmV2LnhtbERPSwrCMBDdC94hjOBOU6uIVKOIIri1eoCxGdvaZlKa&#10;qPX2RhDczeN9Z7XpTC2e1LrSsoLJOAJBnFldcq7gcj6MFiCcR9ZYWyYFb3KwWfd7K0y0ffGJnqnP&#10;RQhhl6CCwvsmkdJlBRl0Y9sQB+5mW4M+wDaXusVXCDe1jKNoLg2WHBoKbGhXUFalD6OgTPf6Hh/N&#10;9nSd7muO82p2eFRKDQfddgnCU+f/4p/7qMP8yRy+z4QL5PoD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yP4p8vAAAANwAAAAPAAAAAAAAAAAAAAAAAJgCAABkcnMvZG93bnJldi54&#10;bWxQSwUGAAAAAAQABAD1AAAAgQMAAAAA&#10;" fillcolor="#1a476f" strokecolor="#1a476f" strokeweight=".95pt"/>
            <v:oval id="Oval 113" o:spid="_x0000_s1136" style="position:absolute;left:16275;top:28689;width:546;height:5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Mv58EA&#10;AADcAAAADwAAAGRycy9kb3ducmV2LnhtbERPzWqDQBC+F/IOywR6q6u2NMVkIyEhkGtsHmDqTtTo&#10;zoq7GvP22UKht/n4fmeTz6YTEw2usawgiWIQxKXVDVcKLt/Hty8QziNr7CyTggc5yLeLlw1m2t75&#10;TFPhKxFC2GWooPa+z6R0ZU0GXWR74sBd7WDQBzhUUg94D+Gmk2kcf0qDDYeGGnva11S2xWgUNMVB&#10;39KT2Z1/3g8dp1X7cRxbpV6X824NwtPs/8V/7pMO85MV/D4TLpD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1zL+fBAAAA3AAAAA8AAAAAAAAAAAAAAAAAmAIAAGRycy9kb3du&#10;cmV2LnhtbFBLBQYAAAAABAAEAPUAAACGAwAAAAA=&#10;" fillcolor="#1a476f" strokecolor="#1a476f" strokeweight=".95pt"/>
            <v:oval id="Oval 114" o:spid="_x0000_s1137" style="position:absolute;left:17310;top:28689;width:546;height:5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y7lcEA&#10;AADcAAAADwAAAGRycy9kb3ducmV2LnhtbESPQYvCQAyF74L/YYjgTad2F5HqKKIIXu3uD4id2NZ2&#10;MqUzavffm4Owt4T38t6XzW5wrXpSH2rPBhbzBBRx4W3NpYHfn9NsBSpEZIutZzLwRwF22/Fog5n1&#10;L77QM4+lkhAOGRqoYuwyrUNRkcMw9x2xaDffO4yy9qW2Pb4k3LU6TZKldlizNFTY0aGioskfzkCd&#10;H+09Pbv95fp1bDktm+/TozFmOhn2a1CRhvhv/lyfreAvhFaekQn0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zsu5XBAAAA3AAAAA8AAAAAAAAAAAAAAAAAmAIAAGRycy9kb3du&#10;cmV2LnhtbFBLBQYAAAAABAAEAPUAAACGAwAAAAA=&#10;" fillcolor="#1a476f" strokecolor="#1a476f" strokeweight=".95pt"/>
            <v:oval id="Oval 115" o:spid="_x0000_s1138" style="position:absolute;left:18345;top:28689;width:520;height:5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AeDsEA&#10;AADcAAAADwAAAGRycy9kb3ducmV2LnhtbERPzWqDQBC+F/IOywR6q6u2lNRkIyEhkGtsHmDqTtTo&#10;zoq7GvP22UKht/n4fmeTz6YTEw2usawgiWIQxKXVDVcKLt/HtxUI55E1dpZJwYMc5NvFywYzbe98&#10;pqnwlQgh7DJUUHvfZ1K6siaDLrI9ceCudjDoAxwqqQe8h3DTyTSOP6XBhkNDjT3tayrbYjQKmuKg&#10;b+nJ7M4/74eO06r9OI6tUq/LebcG4Wn2/+I/90mH+ckX/D4TLpD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OgHg7BAAAA3AAAAA8AAAAAAAAAAAAAAAAAmAIAAGRycy9kb3du&#10;cmV2LnhtbFBLBQYAAAAABAAEAPUAAACGAwAAAAA=&#10;" fillcolor="#1a476f" strokecolor="#1a476f" strokeweight=".95pt"/>
            <v:oval id="Oval 116" o:spid="_x0000_s1139" style="position:absolute;left:19380;top:28689;width:552;height:5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Z9LsIA&#10;AADcAAAADwAAAGRycy9kb3ducmV2LnhtbESPQYvCQAyF74L/YciCNzvduoh0HUUUwavd/QGxE9tu&#10;O5nSGbX+e3MQ9pbwXt77st6OrlN3GkLj2cBnkoIiLr1tuDLw+3Ocr0CFiGyx80wGnhRgu5lO1phb&#10;/+Az3YtYKQnhkKOBOsY+1zqUNTkMie+JRbv6wWGUdai0HfAh4a7TWZoutcOGpaHGnvY1lW1xcwaa&#10;4mD/spPbnS+LQ8dZ1X4db60xs49x9w0q0hj/ze/rkxX8TPDlGZlAb1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9n0uwgAAANwAAAAPAAAAAAAAAAAAAAAAAJgCAABkcnMvZG93&#10;bnJldi54bWxQSwUGAAAAAAQABAD1AAAAhwMAAAAA&#10;" fillcolor="#1a476f" strokecolor="#1a476f" strokeweight=".95pt"/>
            <v:oval id="Oval 117" o:spid="_x0000_s1140" style="position:absolute;left:20415;top:28689;width:552;height:5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rYtbwA&#10;AADcAAAADwAAAGRycy9kb3ducmV2LnhtbERPSwrCMBDdC94hjOBOU6uIVKOIIri1eoCxGdvaZlKa&#10;qPX2RhDczeN9Z7XpTC2e1LrSsoLJOAJBnFldcq7gcj6MFiCcR9ZYWyYFb3KwWfd7K0y0ffGJnqnP&#10;RQhhl6CCwvsmkdJlBRl0Y9sQB+5mW4M+wDaXusVXCDe1jKNoLg2WHBoKbGhXUFalD6OgTPf6Hh/N&#10;9nSd7muO82p2eFRKDQfddgnCU+f/4p/7qMP8eALfZ8IFcv0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zuti1vAAAANwAAAAPAAAAAAAAAAAAAAAAAJgCAABkcnMvZG93bnJldi54&#10;bWxQSwUGAAAAAAQABAD1AAAAgQMAAAAA&#10;" fillcolor="#1a476f" strokecolor="#1a476f" strokeweight=".95pt"/>
            <v:oval id="Oval 118" o:spid="_x0000_s1141" style="position:absolute;left:21456;top:28689;width:515;height:5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hGwr8A&#10;AADcAAAADwAAAGRycy9kb3ducmV2LnhtbERPzYrCMBC+C/sOYRb2pqlZEekaS1kRvFp9gLGZbWub&#10;SWmidt/eCIK3+fh+Z52NthM3GnzjWMN8loAgLp1puNJwOu6mKxA+IBvsHJOGf/KQbT4ma0yNu/OB&#10;bkWoRAxhn6KGOoQ+ldKXNVn0M9cTR+7PDRZDhEMlzYD3GG47qZJkKS02HBtq7Om3prItrlZDU2zN&#10;Re1tfjh/bztWVbvYXVutvz7H/AdEoDG8xS/33sT5SsHzmXiB3D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DaEbCvwAAANwAAAAPAAAAAAAAAAAAAAAAAJgCAABkcnMvZG93bnJl&#10;di54bWxQSwUGAAAAAAQABAD1AAAAhAMAAAAA&#10;" fillcolor="#1a476f" strokecolor="#1a476f" strokeweight=".95pt"/>
            <v:oval id="Oval 119" o:spid="_x0000_s1142" style="position:absolute;left:22491;top:28689;width:546;height:5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TjWbwA&#10;AADcAAAADwAAAGRycy9kb3ducmV2LnhtbERPSwrCMBDdC94hjOBOU6uIVKOIIri1eoCxGdvaZlKa&#10;qPX2RhDczeN9Z7XpTC2e1LrSsoLJOAJBnFldcq7gcj6MFiCcR9ZYWyYFb3KwWfd7K0y0ffGJnqnP&#10;RQhhl6CCwvsmkdJlBRl0Y9sQB+5mW4M+wDaXusVXCDe1jKNoLg2WHBoKbGhXUFalD6OgTPf6Hh/N&#10;9nSd7muO82p2eFRKDQfddgnCU+f/4p/7qMP8eArfZ8IFcv0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sJONZvAAAANwAAAAPAAAAAAAAAAAAAAAAAJgCAABkcnMvZG93bnJldi54&#10;bWxQSwUGAAAAAAQABAD1AAAAgQMAAAAA&#10;" fillcolor="#1a476f" strokecolor="#1a476f" strokeweight=".95pt"/>
            <v:oval id="Oval 120" o:spid="_x0000_s1143" style="position:absolute;left:6978;top:27927;width:546;height:5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17LbwA&#10;AADcAAAADwAAAGRycy9kb3ducmV2LnhtbERPSwrCMBDdC94hjOBOU6uIVKOIIri1eoCxGdvaZlKa&#10;qPX2RhDczeN9Z7XpTC2e1LrSsoLJOAJBnFldcq7gcj6MFiCcR9ZYWyYFb3KwWfd7K0y0ffGJnqnP&#10;RQhhl6CCwvsmkdJlBRl0Y9sQB+5mW4M+wDaXusVXCDe1jKNoLg2WHBoKbGhXUFalD6OgTPf6Hh/N&#10;9nSd7muO82p2eFRKDQfddgnCU+f/4p/7qMP8eAbfZ8IFcv0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jzXstvAAAANwAAAAPAAAAAAAAAAAAAAAAAJgCAABkcnMvZG93bnJldi54&#10;bWxQSwUGAAAAAAQABAD1AAAAgQMAAAAA&#10;" fillcolor="#1a476f" strokecolor="#1a476f" strokeweight=".95pt"/>
            <v:oval id="Oval 121" o:spid="_x0000_s1144" style="position:absolute;left:8013;top:27927;width:553;height:5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HetsAA&#10;AADcAAAADwAAAGRycy9kb3ducmV2LnhtbERPzWqDQBC+B/oOyxR6i2ttG4p1DaFB8BqbB5i4U7W6&#10;s+Kuxr59txDIbT6+38n2qxnEQpPrLCt4jmIQxLXVHTcKzl/F9h2E88gaB8uk4Jcc7POHTYaptlc+&#10;0VL5RoQQdikqaL0fUyld3ZJBF9mROHDfdjLoA5waqSe8hnAzyCSOd9Jgx6GhxZE+W6r7ajYKuuqo&#10;f5LSHE6Xl+PASdO/FnOv1NPjevgA4Wn1d/HNXeowP3mD/2fCBT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IHetsAAAADcAAAADwAAAAAAAAAAAAAAAACYAgAAZHJzL2Rvd25y&#10;ZXYueG1sUEsFBgAAAAAEAAQA9QAAAIUDAAAAAA==&#10;" fillcolor="#1a476f" strokecolor="#1a476f" strokeweight=".95pt"/>
            <v:oval id="Oval 122" o:spid="_x0000_s1145" style="position:absolute;left:9048;top:27927;width:521;height:5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NAwbwA&#10;AADcAAAADwAAAGRycy9kb3ducmV2LnhtbERPSwrCMBDdC94hjOBOU6uIVKOIIri1eoCxGdvaZlKa&#10;qPX2RhDczeN9Z7XpTC2e1LrSsoLJOAJBnFldcq7gcj6MFiCcR9ZYWyYFb3KwWfd7K0y0ffGJnqnP&#10;RQhhl6CCwvsmkdJlBRl0Y9sQB+5mW4M+wDaXusVXCDe1jKNoLg2WHBoKbGhXUFalD6OgTPf6Hh/N&#10;9nSd7muO82p2eFRKDQfddgnCU+f/4p/7qMP8eA7fZ8IFcv0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8U0DBvAAAANwAAAAPAAAAAAAAAAAAAAAAAJgCAABkcnMvZG93bnJldi54&#10;bWxQSwUGAAAAAAQABAD1AAAAgQMAAAAA&#10;" fillcolor="#1a476f" strokecolor="#1a476f" strokeweight=".95pt"/>
            <v:oval id="Oval 123" o:spid="_x0000_s1146" style="position:absolute;left:10083;top:27927;width:553;height:5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lWsAA&#10;AADcAAAADwAAAGRycy9kb3ducmV2LnhtbERPzWqDQBC+B/oOyxR6i2ttaYp1DaFB8BqbB5i4U7W6&#10;s+Kuxr59txDIbT6+38n2qxnEQpPrLCt4jmIQxLXVHTcKzl/F9h2E88gaB8uk4Jcc7POHTYaptlc+&#10;0VL5RoQQdikqaL0fUyld3ZJBF9mROHDfdjLoA5waqSe8hnAzyCSO36TBjkNDiyN9tlT31WwUdNVR&#10;/ySlOZwuL8eBk6Z/LeZeqafH9fABwtPq7+Kbu9RhfrKD/2fCBT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x/lWsAAAADcAAAADwAAAAAAAAAAAAAAAACYAgAAZHJzL2Rvd25y&#10;ZXYueG1sUEsFBgAAAAAEAAQA9QAAAIUDAAAAAA==&#10;" fillcolor="#1a476f" strokecolor="#1a476f" strokeweight=".95pt"/>
            <v:oval id="Oval 124" o:spid="_x0000_s1147" style="position:absolute;left:11125;top:27927;width:546;height:5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BxKMIA&#10;AADcAAAADwAAAGRycy9kb3ducmV2LnhtbESPQYvCQAyF74L/YciCNzvduoh0HUUUwavd/QGxE9tu&#10;O5nSGbX+e3MQ9pbwXt77st6OrlN3GkLj2cBnkoIiLr1tuDLw+3Ocr0CFiGyx80wGnhRgu5lO1phb&#10;/+Az3YtYKQnhkKOBOsY+1zqUNTkMie+JRbv6wWGUdai0HfAh4a7TWZoutcOGpaHGnvY1lW1xcwaa&#10;4mD/spPbnS+LQ8dZ1X4db60xs49x9w0q0hj/ze/rkxX8TGjlGZlAb1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gHEowgAAANwAAAAPAAAAAAAAAAAAAAAAAJgCAABkcnMvZG93&#10;bnJldi54bWxQSwUGAAAAAAQABAD1AAAAhwMAAAAA&#10;" fillcolor="#1a476f" strokecolor="#1a476f" strokeweight=".95pt"/>
            <v:oval id="Oval 125" o:spid="_x0000_s1148" style="position:absolute;left:12160;top:27927;width:514;height:5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zUs8AA&#10;AADcAAAADwAAAGRycy9kb3ducmV2LnhtbERPzWqDQBC+B/oOyxR6i2ttKal1DaFB8BqbB5i4U7W6&#10;s+Kuxr59txDIbT6+38n2qxnEQpPrLCt4jmIQxLXVHTcKzl/FdgfCeWSNg2VS8EsO9vnDJsNU2yuf&#10;aKl8I0IIuxQVtN6PqZSubsmgi+xIHLhvOxn0AU6N1BNeQ7gZZBLHb9Jgx6GhxZE+W6r7ajYKuuqo&#10;f5LSHE6Xl+PASdO/FnOv1NPjevgA4Wn1d/HNXeowP3mH/2fCBT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czUs8AAAADcAAAADwAAAAAAAAAAAAAAAACYAgAAZHJzL2Rvd25y&#10;ZXYueG1sUEsFBgAAAAAEAAQA9QAAAIUDAAAAAA==&#10;" fillcolor="#1a476f" strokecolor="#1a476f" strokeweight=".95pt"/>
            <v:oval id="Oval 126" o:spid="_x0000_s1149" style="position:absolute;left:13195;top:27927;width:546;height:5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r88EA&#10;AADcAAAADwAAAGRycy9kb3ducmV2LnhtbESPQYvCQAyF7wv+hyGCt3VqlUWqo4gieLW7PyB2Ylvb&#10;yZTOqPXfm8OCt4T38t6X9XZwrXpQH2rPBmbTBBRx4W3NpYG/3+P3ElSIyBZbz2TgRQG2m9HXGjPr&#10;n3ymRx5LJSEcMjRQxdhlWoeiIodh6jti0a6+dxhl7Utte3xKuGt1miQ/2mHN0lBhR/uKiia/OwN1&#10;frC39OR258v80HJaNovjvTFmMh52K1CRhvgx/1+frODPBV+ekQn05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kv6/PBAAAA3AAAAA8AAAAAAAAAAAAAAAAAmAIAAGRycy9kb3du&#10;cmV2LnhtbFBLBQYAAAAABAAEAPUAAACGAwAAAAA=&#10;" fillcolor="#1a476f" strokecolor="#1a476f" strokeweight=".95pt"/>
            <v:oval id="Oval 127" o:spid="_x0000_s1150" style="position:absolute;left:14230;top:27927;width:552;height:5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NOaLwA&#10;AADcAAAADwAAAGRycy9kb3ducmV2LnhtbERPSwrCMBDdC94hjOBOU6uIVKOIIri1eoCxGdvaZlKa&#10;qPX2RhDczeN9Z7XpTC2e1LrSsoLJOAJBnFldcq7gcj6MFiCcR9ZYWyYFb3KwWfd7K0y0ffGJnqnP&#10;RQhhl6CCwvsmkdJlBRl0Y9sQB+5mW4M+wDaXusVXCDe1jKNoLg2WHBoKbGhXUFalD6OgTPf6Hh/N&#10;9nSd7muO82p2eFRKDQfddgnCU+f/4p/7qMP86QS+z4QL5PoD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2Y05ovAAAANwAAAAPAAAAAAAAAAAAAAAAAJgCAABkcnMvZG93bnJldi54&#10;bWxQSwUGAAAAAAQABAD1AAAAgQMAAAAA&#10;" fillcolor="#1a476f" strokecolor="#1a476f" strokeweight=".95pt"/>
            <v:oval id="Oval 128" o:spid="_x0000_s1151" style="position:absolute;left:6978;top:27165;width:546;height:5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HQH7wA&#10;AADcAAAADwAAAGRycy9kb3ducmV2LnhtbERPSwrCMBDdC94hjOBOU6uIVKOIIri1eoCxGdvaZlKa&#10;qPX2RhDczeN9Z7XpTC2e1LrSsoLJOAJBnFldcq7gcj6MFiCcR9ZYWyYFb3KwWfd7K0y0ffGJnqnP&#10;RQhhl6CCwvsmkdJlBRl0Y9sQB+5mW4M+wDaXusVXCDe1jKNoLg2WHBoKbGhXUFalD6OgTPf6Hh/N&#10;9nSd7muO82p2eFRKDQfddgnCU+f/4p/7qMP8aQzfZ8IFcv0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GsdAfvAAAANwAAAAPAAAAAAAAAAAAAAAAAJgCAABkcnMvZG93bnJldi54&#10;bWxQSwUGAAAAAAQABAD1AAAAgQMAAAAA&#10;" fillcolor="#1a476f" strokecolor="#1a476f" strokeweight=".95pt"/>
            <v:oval id="Oval 129" o:spid="_x0000_s1152" style="position:absolute;left:8013;top:27165;width:553;height:5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11hMAA&#10;AADcAAAADwAAAGRycy9kb3ducmV2LnhtbERPzWqDQBC+B/oOyxR6a9ZqKMVkFWkQvMb2ASbuVI3u&#10;rLhrYt++WwjkNh/f7xzy1YziSrPrLSt420YgiBure24VfH+Vrx8gnEfWOFomBb/kIM+eNgdMtb3x&#10;ia61b0UIYZeigs77KZXSNR0ZdFs7EQfux84GfYBzK/WMtxBuRhlH0bs02HNo6HCiz46aoV6Mgr4+&#10;6ktcmeJ0To4jx+2wK5dBqZfntdiD8LT6h/jurnSYnyTw/0y4QG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11hMAAAADcAAAADwAAAAAAAAAAAAAAAACYAgAAZHJzL2Rvd25y&#10;ZXYueG1sUEsFBgAAAAAEAAQA9QAAAIUDAAAAAA==&#10;" fillcolor="#1a476f" strokecolor="#1a476f" strokeweight=".95pt"/>
            <v:oval id="Oval 130" o:spid="_x0000_s1153" style="position:absolute;left:9048;top:27165;width:521;height:5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Tt8LwA&#10;AADcAAAADwAAAGRycy9kb3ducmV2LnhtbERPSwrCMBDdC94hjOBOU6uIVKOIIri1eoCxGdvaZlKa&#10;qPX2RhDczeN9Z7XpTC2e1LrSsoLJOAJBnFldcq7gcj6MFiCcR9ZYWyYFb3KwWfd7K0y0ffGJnqnP&#10;RQhhl6CCwvsmkdJlBRl0Y9sQB+5mW4M+wDaXusVXCDe1jKNoLg2WHBoKbGhXUFalD6OgTPf6Hh/N&#10;9nSd7muO82p2eFRKDQfddgnCU+f/4p/7qMP86Qy+z4QL5PoD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mFO3wvAAAANwAAAAPAAAAAAAAAAAAAAAAAJgCAABkcnMvZG93bnJldi54&#10;bWxQSwUGAAAAAAQABAD1AAAAgQMAAAAA&#10;" fillcolor="#1a476f" strokecolor="#1a476f" strokeweight=".95pt"/>
            <v:oval id="Oval 131" o:spid="_x0000_s1154" style="position:absolute;left:10083;top:27165;width:553;height:5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hIa8AA&#10;AADcAAAADwAAAGRycy9kb3ducmV2LnhtbERPzWqDQBC+F/IOywRya9aaNhTrKpIQ8KrNA0zdqVrd&#10;WXE3xr59t1DobT6+30nz1Yxiodn1lhU87SMQxI3VPbcKru+Xx1cQziNrHC2Tgm9ykGebhxQTbe9c&#10;0VL7VoQQdgkq6LyfEild05FBt7cTceA+7WzQBzi3Us94D+FmlHEUHaXBnkNDhxOdOmqG+mYU9PVZ&#10;f8WlKaqPw3nkuB2eL7dBqd12Ld5AeFr9v/jPXeow//ACv8+EC2T2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VhIa8AAAADcAAAADwAAAAAAAAAAAAAAAACYAgAAZHJzL2Rvd25y&#10;ZXYueG1sUEsFBgAAAAAEAAQA9QAAAIUDAAAAAA==&#10;" fillcolor="#1a476f" strokecolor="#1a476f" strokeweight=".95pt"/>
            <v:oval id="Oval 132" o:spid="_x0000_s1155" style="position:absolute;left:11125;top:27165;width:546;height:5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rWHLwA&#10;AADcAAAADwAAAGRycy9kb3ducmV2LnhtbERPSwrCMBDdC94hjOBOU6uIVKOIIri1eoCxGdvaZlKa&#10;qPX2RhDczeN9Z7XpTC2e1LrSsoLJOAJBnFldcq7gcj6MFiCcR9ZYWyYFb3KwWfd7K0y0ffGJnqnP&#10;RQhhl6CCwvsmkdJlBRl0Y9sQB+5mW4M+wDaXusVXCDe1jKNoLg2WHBoKbGhXUFalD6OgTPf6Hh/N&#10;9nSd7muO82p2eFRKDQfddgnCU+f/4p/7qMP86Ry+z4QL5PoD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5itYcvAAAANwAAAAPAAAAAAAAAAAAAAAAAJgCAABkcnMvZG93bnJldi54&#10;bWxQSwUGAAAAAAQABAD1AAAAgQMAAAAA&#10;" fillcolor="#1a476f" strokecolor="#1a476f" strokeweight=".95pt"/>
            <v:oval id="Oval 133" o:spid="_x0000_s1156" style="position:absolute;left:12160;top:27165;width:514;height:5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Zzh8AA&#10;AADcAAAADwAAAGRycy9kb3ducmV2LnhtbERPzWqDQBC+F/IOywRya9aa0hTrKpIQ8KrNA0zdqVrd&#10;WXE3xr59t1DobT6+30nz1Yxiodn1lhU87SMQxI3VPbcKru+Xx1cQziNrHC2Tgm9ykGebhxQTbe9c&#10;0VL7VoQQdgkq6LyfEild05FBt7cTceA+7WzQBzi3Us94D+FmlHEUvUiDPYeGDic6ddQM9c0o6Ouz&#10;/opLU1Qfh/PIcTs8X26DUrvtWryB8LT6f/Gfu9Rh/uEIv8+EC2T2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sZzh8AAAADcAAAADwAAAAAAAAAAAAAAAACYAgAAZHJzL2Rvd25y&#10;ZXYueG1sUEsFBgAAAAAEAAQA9QAAAIUDAAAAAA==&#10;" fillcolor="#1a476f" strokecolor="#1a476f" strokeweight=".95pt"/>
            <v:oval id="Oval 134" o:spid="_x0000_s1157" style="position:absolute;left:13195;top:27165;width:546;height:5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nn9cEA&#10;AADcAAAADwAAAGRycy9kb3ducmV2LnhtbESPQYvCQAyF7wv+hyGCt3VqlUWqo4gieLW7PyB2Ylvb&#10;yZTOqPXfm8OCt4T38t6X9XZwrXpQH2rPBmbTBBRx4W3NpYG/3+P3ElSIyBZbz2TgRQG2m9HXGjPr&#10;n3ymRx5LJSEcMjRQxdhlWoeiIodh6jti0a6+dxhl7Utte3xKuGt1miQ/2mHN0lBhR/uKiia/OwN1&#10;frC39OR258v80HJaNovjvTFmMh52K1CRhvgx/1+frODPhVaekQn05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dZ5/XBAAAA3AAAAA8AAAAAAAAAAAAAAAAAmAIAAGRycy9kb3du&#10;cmV2LnhtbFBLBQYAAAAABAAEAPUAAACGAwAAAAA=&#10;" fillcolor="#1a476f" strokecolor="#1a476f" strokeweight=".95pt"/>
            <v:oval id="Oval 135" o:spid="_x0000_s1158" style="position:absolute;left:14230;top:27165;width:552;height:5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VCbsAA&#10;AADcAAAADwAAAGRycy9kb3ducmV2LnhtbERPzWqDQBC+F/IOywRya9aaUlLrKpIQ8KrNA0zdqVrd&#10;WXE3xr59t1DobT6+30nz1Yxiodn1lhU87SMQxI3VPbcKru+XxyMI55E1jpZJwTc5yLPNQ4qJtneu&#10;aKl9K0IIuwQVdN5PiZSu6cig29uJOHCfdjboA5xbqWe8h3AzyjiKXqTBnkNDhxOdOmqG+mYU9PVZ&#10;f8WlKaqPw3nkuB2eL7dBqd12Ld5AeFr9v/jPXeow//AKv8+EC2T2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BVCbsAAAADcAAAADwAAAAAAAAAAAAAAAACYAgAAZHJzL2Rvd25y&#10;ZXYueG1sUEsFBgAAAAAEAAQA9QAAAIUDAAAAAA==&#10;" fillcolor="#1a476f" strokecolor="#1a476f" strokeweight=".95pt"/>
            <v:oval id="Oval 136" o:spid="_x0000_s1159" style="position:absolute;left:15265;top:27165;width:521;height:5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mYjsEA&#10;AADcAAAADwAAAGRycy9kb3ducmV2LnhtbESPQYvCQAyF7wv+hyGCt3VqFVmqo4gieLXrD8h2Ylvb&#10;yZTOqPXfm4Owt4T38t6X9XZwrXpQH2rPBmbTBBRx4W3NpYHL7/H7B1SIyBZbz2TgRQG2m9HXGjPr&#10;n3ymRx5LJSEcMjRQxdhlWoeiIodh6jti0a6+dxhl7Utte3xKuGt1miRL7bBmaaiwo31FRZPfnYE6&#10;P9hbenK789/80HJaNovjvTFmMh52K1CRhvhv/lyfrOAvBF+ekQn05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EpmI7BAAAA3AAAAA8AAAAAAAAAAAAAAAAAmAIAAGRycy9kb3du&#10;cmV2LnhtbFBLBQYAAAAABAAEAPUAAACGAwAAAAA=&#10;" fillcolor="#1a476f" strokecolor="#1a476f" strokeweight=".95pt"/>
            <v:oval id="Oval 137" o:spid="_x0000_s1160" style="position:absolute;left:16275;top:27165;width:546;height:5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U9FbwA&#10;AADcAAAADwAAAGRycy9kb3ducmV2LnhtbERPSwrCMBDdC94hjOBOU6uIVKOIIri1eoCxGdvaZlKa&#10;qPX2RhDczeN9Z7XpTC2e1LrSsoLJOAJBnFldcq7gcj6MFiCcR9ZYWyYFb3KwWfd7K0y0ffGJnqnP&#10;RQhhl6CCwvsmkdJlBRl0Y9sQB+5mW4M+wDaXusVXCDe1jKNoLg2WHBoKbGhXUFalD6OgTPf6Hh/N&#10;9nSd7muO82p2eFRKDQfddgnCU+f/4p/7qMP82QS+z4QL5PoD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uZT0VvAAAANwAAAAPAAAAAAAAAAAAAAAAAJgCAABkcnMvZG93bnJldi54&#10;bWxQSwUGAAAAAAQABAD1AAAAgQMAAAAA&#10;" fillcolor="#1a476f" strokecolor="#1a476f" strokeweight=".95pt"/>
            <v:oval id="Oval 138" o:spid="_x0000_s1161" style="position:absolute;left:17310;top:27165;width:546;height:5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ejYrwA&#10;AADcAAAADwAAAGRycy9kb3ducmV2LnhtbERPSwrCMBDdC94hjOBOU6uIVKOIIri1eoCxGdvaZlKa&#10;qPX2RhDczeN9Z7XpTC2e1LrSsoLJOAJBnFldcq7gcj6MFiCcR9ZYWyYFb3KwWfd7K0y0ffGJnqnP&#10;RQhhl6CCwvsmkdJlBRl0Y9sQB+5mW4M+wDaXusVXCDe1jKNoLg2WHBoKbGhXUFalD6OgTPf6Hh/N&#10;9nSd7muO82p2eFRKDQfddgnCU+f/4p/7qMP8WQzfZ8IFcv0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et6NivAAAANwAAAAPAAAAAAAAAAAAAAAAAJgCAABkcnMvZG93bnJldi54&#10;bWxQSwUGAAAAAAQABAD1AAAAgQMAAAAA&#10;" fillcolor="#1a476f" strokecolor="#1a476f" strokeweight=".95pt"/>
            <v:oval id="Oval 139" o:spid="_x0000_s1162" style="position:absolute;left:18345;top:27165;width:520;height:5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sG+bwA&#10;AADcAAAADwAAAGRycy9kb3ducmV2LnhtbERPSwrCMBDdC94hjOBOU6uIVKOIIri1eoCxGdvaZlKa&#10;qPX2RhDczeN9Z7XpTC2e1LrSsoLJOAJBnFldcq7gcj6MFiCcR9ZYWyYFb3KwWfd7K0y0ffGJnqnP&#10;RQhhl6CCwvsmkdJlBRl0Y9sQB+5mW4M+wDaXusVXCDe1jKNoLg2WHBoKbGhXUFalD6OgTPf6Hh/N&#10;9nSd7muO82p2eFRKDQfddgnCU+f/4p/7qMP82RS+z4QL5PoD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x+wb5vAAAANwAAAAPAAAAAAAAAAAAAAAAAJgCAABkcnMvZG93bnJldi54&#10;bWxQSwUGAAAAAAQABAD1AAAAgQMAAAAA&#10;" fillcolor="#1a476f" strokecolor="#1a476f" strokeweight=".95pt"/>
            <v:oval id="Oval 140" o:spid="_x0000_s1163" style="position:absolute;left:6978;top:26403;width:546;height:5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ejcAA&#10;AADcAAAADwAAAGRycy9kb3ducmV2LnhtbERPzWqDQBC+F/oOyxR6q2uNlGJcJVQCucb2ASbuVI3u&#10;rLgbNW/fLRR6m4/vd/JyM6NYaHa9ZQWvUQyCuLG651bB1+fx5R2E88gaR8uk4E4OyuLxIcdM25XP&#10;tNS+FSGEXYYKOu+nTErXdGTQRXYiDty3nQ36AOdW6hnXEG5GmcTxmzTYc2jocKKPjpqhvhkFfV3p&#10;a3Iyh/NlV42ctEN6vA1KPT9thz0IT5v/F/+5TzrMT1P4fSZcIIs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KejcAAAADcAAAADwAAAAAAAAAAAAAAAACYAgAAZHJzL2Rvd25y&#10;ZXYueG1sUEsFBgAAAAAEAAQA9QAAAIUDAAAAAA==&#10;" fillcolor="#1a476f" strokecolor="#1a476f" strokeweight=".95pt"/>
            <v:oval id="Oval 141" o:spid="_x0000_s1164" style="position:absolute;left:8013;top:26403;width:553;height:5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47FsAA&#10;AADcAAAADwAAAGRycy9kb3ducmV2LnhtbERPzWrCQBC+F3yHZQRvddMYi6SuISiC18Q+wJidJmmy&#10;syG7anx7Vyj0Nh/f72yzyfTiRqNrLSv4WEYgiCurW64VfJ+P7xsQziNr7C2Tggc5yHazty2m2t65&#10;oFvpaxFC2KWooPF+SKV0VUMG3dIOxIH7saNBH+BYSz3iPYSbXsZR9CkNthwaGhxo31DVlVejoC0P&#10;+jc+mby4rA49x3WXHK+dUov5lH+B8DT5f/Gf+6TD/GQNr2fCBXL3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V47FsAAAADcAAAADwAAAAAAAAAAAAAAAACYAgAAZHJzL2Rvd25y&#10;ZXYueG1sUEsFBgAAAAAEAAQA9QAAAIUDAAAAAA==&#10;" fillcolor="#1a476f" strokecolor="#1a476f" strokeweight=".95pt"/>
            <v:oval id="Oval 142" o:spid="_x0000_s1165" style="position:absolute;left:9048;top:26403;width:521;height:5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ylYbwA&#10;AADcAAAADwAAAGRycy9kb3ducmV2LnhtbERPSwrCMBDdC94hjOBOU6uIVKOIIri1eoCxGdvaZlKa&#10;qPX2RhDczeN9Z7XpTC2e1LrSsoLJOAJBnFldcq7gcj6MFiCcR9ZYWyYFb3KwWfd7K0y0ffGJnqnP&#10;RQhhl6CCwvsmkdJlBRl0Y9sQB+5mW4M+wDaXusVXCDe1jKNoLg2WHBoKbGhXUFalD6OgTPf6Hh/N&#10;9nSd7muO82p2eFRKDQfddgnCU+f/4p/7qMP82Ry+z4QL5PoD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hjKVhvAAAANwAAAAPAAAAAAAAAAAAAAAAAJgCAABkcnMvZG93bnJldi54&#10;bWxQSwUGAAAAAAQABAD1AAAAgQMAAAAA&#10;" fillcolor="#1a476f" strokecolor="#1a476f" strokeweight=".95pt"/>
            <v:oval id="Oval 143" o:spid="_x0000_s1166" style="position:absolute;left:10083;top:26403;width:553;height:5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AA+sAA&#10;AADcAAAADwAAAGRycy9kb3ducmV2LnhtbERPzWrCQBC+F3yHZQRvddMYrKSuISiC18Q+wJidJmmy&#10;syG7anx7Vyj0Nh/f72yzyfTiRqNrLSv4WEYgiCurW64VfJ+P7xsQziNr7C2Tggc5yHazty2m2t65&#10;oFvpaxFC2KWooPF+SKV0VUMG3dIOxIH7saNBH+BYSz3iPYSbXsZRtJYGWw4NDQ60b6jqyqtR0JYH&#10;/RufTF5cVoee47pLjtdOqcV8yr9AeJr8v/jPfdJhfvIJr2fCBXL3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sAA+sAAAADcAAAADwAAAAAAAAAAAAAAAACYAgAAZHJzL2Rvd25y&#10;ZXYueG1sUEsFBgAAAAAEAAQA9QAAAIUDAAAAAA==&#10;" fillcolor="#1a476f" strokecolor="#1a476f" strokeweight=".95pt"/>
            <v:oval id="Oval 144" o:spid="_x0000_s1167" style="position:absolute;left:11125;top:26403;width:546;height:5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UiMEA&#10;AADcAAAADwAAAGRycy9kb3ducmV2LnhtbESPQYvCQAyF7wv+hyGCt3VqFVmqo4gieLXrD8h2Ylvb&#10;yZTOqPXfm4Owt4T38t6X9XZwrXpQH2rPBmbTBBRx4W3NpYHL7/H7B1SIyBZbz2TgRQG2m9HXGjPr&#10;n3ymRx5LJSEcMjRQxdhlWoeiIodh6jti0a6+dxhl7Utte3xKuGt1miRL7bBmaaiwo31FRZPfnYE6&#10;P9hbenK789/80HJaNovjvTFmMh52K1CRhvhv/lyfrOAvhFaekQn05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9flIjBAAAA3AAAAA8AAAAAAAAAAAAAAAAAmAIAAGRycy9kb3du&#10;cmV2LnhtbFBLBQYAAAAABAAEAPUAAACGAwAAAAA=&#10;" fillcolor="#1a476f" strokecolor="#1a476f" strokeweight=".95pt"/>
            <v:oval id="Oval 145" o:spid="_x0000_s1168" style="position:absolute;left:12160;top:26403;width:514;height:5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MxE8AA&#10;AADcAAAADwAAAGRycy9kb3ducmV2LnhtbERPzWrCQBC+F3yHZQRvddMYpKauISiC18Q+wJidJmmy&#10;syG7anx7Vyj0Nh/f72yzyfTiRqNrLSv4WEYgiCurW64VfJ+P758gnEfW2FsmBQ9ykO1mb1tMtb1z&#10;QbfS1yKEsEtRQeP9kErpqoYMuqUdiAP3Y0eDPsCxlnrEewg3vYyjaC0NthwaGhxo31DVlVejoC0P&#10;+jc+mby4rA49x3WXHK+dUov5lH+B8DT5f/Gf+6TD/GQDr2fCBXL3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BMxE8AAAADcAAAADwAAAAAAAAAAAAAAAACYAgAAZHJzL2Rvd25y&#10;ZXYueG1sUEsFBgAAAAAEAAQA9QAAAIUDAAAAAA==&#10;" fillcolor="#1a476f" strokecolor="#1a476f" strokeweight=".95pt"/>
            <v:oval id="Oval 146" o:spid="_x0000_s1169" style="position:absolute;left:6978;top:25641;width:546;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AOU8IA&#10;AADcAAAADwAAAGRycy9kb3ducmV2LnhtbESPzW7CQAyE70h9h5UrcYNNw4+qwIIQCIkrgQdwsyZJ&#10;k/VG2QXC29eHStxszXjm83o7uFY9qA+1ZwNf0wQUceFtzaWB6+U4+QYVIrLF1jMZeFGA7eZjtMbM&#10;+ief6ZHHUkkIhwwNVDF2mdahqMhhmPqOWLSb7x1GWftS2x6fEu5anSbJUjusWRoq7GhfUdHkd2eg&#10;zg/2Nz253flndmg5LZv58d4YM/4cditQkYb4Nv9fn6zgLwRfnpEJ9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8A5TwgAAANwAAAAPAAAAAAAAAAAAAAAAAJgCAABkcnMvZG93&#10;bnJldi54bWxQSwUGAAAAAAQABAD1AAAAhwMAAAAA&#10;" fillcolor="#1a476f" strokecolor="#1a476f" strokeweight=".95pt"/>
            <v:oval id="Oval 147" o:spid="_x0000_s1170" style="position:absolute;left:8013;top:25641;width:553;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yryMEA&#10;AADcAAAADwAAAGRycy9kb3ducmV2LnhtbERPzWqDQBC+F/IOywR6q6u2DcVkIyEhkGtsHmDqTtTo&#10;zoq7GvP22UKht/n4fmeTz6YTEw2usawgiWIQxKXVDVcKLt/Hty8QziNr7CyTggc5yLeLlw1m2t75&#10;TFPhKxFC2GWooPa+z6R0ZU0GXWR74sBd7WDQBzhUUg94D+Gmk2kcr6TBhkNDjT3tayrbYjQKmuKg&#10;b+nJ7M4/74eO06r9OI6tUq/LebcG4Wn2/+I/90mH+Z8J/D4TLpD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u8q8jBAAAA3AAAAA8AAAAAAAAAAAAAAAAAmAIAAGRycy9kb3du&#10;cmV2LnhtbFBLBQYAAAAABAAEAPUAAACGAwAAAAA=&#10;" fillcolor="#1a476f" strokecolor="#1a476f" strokeweight=".95pt"/>
            <v:oval id="Oval 148" o:spid="_x0000_s1171" style="position:absolute;left:6978;top:24879;width:546;height:5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41v8AA&#10;AADcAAAADwAAAGRycy9kb3ducmV2LnhtbERPzWqDQBC+B/oOyxR6i2ttG4p1DaFB8BqbB5i4U7W6&#10;s+Kuxr59txDIbT6+38n2qxnEQpPrLCt4jmIQxLXVHTcKzl/F9h2E88gaB8uk4Jcc7POHTYaptlc+&#10;0VL5RoQQdikqaL0fUyld3ZJBF9mROHDfdjLoA5waqSe8hnAzyCSOd9Jgx6GhxZE+W6r7ajYKuuqo&#10;f5LSHE6Xl+PASdO/FnOv1NPjevgA4Wn1d/HNXeow/y2B/2fCBT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241v8AAAADcAAAADwAAAAAAAAAAAAAAAACYAgAAZHJzL2Rvd25y&#10;ZXYueG1sUEsFBgAAAAAEAAQA9QAAAIUDAAAAAA==&#10;" fillcolor="#1a476f" strokecolor="#1a476f" strokeweight=".95pt"/>
            <v:oval id="Oval 149" o:spid="_x0000_s1172" style="position:absolute;left:8013;top:24879;width:553;height:5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KQJMAA&#10;AADcAAAADwAAAGRycy9kb3ducmV2LnhtbERPzWqDQBC+F/IOywRya9aaNhTrKpIQ8KrNA0zdqVrd&#10;WXE3xr59t1DobT6+30nz1Yxiodn1lhU87SMQxI3VPbcKru+Xx1cQziNrHC2Tgm9ykGebhxQTbe9c&#10;0VL7VoQQdgkq6LyfEild05FBt7cTceA+7WzQBzi3Us94D+FmlHEUHaXBnkNDhxOdOmqG+mYU9PVZ&#10;f8WlKaqPw3nkuB2eL7dBqd12Ld5AeFr9v/jPXeow/+UAv8+EC2T2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CKQJMAAAADcAAAADwAAAAAAAAAAAAAAAACYAgAAZHJzL2Rvd25y&#10;ZXYueG1sUEsFBgAAAAAEAAQA9QAAAIUDAAAAAA==&#10;" fillcolor="#1a476f" strokecolor="#1a476f" strokeweight=".95pt"/>
            <v:oval id="Oval 150" o:spid="_x0000_s1173" style="position:absolute;left:9048;top:24879;width:521;height:5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sIUMAA&#10;AADcAAAADwAAAGRycy9kb3ducmV2LnhtbERPzWrCQBC+F3yHZQRvddMYi6SuISiC18Q+wJidJmmy&#10;syG7anx7Vyj0Nh/f72yzyfTiRqNrLSv4WEYgiCurW64VfJ+P7xsQziNr7C2Tggc5yHazty2m2t65&#10;oFvpaxFC2KWooPF+SKV0VUMG3dIOxIH7saNBH+BYSz3iPYSbXsZR9CkNthwaGhxo31DVlVejoC0P&#10;+jc+mby4rA49x3WXHK+dUov5lH+B8DT5f/Gf+6TD/HUCr2fCBXL3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8sIUMAAAADcAAAADwAAAAAAAAAAAAAAAACYAgAAZHJzL2Rvd25y&#10;ZXYueG1sUEsFBgAAAAAEAAQA9QAAAIUDAAAAAA==&#10;" fillcolor="#1a476f" strokecolor="#1a476f" strokeweight=".95pt"/>
            <v:oval id="Oval 151" o:spid="_x0000_s1174" style="position:absolute;left:6978;top:24117;width:546;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ety8AA&#10;AADcAAAADwAAAGRycy9kb3ducmV2LnhtbERPzWrCQBC+F3yHZQRvddPYFEldQ1AEr4l9gDE7TdJk&#10;Z0N21fj2rlDwNh/f72yyyfTiSqNrLSv4WEYgiCurW64V/JwO72sQziNr7C2Tgjs5yLaztw2m2t64&#10;oGvpaxFC2KWooPF+SKV0VUMG3dIOxIH7taNBH+BYSz3iLYSbXsZR9CUNthwaGhxo11DVlRejoC33&#10;+i8+mrw4r/Y9x3X3ebh0Si3mU/4NwtPkX+J/91GH+UkCz2fCBX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Iety8AAAADcAAAADwAAAAAAAAAAAAAAAACYAgAAZHJzL2Rvd25y&#10;ZXYueG1sUEsFBgAAAAAEAAQA9QAAAIUDAAAAAA==&#10;" fillcolor="#1a476f" strokecolor="#1a476f" strokeweight=".95pt"/>
            <v:oval id="Oval 152" o:spid="_x0000_s1175" style="position:absolute;left:8013;top:24117;width:553;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UzvMEA&#10;AADcAAAADwAAAGRycy9kb3ducmV2LnhtbERPzWqDQBC+F/oOyxR6a9baVoLJKlIJ5BqbB5i4EzW6&#10;s+JuEvP22UIgt/n4fmedz2YQF5pcZ1nB5yICQVxb3XGjYP+3+ViCcB5Z42CZFNzIQZ69vqwx1fbK&#10;O7pUvhEhhF2KClrvx1RKV7dk0C3sSBy4o50M+gCnRuoJryHcDDKOokQa7Dg0tDjSb0t1X52Ngq4q&#10;9SnemmJ3+CoHjpv+e3PulXp/m4sVCE+zf4of7q0O838S+H8mXCCz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RVM7zBAAAA3AAAAA8AAAAAAAAAAAAAAAAAmAIAAGRycy9kb3du&#10;cmV2LnhtbFBLBQYAAAAABAAEAPUAAACGAwAAAAA=&#10;" fillcolor="#1a476f" strokecolor="#1a476f" strokeweight=".95pt"/>
            <v:oval id="Oval 153" o:spid="_x0000_s1176" style="position:absolute;left:6978;top:23355;width:546;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mWJ8EA&#10;AADcAAAADwAAAGRycy9kb3ducmV2LnhtbERPzWrCQBC+F3yHZQRvzcbYqqRZRRQh16R9gDE7TWKy&#10;syG7anz7bqHQ23x8v5PtJ9OLO42utaxgGcUgiCurW64VfH2eX7cgnEfW2FsmBU9ysN/NXjJMtX1w&#10;QffS1yKEsEtRQeP9kErpqoYMusgOxIH7tqNBH+BYSz3iI4SbXiZxvJYGWw4NDQ50bKjqyptR0JYn&#10;fU1ycyguq1PPSd29nW+dUov5dPgA4Wny/+I/d67D/PcN/D4TLpC7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sZlifBAAAA3AAAAA8AAAAAAAAAAAAAAAAAmAIAAGRycy9kb3du&#10;cmV2LnhtbFBLBQYAAAAABAAEAPUAAACGAwAAAAA=&#10;" fillcolor="#1a476f" strokecolor="#1a476f" strokeweight=".95pt"/>
            <v:oval id="Oval 154" o:spid="_x0000_s1177" style="position:absolute;left:8013;top:23355;width:553;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CVcIA&#10;AADcAAAADwAAAGRycy9kb3ducmV2LnhtbESPzW7CQAyE70h9h5UrcYNNw4+qwIIQCIkrgQdwsyZJ&#10;k/VG2QXC29eHStxszXjm83o7uFY9qA+1ZwNf0wQUceFtzaWB6+U4+QYVIrLF1jMZeFGA7eZjtMbM&#10;+ief6ZHHUkkIhwwNVDF2mdahqMhhmPqOWLSb7x1GWftS2x6fEu5anSbJUjusWRoq7GhfUdHkd2eg&#10;zg/2Nz253flndmg5LZv58d4YM/4cditQkYb4Nv9fn6zgL4RWnpEJ9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hgJVwgAAANwAAAAPAAAAAAAAAAAAAAAAAJgCAABkcnMvZG93&#10;bnJldi54bWxQSwUGAAAAAAQABAD1AAAAhwMAAAAA&#10;" fillcolor="#1a476f" strokecolor="#1a476f" strokeweight=".95pt"/>
            <v:oval id="Oval 155" o:spid="_x0000_s1178" style="position:absolute;left:6978;top:22561;width:546;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qnzsEA&#10;AADcAAAADwAAAGRycy9kb3ducmV2LnhtbERPzWrCQBC+F3yHZQRvzcbYiqZZRRQh16R9gDE7TWKy&#10;syG7anz7bqHQ23x8v5PtJ9OLO42utaxgGcUgiCurW64VfH2eXzcgnEfW2FsmBU9ysN/NXjJMtX1w&#10;QffS1yKEsEtRQeP9kErpqoYMusgOxIH7tqNBH+BYSz3iI4SbXiZxvJYGWw4NDQ50bKjqyptR0JYn&#10;fU1ycyguq1PPSd29nW+dUov5dPgA4Wny/+I/d67D/Pct/D4TLpC7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XKp87BAAAA3AAAAA8AAAAAAAAAAAAAAAAAmAIAAGRycy9kb3du&#10;cmV2LnhtbFBLBQYAAAAABAAEAPUAAACGAwAAAAA=&#10;" fillcolor="#1a476f" strokecolor="#1a476f" strokeweight=".95pt"/>
            <v:oval id="Oval 156" o:spid="_x0000_s1179" style="position:absolute;left:6978;top:19513;width:546;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zE7sEA&#10;AADcAAAADwAAAGRycy9kb3ducmV2LnhtbESPQYvCQAyF7wv+hyGCt3VqXWSpjiKK4NXqD8h2Ylvb&#10;yZTOqPXfm4Owt4T38t6X1WZwrXpQH2rPBmbTBBRx4W3NpYHL+fD9CypEZIutZzLwogCb9ehrhZn1&#10;Tz7RI4+lkhAOGRqoYuwyrUNRkcMw9R2xaFffO4yy9qW2PT4l3LU6TZKFdlizNFTY0a6iosnvzkCd&#10;7+0tPbrt6W++bzktm5/DvTFmMh62S1CRhvhv/lwfreAvBF+ekQn0+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qcxO7BAAAA3AAAAA8AAAAAAAAAAAAAAAAAmAIAAGRycy9kb3du&#10;cmV2LnhtbFBLBQYAAAAABAAEAPUAAACGAwAAAAA=&#10;" fillcolor="#1a476f" strokecolor="#1a476f" strokeweight=".95pt"/>
            <v:oval id="Oval 157" o:spid="_x0000_s1180" style="position:absolute;left:8013;top:19513;width:553;height:5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BhdbwA&#10;AADcAAAADwAAAGRycy9kb3ducmV2LnhtbERPSwrCMBDdC94hjOBOU6uIVKOIIri1eoCxGdvaZlKa&#10;qPX2RhDczeN9Z7XpTC2e1LrSsoLJOAJBnFldcq7gcj6MFiCcR9ZYWyYFb3KwWfd7K0y0ffGJnqnP&#10;RQhhl6CCwvsmkdJlBRl0Y9sQB+5mW4M+wDaXusVXCDe1jKNoLg2WHBoKbGhXUFalD6OgTPf6Hh/N&#10;9nSd7muO82p2eFRKDQfddgnCU+f/4p/7qMP8+QS+z4QL5PoD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l0GF1vAAAANwAAAAPAAAAAAAAAAAAAAAAAJgCAABkcnMvZG93bnJldi54&#10;bWxQSwUGAAAAAAQABAD1AAAAgQMAAAAA&#10;" fillcolor="#1a476f" strokecolor="#1a476f" strokeweight=".95pt"/>
            <v:oval id="Oval 158" o:spid="_x0000_s1181" style="position:absolute;left:6978;top:18757;width:546;height:5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L/ArwA&#10;AADcAAAADwAAAGRycy9kb3ducmV2LnhtbERPSwrCMBDdC94hjOBOU6uIVKOIIri1eoCxGdvaZlKa&#10;qPX2RhDczeN9Z7XpTC2e1LrSsoLJOAJBnFldcq7gcj6MFiCcR9ZYWyYFb3KwWfd7K0y0ffGJnqnP&#10;RQhhl6CCwvsmkdJlBRl0Y9sQB+5mW4M+wDaXusVXCDe1jKNoLg2WHBoKbGhXUFalD6OgTPf6Hh/N&#10;9nSd7muO82p2eFRKDQfddgnCU+f/4p/7qMP8eQzfZ8IFcv0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VAv8CvAAAANwAAAAPAAAAAAAAAAAAAAAAAJgCAABkcnMvZG93bnJldi54&#10;bWxQSwUGAAAAAAQABAD1AAAAgQMAAAAA&#10;" fillcolor="#1a476f" strokecolor="#1a476f" strokeweight=".95pt"/>
            <v:oval id="Oval 159" o:spid="_x0000_s1182" style="position:absolute;left:8013;top:18757;width:553;height:5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5ambwA&#10;AADcAAAADwAAAGRycy9kb3ducmV2LnhtbERPSwrCMBDdC94hjOBOU6uIVKOIIri1eoCxGdvaZlKa&#10;qPX2RhDczeN9Z7XpTC2e1LrSsoLJOAJBnFldcq7gcj6MFiCcR9ZYWyYFb3KwWfd7K0y0ffGJnqnP&#10;RQhhl6CCwvsmkdJlBRl0Y9sQB+5mW4M+wDaXusVXCDe1jKNoLg2WHBoKbGhXUFalD6OgTPf6Hh/N&#10;9nSd7muO82p2eFRKDQfddgnCU+f/4p/7qMP8+RS+z4QL5PoD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6TlqZvAAAANwAAAAPAAAAAAAAAAAAAAAAAJgCAABkcnMvZG93bnJldi54&#10;bWxQSwUGAAAAAAQABAD1AAAAgQMAAAAA&#10;" fillcolor="#1a476f" strokecolor="#1a476f" strokeweight=".95pt"/>
            <v:oval id="Oval 160" o:spid="_x0000_s1183" style="position:absolute;left:6978;top:17233;width:546;height:5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fC7bwA&#10;AADcAAAADwAAAGRycy9kb3ducmV2LnhtbERPSwrCMBDdC94hjOBOU6uIVKOIIri1eoCxGdvaZlKa&#10;qPX2RhDczeN9Z7XpTC2e1LrSsoLJOAJBnFldcq7gcj6MFiCcR9ZYWyYFb3KwWfd7K0y0ffGJnqnP&#10;RQhhl6CCwvsmkdJlBRl0Y9sQB+5mW4M+wDaXusVXCDe1jKNoLg2WHBoKbGhXUFalD6OgTPf6Hh/N&#10;9nSd7muO82p2eFRKDQfddgnCU+f/4p/7qMP8+Qy+z4QL5PoD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1p8LtvAAAANwAAAAPAAAAAAAAAAAAAAAAAJgCAABkcnMvZG93bnJldi54&#10;bWxQSwUGAAAAAAQABAD1AAAAgQMAAAAA&#10;" fillcolor="#1a476f" strokecolor="#1a476f" strokeweight=".95pt"/>
            <v:oval id="Oval 161" o:spid="_x0000_s1184" style="position:absolute;left:6978;top:16471;width:546;height:5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tndsEA&#10;AADcAAAADwAAAGRycy9kb3ducmV2LnhtbERPzWqDQBC+F/oOyxR6a9baVoLJKlIJ5BqbB5i4EzW6&#10;s+JuEvP22UIgt/n4fmedz2YQF5pcZ1nB5yICQVxb3XGjYP+3+ViCcB5Z42CZFNzIQZ69vqwx1fbK&#10;O7pUvhEhhF2KClrvx1RKV7dk0C3sSBy4o50M+gCnRuoJryHcDDKOokQa7Dg0tDjSb0t1X52Ngq4q&#10;9SnemmJ3+CoHjpv+e3PulXp/m4sVCE+zf4of7q0O85Mf+H8mXCCz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rrZ3bBAAAA3AAAAA8AAAAAAAAAAAAAAAAAmAIAAGRycy9kb3du&#10;cmV2LnhtbFBLBQYAAAAABAAEAPUAAACGAwAAAAA=&#10;" fillcolor="#1a476f" strokecolor="#1a476f" strokeweight=".95pt"/>
            <v:oval id="Oval 162" o:spid="_x0000_s1185" style="position:absolute;left:6978;top:15678;width:546;height:5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n5Ab8A&#10;AADcAAAADwAAAGRycy9kb3ducmV2LnhtbERPzYrCMBC+C/sOYQRvNrUuZammRVYEr1YfYGxm29pm&#10;Upqo9e3NwsLe5uP7nW0xmV48aHStZQWrKAZBXFndcq3gcj4sv0A4j6yxt0wKXuSgyD9mW8y0ffKJ&#10;HqWvRQhhl6GCxvshk9JVDRl0kR2IA/djR4M+wLGWesRnCDe9TOI4lQZbDg0NDvTdUNWVd6OgLff6&#10;lhzN7nRd73tO6u7zcO+UWsyn3QaEp8n/i//cRx3mpyn8PhMukPk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qOfkBvwAAANwAAAAPAAAAAAAAAAAAAAAAAJgCAABkcnMvZG93bnJl&#10;di54bWxQSwUGAAAAAAQABAD1AAAAhAMAAAAA&#10;" fillcolor="#1a476f" strokecolor="#1a476f" strokeweight=".95pt"/>
            <v:oval id="Oval 163" o:spid="_x0000_s1186" style="position:absolute;left:6978;top:14916;width:546;height:5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VcmsAA&#10;AADcAAAADwAAAGRycy9kb3ducmV2LnhtbERPzWrCQBC+F3yHZQRvddNYUkldQ1AEr4l9gDE7TdJk&#10;Z0N21fj2rlDwNh/f72yyyfTiSqNrLSv4WEYgiCurW64V/JwO72sQziNr7C2Tgjs5yLaztw2m2t64&#10;oGvpaxFC2KWooPF+SKV0VUMG3dIOxIH7taNBH+BYSz3iLYSbXsZRlEiDLYeGBgfaNVR15cUoaMu9&#10;/ouPJi/Oq33Pcd19Hi6dUov5lH+D8DT5l/jffdRhfvIFz2fCBX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XVcmsAAAADcAAAADwAAAAAAAAAAAAAAAACYAgAAZHJzL2Rvd25y&#10;ZXYueG1sUEsFBgAAAAAEAAQA9QAAAIUDAAAAAA==&#10;" fillcolor="#1a476f" strokecolor="#1a476f" strokeweight=".95pt"/>
            <v:oval id="Oval 164" o:spid="_x0000_s1187" style="position:absolute;left:6978;top:14154;width:546;height:5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rI6MEA&#10;AADcAAAADwAAAGRycy9kb3ducmV2LnhtbESPQYvCQAyF7wv+hyGCt3VqXWSpjiKK4NXqD8h2Ylvb&#10;yZTOqPXfm4Owt4T38t6X1WZwrXpQH2rPBmbTBBRx4W3NpYHL+fD9CypEZIutZzLwogCb9ehrhZn1&#10;Tz7RI4+lkhAOGRqoYuwyrUNRkcMw9R2xaFffO4yy9qW2PT4l3LU6TZKFdlizNFTY0a6iosnvzkCd&#10;7+0tPbrt6W++bzktm5/DvTFmMh62S1CRhvhv/lwfreAvhFaekQn0+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TqyOjBAAAA3AAAAA8AAAAAAAAAAAAAAAAAmAIAAGRycy9kb3du&#10;cmV2LnhtbFBLBQYAAAAABAAEAPUAAACGAwAAAAA=&#10;" fillcolor="#1a476f" strokecolor="#1a476f" strokeweight=".95pt"/>
            <v:oval id="Oval 165" o:spid="_x0000_s1188" style="position:absolute;left:8013;top:14154;width:553;height:5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Ztc8AA&#10;AADcAAAADwAAAGRycy9kb3ducmV2LnhtbERPzWrCQBC+F3yHZQRvddNYQk1dQ1AEr4l9gDE7TdJk&#10;Z0N21fj2rlDwNh/f72yyyfTiSqNrLSv4WEYgiCurW64V/JwO718gnEfW2FsmBXdykG1nbxtMtb1x&#10;QdfS1yKEsEtRQeP9kErpqoYMuqUdiAP3a0eDPsCxlnrEWwg3vYyjKJEGWw4NDQ60a6jqyotR0JZ7&#10;/RcfTV6cV/ue47r7PFw6pRbzKf8G4WnyL/G/+6jD/GQNz2fCBX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6Ztc8AAAADcAAAADwAAAAAAAAAAAAAAAACYAgAAZHJzL2Rvd25y&#10;ZXYueG1sUEsFBgAAAAAEAAQA9QAAAIUDAAAAAA==&#10;" fillcolor="#1a476f" strokecolor="#1a476f" strokeweight=".95pt"/>
            <v:oval id="Oval 166" o:spid="_x0000_s1189" style="position:absolute;left:9048;top:14154;width:521;height:5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VSM8IA&#10;AADcAAAADwAAAGRycy9kb3ducmV2LnhtbESPwW7CQAxE70j9h5UrcYNNA4IqsCAEQuJK4APcrEnS&#10;ZL1RdoHw9/WhEjdbM555Xm8H16oH9aH2bOBrmoAiLrytuTRwvRwn36BCRLbYeiYDLwqw3XyM1phZ&#10;/+QzPfJYKgnhkKGBKsYu0zoUFTkMU98Ri3bzvcMoa19q2+NTwl2r0yRZaIc1S0OFHe0rKpr87gzU&#10;+cH+pie3O//MDi2nZTM/3htjxp/DbgUq0hDf5v/rkxX8peDLMzKB3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RVIzwgAAANwAAAAPAAAAAAAAAAAAAAAAAJgCAABkcnMvZG93&#10;bnJldi54bWxQSwUGAAAAAAQABAD1AAAAhwMAAAAA&#10;" fillcolor="#1a476f" strokecolor="#1a476f" strokeweight=".95pt"/>
            <v:oval id="Oval 167" o:spid="_x0000_s1190" style="position:absolute;left:6978;top:11868;width:546;height:5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n3qMEA&#10;AADcAAAADwAAAGRycy9kb3ducmV2LnhtbERPzWqDQBC+F/IOywR6q6u2NMVkIyEhkGtsHmDqTtTo&#10;zoq7GvP22UKht/n4fmeTz6YTEw2usawgiWIQxKXVDVcKLt/Hty8QziNr7CyTggc5yLeLlw1m2t75&#10;TFPhKxFC2GWooPa+z6R0ZU0GXWR74sBd7WDQBzhUUg94D+Gmk2kcf0qDDYeGGnva11S2xWgUNMVB&#10;39KT2Z1/3g8dp1X7cRxbpV6X824NwtPs/8V/7pMO81cJ/D4TLpD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AJ96jBAAAA3AAAAA8AAAAAAAAAAAAAAAAAmAIAAGRycy9kb3du&#10;cmV2LnhtbFBLBQYAAAAABAAEAPUAAACGAwAAAAA=&#10;" fillcolor="#1a476f" strokecolor="#1a476f" strokeweight=".95pt"/>
            <v:oval id="Oval 168" o:spid="_x0000_s1191" style="position:absolute;left:6978;top:11106;width:546;height: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tp38AA&#10;AADcAAAADwAAAGRycy9kb3ducmV2LnhtbERPzWqDQBC+B/oOyxR6i2ttaYp1DaFB8BqbB5i4U7W6&#10;s+Kuxr59txDIbT6+38n2qxnEQpPrLCt4jmIQxLXVHTcKzl/F9h2E88gaB8uk4Jcc7POHTYaptlc+&#10;0VL5RoQQdikqaL0fUyld3ZJBF9mROHDfdjLoA5waqSe8hnAzyCSO36TBjkNDiyN9tlT31WwUdNVR&#10;/ySlOZwuL8eBk6Z/LeZeqafH9fABwtPq7+Kbu9Rh/i6B/2fCBT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Ntp38AAAADcAAAADwAAAAAAAAAAAAAAAACYAgAAZHJzL2Rvd25y&#10;ZXYueG1sUEsFBgAAAAAEAAQA9QAAAIUDAAAAAA==&#10;" fillcolor="#1a476f" strokecolor="#1a476f" strokeweight=".95pt"/>
            <v:oval id="Oval 169" o:spid="_x0000_s1192" style="position:absolute;left:6978;top:10344;width:546;height:5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fMRMAA&#10;AADcAAAADwAAAGRycy9kb3ducmV2LnhtbERPzWqDQBC+F/IOywRya9aa0hTrKpIQ8KrNA0zdqVrd&#10;WXE3xr59t1DobT6+30nz1Yxiodn1lhU87SMQxI3VPbcKru+Xx1cQziNrHC2Tgm9ykGebhxQTbe9c&#10;0VL7VoQQdgkq6LyfEild05FBt7cTceA+7WzQBzi3Us94D+FmlHEUvUiDPYeGDic6ddQM9c0o6Ouz&#10;/opLU1Qfh/PIcTs8X26DUrvtWryB8LT6f/Gfu9Rh/vEAv8+EC2T2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5fMRMAAAADcAAAADwAAAAAAAAAAAAAAAACYAgAAZHJzL2Rvd25y&#10;ZXYueG1sUEsFBgAAAAAEAAQA9QAAAIUDAAAAAA==&#10;" fillcolor="#1a476f" strokecolor="#1a476f" strokeweight=".95pt"/>
            <v:oval id="Oval 170" o:spid="_x0000_s1193" style="position:absolute;left:6978;top:7270;width:546;height:5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5UMMAA&#10;AADcAAAADwAAAGRycy9kb3ducmV2LnhtbERPzWrCQBC+F3yHZQRvddMYrKSuISiC18Q+wJidJmmy&#10;syG7anx7Vyj0Nh/f72yzyfTiRqNrLSv4WEYgiCurW64VfJ+P7xsQziNr7C2Tggc5yHazty2m2t65&#10;oFvpaxFC2KWooPF+SKV0VUMG3dIOxIH7saNBH+BYSz3iPYSbXsZRtJYGWw4NDQ60b6jqyqtR0JYH&#10;/RufTF5cVoee47pLjtdOqcV8yr9AeJr8v/jPfdJh/mcCr2fCBXL3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H5UMMAAAADcAAAADwAAAAAAAAAAAAAAAACYAgAAZHJzL2Rvd25y&#10;ZXYueG1sUEsFBgAAAAAEAAQA9QAAAIUDAAAAAA==&#10;" fillcolor="#1a476f" strokecolor="#1a476f" strokeweight=".95pt"/>
            <v:oval id="Oval 171" o:spid="_x0000_s1194" style="position:absolute;left:6978;top:5746;width:546;height:5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Lxq8EA&#10;AADcAAAADwAAAGRycy9kb3ducmV2LnhtbERPzWrCQBC+F3yHZQRvzcbYqqRZRRQh16R9gDE7TWKy&#10;syG7anz7bqHQ23x8v5PtJ9OLO42utaxgGcUgiCurW64VfH2eX7cgnEfW2FsmBU9ysN/NXjJMtX1w&#10;QffS1yKEsEtRQeP9kErpqoYMusgOxIH7tqNBH+BYSz3iI4SbXiZxvJYGWw4NDQ50bKjqyptR0JYn&#10;fU1ycyguq1PPSd29nW+dUov5dPgA4Wny/+I/d67D/M07/D4TLpC7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8y8avBAAAA3AAAAA8AAAAAAAAAAAAAAAAAmAIAAGRycy9kb3du&#10;cmV2LnhtbFBLBQYAAAAABAAEAPUAAACGAwAAAAA=&#10;" fillcolor="#1a476f" strokecolor="#1a476f" strokeweight=".95pt"/>
            <v:line id="Line 172" o:spid="_x0000_s1195" style="position:absolute;flip:y;visibility:visible" from="5422,3308" to="5429,33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kur8AAADcAAAADwAAAGRycy9kb3ducmV2LnhtbERPS4vCMBC+C/6HMAveNFXwQTXKIiie&#10;FLt78TY0s23YZlKSqPXfG0HwNh/fc1abzjbiRj4YxwrGowwEcem04UrB789uuAARIrLGxjEpeFCA&#10;zbrfW2Gu3Z3PdCtiJVIIhxwV1DG2uZShrMliGLmWOHF/zluMCfpKao/3FG4bOcmymbRoODXU2NK2&#10;pvK/uFoF+2BLcmhc6KanYnz1l6OZX5QafHXfSxCRuvgRv90HnebPZ/B6Jl0g10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Yekur8AAADcAAAADwAAAAAAAAAAAAAAAACh&#10;AgAAZHJzL2Rvd25yZXYueG1sUEsFBgAAAAAEAAQA+QAAAI0DAAAAAA==&#10;" strokeweight=".5pt"/>
            <v:line id="Line 173" o:spid="_x0000_s1196" style="position:absolute;flip:x;visibility:visible" from="4908,32804" to="5422,32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sBIb8AAADcAAAADwAAAGRycy9kb3ducmV2LnhtbERPTYvCMBC9C/sfwix401RBu3SNIgsr&#10;nhTrXrwNzWwbbCYliVr/vREEb/N4n7NY9bYVV/LBOFYwGWcgiCunDdcK/o6/oy8QISJrbB2TgjsF&#10;WC0/BgsstLvxga5lrEUK4VCggibGrpAyVA1ZDGPXESfu33mLMUFfS+3xlsJtK6dZNpcWDaeGBjv6&#10;aag6lxerYBNsRQ6NC/1sX04u/rQz+Ump4We//gYRqY9v8cu91Wl+nsPzmXSBXD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ssBIb8AAADcAAAADwAAAAAAAAAAAAAAAACh&#10;AgAAZHJzL2Rvd25yZXYueG1sUEsFBgAAAAAEAAQA+QAAAI0DAAAAAA==&#10;" strokeweight=".5pt"/>
            <v:rect id="Rectangle 174" o:spid="_x0000_s1197" style="position:absolute;left:1541;top:33366;width:3991;height:706;rotation:-9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lU+8UA&#10;AADcAAAADwAAAGRycy9kb3ducmV2LnhtbESPQWvCQBCF74X+h2UKvZS6abGmja4iAdFTQdN6HrLT&#10;JJidDdltjP/eOQjeZnhv3vtmsRpdqwbqQ+PZwNskAUVcettwZeCn2Lx+ggoR2WLrmQxcKMBq+fiw&#10;wMz6M+9pOMRKSQiHDA3UMXaZ1qGsyWGY+I5YtD/fO4yy9pW2PZ4l3LX6PUlm2mHD0lBjR3lN5enw&#10;7wx8JHgsLt8p5y/Tdbf/ipvj1v4a8/w0ruegIo3xbr5d76zgp0Irz8gEe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qVT7xQAAANwAAAAPAAAAAAAAAAAAAAAAAJgCAABkcnMv&#10;ZG93bnJldi54bWxQSwUGAAAAAAQABAD1AAAAigMAAAAA&#10;" filled="f" stroked="f">
              <v:textbox style="mso-next-textbox:#Rectangle 174;mso-fit-shape-to-text:t" inset="0,0,0,0">
                <w:txbxContent>
                  <w:p w:rsidR="008D26C6" w:rsidRPr="00D54801" w:rsidRDefault="008D26C6" w:rsidP="007F031E">
                    <w:pPr>
                      <w:rPr>
                        <w:sz w:val="18"/>
                      </w:rPr>
                    </w:pPr>
                    <w:r w:rsidRPr="00D54801">
                      <w:rPr>
                        <w:rFonts w:ascii="Arial" w:hAnsi="Arial" w:cs="Arial"/>
                        <w:color w:val="000000"/>
                        <w:sz w:val="16"/>
                        <w:szCs w:val="20"/>
                      </w:rPr>
                      <w:t>0</w:t>
                    </w:r>
                  </w:p>
                </w:txbxContent>
              </v:textbox>
            </v:rect>
            <v:line id="Line 175" o:spid="_x0000_s1198" style="position:absolute;flip:x;visibility:visible" from="4908,27070" to="5422,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gwyMEAAADcAAAADwAAAGRycy9kb3ducmV2LnhtbERPTWsCMRC9F/ofwgjeulkLVrsapRQU&#10;Ty1de9nbkIy7wc1kSaKu/74pFHqbx/uc9XZ0vbhSiNazgllRgiDW3lhuFXwfd09LEDEhG+w9k4I7&#10;RdhuHh/WWBl/4y+61qkVOYRjhQq6lIZKyqg7chgLPxBn7uSDw5RhaKUJeMvhrpfPZfkiHVrODR0O&#10;9N6RPtcXp2AfnSaP1sdx/lnPLqH5sItGqelkfFuBSDSmf/Gf+2Dy/MUr/D6TL5Cb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GDDIwQAAANwAAAAPAAAAAAAAAAAAAAAA&#10;AKECAABkcnMvZG93bnJldi54bWxQSwUGAAAAAAQABAD5AAAAjwMAAAAA&#10;" strokeweight=".5pt"/>
            <v:rect id="Rectangle 176" o:spid="_x0000_s1199" style="position:absolute;left:1594;top:27316;width:3990;height:1063;rotation:-9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oo2sUA&#10;AADcAAAADwAAAGRycy9kb3ducmV2LnhtbESPQWvCQBCF74X+h2UKvRTdtFgbU1eRgNhTQVM9D9kx&#10;Cc3Ohuw2xn/fOQjeZnhv3vtmuR5dqwbqQ+PZwOs0AUVcettwZeCn2E5SUCEiW2w9k4ErBVivHh+W&#10;mFl/4T0Nh1gpCeGQoYE6xi7TOpQ1OQxT3xGLdva9wyhrX2nb40XCXavfkmSuHTYsDTV2lNdU/h7+&#10;nIH3BE/F9fuD85fZptsv4va0s0djnp/GzSeoSGO8m2/XX1bwU8GXZ2QCv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CijaxQAAANwAAAAPAAAAAAAAAAAAAAAAAJgCAABkcnMv&#10;ZG93bnJldi54bWxQSwUGAAAAAAQABAD1AAAAigMAAAAA&#10;" filled="f" stroked="f">
              <v:textbox style="mso-next-textbox:#Rectangle 176;mso-fit-shape-to-text:t" inset="0,0,0,0">
                <w:txbxContent>
                  <w:p w:rsidR="008D26C6" w:rsidRPr="00D54801" w:rsidRDefault="008D26C6" w:rsidP="007F031E">
                    <w:pPr>
                      <w:rPr>
                        <w:sz w:val="18"/>
                      </w:rPr>
                    </w:pPr>
                    <w:r w:rsidRPr="00D54801">
                      <w:rPr>
                        <w:rFonts w:ascii="Arial" w:hAnsi="Arial" w:cs="Arial"/>
                        <w:color w:val="000000"/>
                        <w:sz w:val="16"/>
                        <w:szCs w:val="20"/>
                      </w:rPr>
                      <w:t>.2</w:t>
                    </w:r>
                  </w:p>
                </w:txbxContent>
              </v:textbox>
            </v:rect>
            <v:line id="Line 177" o:spid="_x0000_s1200" style="position:absolute;flip:x;visibility:visible" from="4908,21316" to="5422,21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tM6b8AAADcAAAADwAAAGRycy9kb3ducmV2LnhtbERPTYvCMBC9L/gfwgje1rSCrlSjiKB4&#10;WtnqxdvQjG2wmZQkav33ZmFhb/N4n7Nc97YVD/LBOFaQjzMQxJXThmsF59Pucw4iRGSNrWNS8KIA&#10;69XgY4mFdk/+oUcZa5FCOBSooImxK6QMVUMWw9h1xIm7Om8xJuhrqT0+U7ht5STLZtKi4dTQYEfb&#10;hqpbebcK9sFW5NC40E+PZX73l2/zdVFqNOw3CxCR+vgv/nMfdJo/z+H3mXSBXL0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7tM6b8AAADcAAAADwAAAAAAAAAAAAAAAACh&#10;AgAAZHJzL2Rvd25yZXYueG1sUEsFBgAAAAAEAAQA+QAAAI0DAAAAAA==&#10;" strokeweight=".5pt"/>
            <v:rect id="Rectangle 178" o:spid="_x0000_s1201" style="position:absolute;left:1548;top:21536;width:4082;height:1063;rotation:-9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QTNr8A&#10;AADcAAAADwAAAGRycy9kb3ducmV2LnhtbERPy6rCMBDdC/5DGMGNaKr4rEYRQbwrwed6aMa22ExK&#10;E7X+/Y0guJvDec5iVZtCPKlyuWUF/V4EgjixOudUwfm07U5BOI+ssbBMCt7kYLVsNhYYa/viAz2P&#10;PhUhhF2MCjLvy1hKl2Rk0PVsSRy4m60M+gCrVOoKXyHcFHIQRWNpMOfQkGFJm4yS+/FhFIwivJ7e&#10;+wlvOsN1eZj57XWnL0q1W/V6DsJT7X/ir/tPh/nTAXyeCRfI5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lBM2vwAAANwAAAAPAAAAAAAAAAAAAAAAAJgCAABkcnMvZG93bnJl&#10;di54bWxQSwUGAAAAAAQABAD1AAAAhAMAAAAA&#10;" filled="f" stroked="f">
              <v:textbox style="mso-next-textbox:#Rectangle 178;mso-fit-shape-to-text:t" inset="0,0,0,0">
                <w:txbxContent>
                  <w:p w:rsidR="008D26C6" w:rsidRPr="00D54801" w:rsidRDefault="008D26C6" w:rsidP="007F031E">
                    <w:pPr>
                      <w:rPr>
                        <w:sz w:val="18"/>
                      </w:rPr>
                    </w:pPr>
                    <w:r w:rsidRPr="00D54801">
                      <w:rPr>
                        <w:rFonts w:ascii="Arial" w:hAnsi="Arial" w:cs="Arial"/>
                        <w:color w:val="000000"/>
                        <w:sz w:val="16"/>
                        <w:szCs w:val="20"/>
                      </w:rPr>
                      <w:t>.4</w:t>
                    </w:r>
                  </w:p>
                </w:txbxContent>
              </v:textbox>
            </v:rect>
            <v:line id="Line 179" o:spid="_x0000_s1202" style="position:absolute;flip:x;visibility:visible" from="4908,15582" to="5422,15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V3Bb8AAADcAAAADwAAAGRycy9kb3ducmV2LnhtbERPTYvCMBC9L/gfwgh7W1NXXKUaRYQV&#10;T8pWL96GZmyDzaQkUbv/3giCt3m8z5kvO9uIG/lgHCsYDjIQxKXThisFx8Pv1xREiMgaG8ek4J8C&#10;LBe9jznm2t35j25FrEQK4ZCjgjrGNpcylDVZDAPXEifu7LzFmKCvpPZ4T+G2kd9Z9iMtGk4NNba0&#10;rqm8FFerYBNsSQ6NC914Xwyv/rQzk5NSn/1uNQMRqYtv8cu91Wn+dATPZ9IFcvE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5CV3Bb8AAADcAAAADwAAAAAAAAAAAAAAAACh&#10;AgAAZHJzL2Rvd25yZXYueG1sUEsFBgAAAAAEAAQA+QAAAI0DAAAAAA==&#10;" strokeweight=".5pt"/>
            <v:rect id="Rectangle 180" o:spid="_x0000_s1203" style="position:absolute;left:1594;top:15778;width:3990;height:1063;rotation:-9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Eu2cEA&#10;AADcAAAADwAAAGRycy9kb3ducmV2LnhtbERPTYvCMBC9C/6HMAt7kW2qqKtdo4gg60mwas9DM9uW&#10;bSaliVr/vREEb/N4n7NYdaYWV2pdZVnBMIpBEOdWV1woOB23XzMQziNrrC2Tgjs5WC37vQUm2t74&#10;QNfUFyKEsEtQQel9k0jp8pIMusg2xIH7s61BH2BbSN3iLYSbWo7ieCoNVhwaSmxoU1L+n16MgkmM&#10;2fG+/+bNYLxuDnO/zX71WanPj279A8JT59/il3unw/zZGJ7PhAvk8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MxLtnBAAAA3AAAAA8AAAAAAAAAAAAAAAAAmAIAAGRycy9kb3du&#10;cmV2LnhtbFBLBQYAAAAABAAEAPUAAACGAwAAAAA=&#10;" filled="f" stroked="f">
              <v:textbox style="mso-next-textbox:#Rectangle 180;mso-fit-shape-to-text:t" inset="0,0,0,0">
                <w:txbxContent>
                  <w:p w:rsidR="008D26C6" w:rsidRPr="00D54801" w:rsidRDefault="008D26C6" w:rsidP="007F031E">
                    <w:pPr>
                      <w:rPr>
                        <w:sz w:val="18"/>
                      </w:rPr>
                    </w:pPr>
                    <w:r w:rsidRPr="00D54801">
                      <w:rPr>
                        <w:rFonts w:ascii="Arial" w:hAnsi="Arial" w:cs="Arial"/>
                        <w:color w:val="000000"/>
                        <w:sz w:val="16"/>
                        <w:szCs w:val="20"/>
                      </w:rPr>
                      <w:t>.6</w:t>
                    </w:r>
                  </w:p>
                </w:txbxContent>
              </v:textbox>
            </v:rect>
            <v:line id="Line 181" o:spid="_x0000_s1204" style="position:absolute;flip:x;visibility:visible" from="4908,9855" to="5422,9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BK6r8AAADcAAAADwAAAGRycy9kb3ducmV2LnhtbERPS4vCMBC+C/6HMII3m7rgg65RFsHF&#10;k2J3L96GZrYN20xKErX+eyMI3ubje85q09tWXMkH41jBNMtBEFdOG64V/P7sJksQISJrbB2TgjsF&#10;2KyHgxUW2t34RNcy1iKFcChQQRNjV0gZqoYshsx1xIn7c95iTNDXUnu8pXDbyo88n0uLhlNDgx1t&#10;G6r+y4tV8B1sRQ6NC/3sWE4v/nwwi7NS41H/9QkiUh/f4pd7r9P85Qyez6QL5Po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IBK6r8AAADcAAAADwAAAAAAAAAAAAAAAACh&#10;AgAAZHJzL2Rvd25yZXYueG1sUEsFBgAAAAAEAAQA+QAAAI0DAAAAAA==&#10;" strokeweight=".5pt"/>
            <v:rect id="Rectangle 182" o:spid="_x0000_s1205" style="position:absolute;left:1556;top:10060;width:4081;height:1063;rotation:-9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8VNcIA&#10;AADcAAAADwAAAGRycy9kb3ducmV2LnhtbERPTWvCQBC9C/6HZYRepG4sajV1FQmIPQkmrechOyah&#10;2dmQXU38911B8DaP9znrbW9qcaPWVZYVTCcRCOLc6ooLBT/Z/n0JwnlkjbVlUnAnB9vNcLDGWNuO&#10;T3RLfSFCCLsYFZTeN7GULi/JoJvYhjhwF9sa9AG2hdQtdiHc1PIjihbSYMWhocSGkpLyv/RqFMwj&#10;PGf34ycn49muOa38/nzQv0q9jfrdFwhPvX+Jn+5vHeYvF/B4Jlwg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rxU1wgAAANwAAAAPAAAAAAAAAAAAAAAAAJgCAABkcnMvZG93&#10;bnJldi54bWxQSwUGAAAAAAQABAD1AAAAhwMAAAAA&#10;" filled="f" stroked="f">
              <v:textbox style="mso-next-textbox:#Rectangle 182;mso-fit-shape-to-text:t" inset="0,0,0,0">
                <w:txbxContent>
                  <w:p w:rsidR="008D26C6" w:rsidRPr="00D54801" w:rsidRDefault="008D26C6" w:rsidP="007F031E">
                    <w:pPr>
                      <w:rPr>
                        <w:sz w:val="18"/>
                      </w:rPr>
                    </w:pPr>
                    <w:r w:rsidRPr="00D54801">
                      <w:rPr>
                        <w:rFonts w:ascii="Arial" w:hAnsi="Arial" w:cs="Arial"/>
                        <w:color w:val="000000"/>
                        <w:sz w:val="16"/>
                        <w:szCs w:val="20"/>
                      </w:rPr>
                      <w:t>.8</w:t>
                    </w:r>
                  </w:p>
                </w:txbxContent>
              </v:textbox>
            </v:rect>
            <v:line id="Line 183" o:spid="_x0000_s1206" style="position:absolute;flip:x;visibility:visible" from="4908,4102" to="5422,4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5xBsEAAADcAAAADwAAAGRycy9kb3ducmV2LnhtbERPTWvCQBC9F/wPywje6kahJqSuUgqV&#10;niqmveQ2ZKfJ0uxs2F1N/PddQfA2j/c52/1ke3EhH4xjBatlBoK4cdpwq+Dn++O5ABEissbeMSm4&#10;UoD9bva0xVK7kU90qWIrUgiHEhV0MQ6llKHpyGJYuoE4cb/OW4wJ+lZqj2MKt71cZ9lGWjScGjoc&#10;6L2j5q86WwWHYBtyaFyYXo7V6uzrL5PXSi3m09sriEhTfIjv7k+d5hc53J5JF8jd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HnEGwQAAANwAAAAPAAAAAAAAAAAAAAAA&#10;AKECAABkcnMvZG93bnJldi54bWxQSwUGAAAAAAQABAD5AAAAjwMAAAAA&#10;" strokeweight=".5pt"/>
            <v:rect id="Rectangle 184" o:spid="_x0000_s1207" style="position:absolute;left:1549;top:4651;width:3991;height:706;rotation:-9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wk3MUA&#10;AADcAAAADwAAAGRycy9kb3ducmV2LnhtbESPQWvCQBCF74X+h2UKvRTdtFgbU1eRgNhTQVM9D9kx&#10;Cc3Ohuw2xn/fOQjeZnhv3vtmuR5dqwbqQ+PZwOs0AUVcettwZeCn2E5SUCEiW2w9k4ErBVivHh+W&#10;mFl/4T0Nh1gpCeGQoYE6xi7TOpQ1OQxT3xGLdva9wyhrX2nb40XCXavfkmSuHTYsDTV2lNdU/h7+&#10;nIH3BE/F9fuD85fZptsv4va0s0djnp/GzSeoSGO8m2/XX1bwU6GVZ2QCv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fCTcxQAAANwAAAAPAAAAAAAAAAAAAAAAAJgCAABkcnMv&#10;ZG93bnJldi54bWxQSwUGAAAAAAQABAD1AAAAigMAAAAA&#10;" filled="f" stroked="f">
              <v:textbox style="mso-next-textbox:#Rectangle 184;mso-fit-shape-to-text:t" inset="0,0,0,0">
                <w:txbxContent>
                  <w:p w:rsidR="008D26C6" w:rsidRPr="00D54801" w:rsidRDefault="008D26C6" w:rsidP="007F031E">
                    <w:pPr>
                      <w:rPr>
                        <w:sz w:val="18"/>
                      </w:rPr>
                    </w:pPr>
                    <w:r w:rsidRPr="00D54801">
                      <w:rPr>
                        <w:rFonts w:ascii="Arial" w:hAnsi="Arial" w:cs="Arial"/>
                        <w:color w:val="000000"/>
                        <w:sz w:val="16"/>
                        <w:szCs w:val="20"/>
                      </w:rPr>
                      <w:t>1</w:t>
                    </w:r>
                  </w:p>
                </w:txbxContent>
              </v:textbox>
            </v:rect>
            <v:line id="Line 186" o:spid="_x0000_s1208" style="position:absolute;visibility:visible" from="5422,33591" to="49428,33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KT8MAAADcAAAADwAAAGRycy9kb3ducmV2LnhtbERPTWvCQBC9C/0Pywi96cYiElNXsRZB&#10;8FBivPQ2ZKdJanY27G41+uu7guBtHu9zFqvetOJMzjeWFUzGCQji0uqGKwXHYjtKQfiArLG1TAqu&#10;5GG1fBksMNP2wjmdD6ESMYR9hgrqELpMSl/WZNCPbUccuR/rDIYIXSW1w0sMN618S5KZNNhwbKix&#10;o01N5enwZxSkRec/r5vvrf1yv7d8P81pih9KvQ779TuIQH14ih/unY7z0zncn4kXyO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v2ik/DAAAA3AAAAA8AAAAAAAAAAAAA&#10;AAAAoQIAAGRycy9kb3ducmV2LnhtbFBLBQYAAAAABAAEAPkAAACRAwAAAAA=&#10;" strokeweight=".5pt"/>
            <v:line id="Line 187" o:spid="_x0000_s1209" style="position:absolute;visibility:visible" from="6216,33591" to="6223,34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1D8UAAADcAAAADwAAAGRycy9kb3ducmV2LnhtbESPQWvCQBCF7wX/wzKCt7qxSLGpq6hF&#10;EHqQaC+9DdlpkpqdDburRn+9cyj0NsN7894382XvWnWhEBvPBibjDBRx6W3DlYGv4/Z5BiomZIut&#10;ZzJwowjLxeBpjrn1Vy7ockiVkhCOORqoU+pyrWNZk8M49h2xaD8+OEyyhkrbgFcJd61+ybJX7bBh&#10;aaixo01N5elwdgZmxy5+3DbfW78Pv/fic1rQFNfGjIb96h1Uoj79m/+ud1bw3wRfnpEJ9O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W1D8UAAADcAAAADwAAAAAAAAAA&#10;AAAAAAChAgAAZHJzL2Rvd25yZXYueG1sUEsFBgAAAAAEAAQA+QAAAJMDAAAAAA==&#10;" strokeweight=".5pt"/>
            <v:rect id="Rectangle 188" o:spid="_x0000_s1210" style="position:absolute;left:5881;top:34358;width:706;height:408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2P8r8A&#10;AADcAAAADwAAAGRycy9kb3ducmV2LnhtbERPzYrCMBC+L/gOYQRva6qHxa1GEUHQxYvVBxia6Q8m&#10;k5JEW9/eCMLe5uP7ndVmsEY8yIfWsYLZNANBXDrdcq3getl/L0CEiKzROCYFTwqwWY++Vphr1/OZ&#10;HkWsRQrhkKOCJsYulzKUDVkMU9cRJ65y3mJM0NdSe+xTuDVynmU/0mLLqaHBjnYNlbfibhXIS7Hv&#10;F4XxmfubVydzPJwrckpNxsN2CSLSEP/FH/dBp/m/M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vXY/yvwAAANwAAAAPAAAAAAAAAAAAAAAAAJgCAABkcnMvZG93bnJl&#10;di54bWxQSwUGAAAAAAQABAD1AAAAhAMAAAAA&#10;" filled="f" stroked="f">
              <v:textbox style="mso-next-textbox:#Rectangle 188;mso-fit-shape-to-text:t" inset="0,0,0,0">
                <w:txbxContent>
                  <w:p w:rsidR="008D26C6" w:rsidRPr="00D54801" w:rsidRDefault="008D26C6" w:rsidP="007F031E">
                    <w:pPr>
                      <w:rPr>
                        <w:sz w:val="18"/>
                      </w:rPr>
                    </w:pPr>
                    <w:r w:rsidRPr="00D54801">
                      <w:rPr>
                        <w:rFonts w:ascii="Arial" w:hAnsi="Arial" w:cs="Arial"/>
                        <w:color w:val="000000"/>
                        <w:sz w:val="16"/>
                        <w:szCs w:val="20"/>
                      </w:rPr>
                      <w:t>0</w:t>
                    </w:r>
                  </w:p>
                </w:txbxContent>
              </v:textbox>
            </v:rect>
            <v:line id="Line 189" o:spid="_x0000_s1211" style="position:absolute;visibility:visible" from="16579,33591" to="16586,34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uO48IAAADcAAAADwAAAGRycy9kb3ducmV2LnhtbERPTYvCMBC9C/6HMII3TVdEtBpl10UQ&#10;PCzVvextaMa22kxKErX66zeC4G0e73MWq9bU4krOV5YVfAwTEMS51RUXCn4Pm8EUhA/IGmvLpOBO&#10;HlbLbmeBqbY3zui6D4WIIexTVFCG0KRS+rwkg35oG+LIHa0zGCJ0hdQObzHc1HKUJBNpsOLYUGJD&#10;65Ly8/5iFEwPjf++r/829sedHtlunNEYv5Tq99rPOYhAbXiLX+6tjvNnI3g+Ey+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IuO48IAAADcAAAADwAAAAAAAAAAAAAA&#10;AAChAgAAZHJzL2Rvd25yZXYueG1sUEsFBgAAAAAEAAQA+QAAAJADAAAAAA==&#10;" strokeweight=".5pt"/>
            <v:rect id="Rectangle 190" o:spid="_x0000_s1212" style="position:absolute;left:15877;top:34358;width:1412;height:408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O0Hr8A&#10;AADcAAAADwAAAGRycy9kb3ducmV2LnhtbERP24rCMBB9X/Afwgi+rakKi1ajiCCo7IvVDxia6QWT&#10;SUmytvv3RljYtzmc62x2gzXiST60jhXMphkI4tLplmsF99vxcwkiRGSNxjEp+KUAu+3oY4O5dj1f&#10;6VnEWqQQDjkqaGLscilD2ZDFMHUdceIq5y3GBH0ttcc+hVsj51n2JS22nBoa7OjQUPkofqwCeSuO&#10;/bIwPnOXefVtzqdrRU6pyXjYr0FEGuK/+M990mn+agHvZ9IF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ww7QevwAAANwAAAAPAAAAAAAAAAAAAAAAAJgCAABkcnMvZG93bnJl&#10;di54bWxQSwUGAAAAAAQABAD1AAAAhAMAAAAA&#10;" filled="f" stroked="f">
              <v:textbox style="mso-next-textbox:#Rectangle 190;mso-fit-shape-to-text:t" inset="0,0,0,0">
                <w:txbxContent>
                  <w:p w:rsidR="008D26C6" w:rsidRPr="00D54801" w:rsidRDefault="008D26C6" w:rsidP="007F031E">
                    <w:pPr>
                      <w:rPr>
                        <w:sz w:val="18"/>
                      </w:rPr>
                    </w:pPr>
                    <w:r w:rsidRPr="00D54801">
                      <w:rPr>
                        <w:rFonts w:ascii="Arial" w:hAnsi="Arial" w:cs="Arial"/>
                        <w:color w:val="000000"/>
                        <w:sz w:val="16"/>
                        <w:szCs w:val="20"/>
                      </w:rPr>
                      <w:t>10</w:t>
                    </w:r>
                  </w:p>
                </w:txbxContent>
              </v:textbox>
            </v:rect>
            <v:line id="Line 191" o:spid="_x0000_s1213" style="position:absolute;visibility:visible" from="26911,33591" to="26917,34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6zDMMAAADcAAAADwAAAGRycy9kb3ducmV2LnhtbERPTWvCQBC9F/oflil4q5tKEJu6CVYR&#10;Ch5KTC+9DdlpkpqdDburxv76riB4m8f7nGUxml6cyPnOsoKXaQKCuLa640bBV7V9XoDwAVljb5kU&#10;XMhDkT8+LDHT9swlnfahETGEfYYK2hCGTEpft2TQT+1AHLkf6wyGCF0jtcNzDDe9nCXJXBrsODa0&#10;ONC6pfqwPxoFi2rwm8v6e2s/3e9fuUtLSvFdqcnTuHoDEWgMd/HN/aHj/NcUrs/EC2T+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AuswzDAAAA3AAAAA8AAAAAAAAAAAAA&#10;AAAAoQIAAGRycy9kb3ducmV2LnhtbFBLBQYAAAAABAAEAPkAAACRAwAAAAA=&#10;" strokeweight=".5pt"/>
            <v:rect id="Rectangle 192" o:spid="_x0000_s1214" style="position:absolute;left:26207;top:34358;width:1412;height:408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aJ8b8A&#10;AADcAAAADwAAAGRycy9kb3ducmV2LnhtbERP24rCMBB9X/Afwgi+ramCi1ajiCCo7IvVDxia6QWT&#10;SUmytvv3RljYtzmc62x2gzXiST60jhXMphkI4tLplmsF99vxcwkiRGSNxjEp+KUAu+3oY4O5dj1f&#10;6VnEWqQQDjkqaGLscilD2ZDFMHUdceIq5y3GBH0ttcc+hVsj51n2JS22nBoa7OjQUPkofqwCeSuO&#10;/bIwPnOXefVtzqdrRU6pyXjYr0FEGuK/+M990mn+agHvZ9IF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ZonxvwAAANwAAAAPAAAAAAAAAAAAAAAAAJgCAABkcnMvZG93bnJl&#10;di54bWxQSwUGAAAAAAQABAD1AAAAhAMAAAAA&#10;" filled="f" stroked="f">
              <v:textbox style="mso-next-textbox:#Rectangle 192;mso-fit-shape-to-text:t" inset="0,0,0,0">
                <w:txbxContent>
                  <w:p w:rsidR="008D26C6" w:rsidRPr="00D54801" w:rsidRDefault="008D26C6" w:rsidP="007F031E">
                    <w:pPr>
                      <w:rPr>
                        <w:sz w:val="18"/>
                      </w:rPr>
                    </w:pPr>
                    <w:r w:rsidRPr="00D54801">
                      <w:rPr>
                        <w:rFonts w:ascii="Arial" w:hAnsi="Arial" w:cs="Arial"/>
                        <w:color w:val="000000"/>
                        <w:sz w:val="16"/>
                        <w:szCs w:val="20"/>
                      </w:rPr>
                      <w:t>20</w:t>
                    </w:r>
                  </w:p>
                </w:txbxContent>
              </v:textbox>
            </v:rect>
            <v:line id="Line 193" o:spid="_x0000_s1215" style="position:absolute;visibility:visible" from="37236,33591" to="37242,34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CI4MIAAADcAAAADwAAAGRycy9kb3ducmV2LnhtbERPTYvCMBC9C/sfwix403QXEa1G2VUE&#10;wYNU97K3oRnbajMpSdTqrzeC4G0e73Om89bU4kLOV5YVfPUTEMS51RUXCv72q94IhA/IGmvLpOBG&#10;Huazj84UU22vnNFlFwoRQ9inqKAMoUml9HlJBn3fNsSRO1hnMEToCqkdXmO4qeV3kgylwYpjQ4kN&#10;LUrKT7uzUTDaN355W/yv7NYd79lmkNEAf5XqfrY/ExCB2vAWv9xrHeePh/B8Jl4gZ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7CI4MIAAADcAAAADwAAAAAAAAAAAAAA&#10;AAChAgAAZHJzL2Rvd25yZXYueG1sUEsFBgAAAAAEAAQA+QAAAJADAAAAAA==&#10;" strokeweight=".5pt"/>
            <v:rect id="Rectangle 194" o:spid="_x0000_s1216" style="position:absolute;left:36536;top:34358;width:1412;height:408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yHb8A&#10;AADcAAAADwAAAGRycy9kb3ducmV2LnhtbERPzYrCMBC+L/gOYQRva6oHV6tRRBBU9mL1AYZm+oPJ&#10;pCRZ2317IyzsbT6+39nsBmvEk3xoHSuYTTMQxKXTLdcK7rfj5xJEiMgajWNS8EsBdtvRxwZz7Xq+&#10;0rOItUghHHJU0MTY5VKGsiGLYeo64sRVzluMCfpaao99CrdGzrNsIS22nBoa7OjQUPkofqwCeSuO&#10;/bIwPnOXefVtzqdrRU6pyXjYr0FEGuK/+M990mn+6gvez6QL5P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P+LIdvwAAANwAAAAPAAAAAAAAAAAAAAAAAJgCAABkcnMvZG93bnJl&#10;di54bWxQSwUGAAAAAAQABAD1AAAAhAMAAAAA&#10;" filled="f" stroked="f">
              <v:textbox style="mso-next-textbox:#Rectangle 194;mso-fit-shape-to-text:t" inset="0,0,0,0">
                <w:txbxContent>
                  <w:p w:rsidR="008D26C6" w:rsidRPr="00D54801" w:rsidRDefault="008D26C6" w:rsidP="007F031E">
                    <w:pPr>
                      <w:rPr>
                        <w:sz w:val="18"/>
                      </w:rPr>
                    </w:pPr>
                    <w:r w:rsidRPr="00D54801">
                      <w:rPr>
                        <w:rFonts w:ascii="Arial" w:hAnsi="Arial" w:cs="Arial"/>
                        <w:color w:val="000000"/>
                        <w:sz w:val="16"/>
                        <w:szCs w:val="20"/>
                      </w:rPr>
                      <w:t>30</w:t>
                    </w:r>
                  </w:p>
                </w:txbxContent>
              </v:textbox>
            </v:rect>
            <v:line id="Line 195" o:spid="_x0000_s1217" style="position:absolute;visibility:visible" from="47599,33591" to="47605,34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O5CcUAAADcAAAADwAAAGRycy9kb3ducmV2LnhtbESPQWvCQBCF7wX/wzKCt7qxSLGpq6hF&#10;EHqQaC+9DdlpkpqdDburRn+9cyj0NsN7894382XvWnWhEBvPBibjDBRx6W3DlYGv4/Z5BiomZIut&#10;ZzJwowjLxeBpjrn1Vy7ockiVkhCOORqoU+pyrWNZk8M49h2xaD8+OEyyhkrbgFcJd61+ybJX7bBh&#10;aaixo01N5elwdgZmxy5+3DbfW78Pv/fic1rQFNfGjIb96h1Uoj79m/+ud1bw34RWnpEJ9O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WO5CcUAAADcAAAADwAAAAAAAAAA&#10;AAAAAAChAgAAZHJzL2Rvd25yZXYueG1sUEsFBgAAAAAEAAQA+QAAAJMDAAAAAA==&#10;" strokeweight=".5pt"/>
            <v:rect id="Rectangle 196" o:spid="_x0000_s1218" style="position:absolute;left:46897;top:34358;width:1412;height:408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uD9L8A&#10;AADcAAAADwAAAGRycy9kb3ducmV2LnhtbERPzYrCMBC+L/gOYQRva6oH0WoUEQRXvFh9gKGZ/mAy&#10;KUm03bc3wsLe5uP7nc1usEa8yIfWsYLZNANBXDrdcq3gfjt+L0GEiKzROCYFvxRgtx19bTDXrucr&#10;vYpYixTCIUcFTYxdLmUoG7IYpq4jTlzlvMWYoK+l9tincGvkPMsW0mLLqaHBjg4NlY/iaRXIW3Hs&#10;l4XxmTvPq4v5OV0rckpNxsN+DSLSEP/Ff+6TTvNXK/g8ky6Q2z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RK4P0vwAAANwAAAAPAAAAAAAAAAAAAAAAAJgCAABkcnMvZG93bnJl&#10;di54bWxQSwUGAAAAAAQABAD1AAAAhAMAAAAA&#10;" filled="f" stroked="f">
              <v:textbox style="mso-next-textbox:#Rectangle 196;mso-fit-shape-to-text:t" inset="0,0,0,0">
                <w:txbxContent>
                  <w:p w:rsidR="008D26C6" w:rsidRPr="00D54801" w:rsidRDefault="008D26C6" w:rsidP="007F031E">
                    <w:pPr>
                      <w:rPr>
                        <w:sz w:val="18"/>
                      </w:rPr>
                    </w:pPr>
                    <w:r w:rsidRPr="00D54801">
                      <w:rPr>
                        <w:rFonts w:ascii="Arial" w:hAnsi="Arial" w:cs="Arial"/>
                        <w:color w:val="000000"/>
                        <w:sz w:val="16"/>
                        <w:szCs w:val="20"/>
                      </w:rPr>
                      <w:t>40</w:t>
                    </w:r>
                  </w:p>
                </w:txbxContent>
              </v:textbox>
            </v:rect>
            <v:rect id="Rectangle 197" o:spid="_x0000_s1219" style="position:absolute;left:24438;top:36990;width:5997;height:26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7eksEA&#10;AADcAAAADwAAAGRycy9kb3ducmV2LnhtbESPzWrDMBCE74W+g9hCb42cHIpxIpsQCCShFzt9gMVa&#10;/xBpZSQldt6+KhR6HGbmG2ZXLdaIB/kwOlawXmUgiFunR+4VfF+PHzmIEJE1Gsek4EkBqvL1ZYeF&#10;djPX9GhiLxKEQ4EKhhinQsrQDmQxrNxEnLzOeYsxSd9L7XFOcGvkJss+pcWR08KAEx0Gam/N3SqQ&#10;1+Y4543xmbtsui9zPtUdOaXe35b9FkSkJf6H/9onrSAR4fdMOgKy/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3pLBAAAA3AAAAA8AAAAAAAAAAAAAAAAAmAIAAGRycy9kb3du&#10;cmV2LnhtbFBLBQYAAAAABAAEAPUAAACGAwAAAAA=&#10;" filled="f" stroked="f">
              <v:textbox style="mso-next-textbox:#Rectangle 197" inset="0,0,0,0">
                <w:txbxContent>
                  <w:p w:rsidR="008D26C6" w:rsidRPr="00E838CA" w:rsidRDefault="008D26C6" w:rsidP="007F031E">
                    <w:pPr>
                      <w:rPr>
                        <w:rFonts w:ascii="Book Antiqua" w:hAnsi="Book Antiqua"/>
                        <w:sz w:val="14"/>
                        <w:szCs w:val="14"/>
                      </w:rPr>
                    </w:pPr>
                    <w:r w:rsidRPr="00E838CA">
                      <w:rPr>
                        <w:rFonts w:ascii="Book Antiqua" w:hAnsi="Book Antiqua" w:cs="Arial"/>
                        <w:color w:val="000000"/>
                        <w:sz w:val="14"/>
                        <w:szCs w:val="14"/>
                      </w:rPr>
                      <w:t>Frequency</w:t>
                    </w:r>
                  </w:p>
                </w:txbxContent>
              </v:textbox>
            </v:rect>
          </v:group>
        </w:pict>
      </w:r>
    </w:p>
    <w:p w:rsidR="00472A05" w:rsidRDefault="00472A05" w:rsidP="00BE3E02">
      <w:pPr>
        <w:spacing w:line="240" w:lineRule="auto"/>
        <w:rPr>
          <w:rFonts w:ascii="Book Antiqua" w:hAnsi="Book Antiqua" w:cs="Times New Roman"/>
          <w:b/>
          <w:noProof/>
          <w:sz w:val="21"/>
          <w:szCs w:val="21"/>
        </w:rPr>
      </w:pPr>
    </w:p>
    <w:p w:rsidR="00472A05" w:rsidRDefault="00472A05" w:rsidP="00BE3E02">
      <w:pPr>
        <w:spacing w:line="240" w:lineRule="auto"/>
        <w:rPr>
          <w:rFonts w:ascii="Book Antiqua" w:hAnsi="Book Antiqua" w:cs="Times New Roman"/>
          <w:b/>
          <w:noProof/>
          <w:sz w:val="21"/>
          <w:szCs w:val="21"/>
        </w:rPr>
      </w:pPr>
    </w:p>
    <w:p w:rsidR="00472A05" w:rsidRDefault="00472A05" w:rsidP="00BE3E02">
      <w:pPr>
        <w:spacing w:line="240" w:lineRule="auto"/>
        <w:rPr>
          <w:rFonts w:ascii="Book Antiqua" w:hAnsi="Book Antiqua" w:cs="Times New Roman"/>
          <w:b/>
          <w:noProof/>
          <w:sz w:val="21"/>
          <w:szCs w:val="21"/>
        </w:rPr>
      </w:pPr>
    </w:p>
    <w:p w:rsidR="00472A05" w:rsidRDefault="00472A05" w:rsidP="00BE3E02">
      <w:pPr>
        <w:spacing w:line="240" w:lineRule="auto"/>
        <w:rPr>
          <w:rFonts w:ascii="Book Antiqua" w:hAnsi="Book Antiqua" w:cs="Times New Roman"/>
          <w:b/>
          <w:noProof/>
          <w:sz w:val="21"/>
          <w:szCs w:val="21"/>
        </w:rPr>
      </w:pPr>
    </w:p>
    <w:p w:rsidR="00472A05" w:rsidRDefault="00472A05" w:rsidP="00BE3E02">
      <w:pPr>
        <w:spacing w:line="240" w:lineRule="auto"/>
        <w:rPr>
          <w:rFonts w:ascii="Book Antiqua" w:hAnsi="Book Antiqua" w:cs="Times New Roman"/>
          <w:b/>
          <w:noProof/>
          <w:sz w:val="21"/>
          <w:szCs w:val="21"/>
        </w:rPr>
      </w:pPr>
    </w:p>
    <w:p w:rsidR="00472A05" w:rsidRDefault="00472A05" w:rsidP="00BE3E02">
      <w:pPr>
        <w:spacing w:line="240" w:lineRule="auto"/>
        <w:rPr>
          <w:rFonts w:ascii="Book Antiqua" w:hAnsi="Book Antiqua" w:cs="Times New Roman"/>
          <w:b/>
          <w:noProof/>
          <w:sz w:val="21"/>
          <w:szCs w:val="21"/>
        </w:rPr>
      </w:pPr>
    </w:p>
    <w:p w:rsidR="00472A05" w:rsidRDefault="00472A05" w:rsidP="00BE3E02">
      <w:pPr>
        <w:spacing w:line="240" w:lineRule="auto"/>
        <w:rPr>
          <w:rFonts w:ascii="Book Antiqua" w:hAnsi="Book Antiqua" w:cs="Times New Roman"/>
          <w:b/>
          <w:noProof/>
          <w:sz w:val="21"/>
          <w:szCs w:val="21"/>
        </w:rPr>
      </w:pPr>
    </w:p>
    <w:p w:rsidR="00472A05" w:rsidRDefault="00472A05" w:rsidP="00BE3E02">
      <w:pPr>
        <w:spacing w:line="240" w:lineRule="auto"/>
        <w:rPr>
          <w:rFonts w:ascii="Book Antiqua" w:hAnsi="Book Antiqua" w:cs="Times New Roman"/>
          <w:b/>
          <w:noProof/>
          <w:sz w:val="21"/>
          <w:szCs w:val="21"/>
        </w:rPr>
      </w:pPr>
    </w:p>
    <w:p w:rsidR="00472A05" w:rsidRDefault="00472A05" w:rsidP="00BE3E02">
      <w:pPr>
        <w:spacing w:line="240" w:lineRule="auto"/>
        <w:rPr>
          <w:rFonts w:ascii="Book Antiqua" w:hAnsi="Book Antiqua" w:cs="Times New Roman"/>
          <w:b/>
          <w:noProof/>
          <w:sz w:val="21"/>
          <w:szCs w:val="21"/>
        </w:rPr>
      </w:pPr>
    </w:p>
    <w:p w:rsidR="00F734A5" w:rsidRPr="004E7D87" w:rsidRDefault="00F734A5" w:rsidP="00F734A5">
      <w:pPr>
        <w:spacing w:line="240" w:lineRule="auto"/>
        <w:rPr>
          <w:rFonts w:ascii="Book Antiqua" w:hAnsi="Book Antiqua" w:cs="Times New Roman"/>
          <w:b/>
          <w:sz w:val="18"/>
          <w:szCs w:val="18"/>
        </w:rPr>
      </w:pPr>
      <w:r w:rsidRPr="004E7D87">
        <w:rPr>
          <w:rFonts w:ascii="Book Antiqua" w:hAnsi="Book Antiqua" w:cs="Times New Roman"/>
          <w:b/>
          <w:sz w:val="18"/>
          <w:szCs w:val="18"/>
        </w:rPr>
        <w:t>Figure 9: Lowess Smoother</w:t>
      </w:r>
    </w:p>
    <w:p w:rsidR="004E7D87" w:rsidRDefault="004E7D87" w:rsidP="00BE3E02">
      <w:pPr>
        <w:autoSpaceDE w:val="0"/>
        <w:autoSpaceDN w:val="0"/>
        <w:adjustRightInd w:val="0"/>
        <w:spacing w:line="240" w:lineRule="auto"/>
        <w:contextualSpacing/>
        <w:rPr>
          <w:rFonts w:ascii="Book Antiqua" w:hAnsi="Book Antiqua" w:cs="Times New Roman"/>
          <w:b/>
          <w:sz w:val="21"/>
          <w:szCs w:val="21"/>
        </w:rPr>
      </w:pPr>
    </w:p>
    <w:p w:rsidR="007F031E" w:rsidRPr="003C2040" w:rsidRDefault="00CB67BF" w:rsidP="00BE3E02">
      <w:pPr>
        <w:autoSpaceDE w:val="0"/>
        <w:autoSpaceDN w:val="0"/>
        <w:adjustRightInd w:val="0"/>
        <w:spacing w:line="240" w:lineRule="auto"/>
        <w:contextualSpacing/>
        <w:rPr>
          <w:rFonts w:ascii="Book Antiqua" w:hAnsi="Book Antiqua" w:cs="Times New Roman"/>
          <w:b/>
          <w:sz w:val="21"/>
          <w:szCs w:val="21"/>
        </w:rPr>
      </w:pPr>
      <w:r w:rsidRPr="003C2040">
        <w:rPr>
          <w:rFonts w:ascii="Book Antiqua" w:hAnsi="Book Antiqua" w:cs="Times New Roman"/>
          <w:b/>
          <w:sz w:val="21"/>
          <w:szCs w:val="21"/>
        </w:rPr>
        <w:t>Conclusion</w:t>
      </w:r>
    </w:p>
    <w:p w:rsidR="00CB67BF" w:rsidRDefault="00CB67BF" w:rsidP="00BE3E02">
      <w:pPr>
        <w:autoSpaceDE w:val="0"/>
        <w:autoSpaceDN w:val="0"/>
        <w:adjustRightInd w:val="0"/>
        <w:spacing w:line="240" w:lineRule="auto"/>
        <w:contextualSpacing/>
        <w:rPr>
          <w:rFonts w:ascii="Book Antiqua" w:hAnsi="Book Antiqua" w:cs="Times New Roman"/>
          <w:sz w:val="21"/>
          <w:szCs w:val="21"/>
        </w:rPr>
      </w:pPr>
    </w:p>
    <w:p w:rsidR="007F031E" w:rsidRPr="003C2040" w:rsidRDefault="00CB67BF" w:rsidP="00BE3E02">
      <w:pPr>
        <w:autoSpaceDE w:val="0"/>
        <w:autoSpaceDN w:val="0"/>
        <w:adjustRightInd w:val="0"/>
        <w:spacing w:line="240" w:lineRule="auto"/>
        <w:contextualSpacing/>
        <w:rPr>
          <w:rFonts w:ascii="Book Antiqua" w:hAnsi="Book Antiqua" w:cs="Times New Roman"/>
          <w:sz w:val="21"/>
          <w:szCs w:val="21"/>
        </w:rPr>
      </w:pPr>
      <w:r>
        <w:rPr>
          <w:rFonts w:ascii="Book Antiqua" w:hAnsi="Book Antiqua" w:cs="Times New Roman"/>
          <w:sz w:val="21"/>
          <w:szCs w:val="21"/>
        </w:rPr>
        <w:tab/>
      </w:r>
      <w:r w:rsidR="007F031E" w:rsidRPr="003C2040">
        <w:rPr>
          <w:rFonts w:ascii="Book Antiqua" w:hAnsi="Book Antiqua" w:cs="Times New Roman"/>
          <w:sz w:val="21"/>
          <w:szCs w:val="21"/>
        </w:rPr>
        <w:t>This study examined the determinants of PhD completion time at the University of Ibadan. The methodology entailed descriptive analysis of completion time in relation to factors such as gender, age, conversion examination, supervisor’s rank or level, faculty, and others. A logistic regression model was fitted to be able to determine the nature of the relationship between examined factors and the probability of completing PhD on time or otherwise.</w:t>
      </w:r>
    </w:p>
    <w:p w:rsidR="007F031E" w:rsidRPr="003C2040" w:rsidRDefault="007F031E" w:rsidP="00BE3E02">
      <w:pPr>
        <w:autoSpaceDE w:val="0"/>
        <w:autoSpaceDN w:val="0"/>
        <w:adjustRightInd w:val="0"/>
        <w:spacing w:line="240" w:lineRule="auto"/>
        <w:contextualSpacing/>
        <w:rPr>
          <w:rFonts w:ascii="Book Antiqua" w:hAnsi="Book Antiqua" w:cs="Times New Roman"/>
          <w:sz w:val="21"/>
          <w:szCs w:val="21"/>
        </w:rPr>
      </w:pPr>
    </w:p>
    <w:p w:rsidR="007F031E" w:rsidRPr="003C2040" w:rsidRDefault="00CB67BF" w:rsidP="00BE3E02">
      <w:pPr>
        <w:autoSpaceDE w:val="0"/>
        <w:autoSpaceDN w:val="0"/>
        <w:adjustRightInd w:val="0"/>
        <w:spacing w:line="240" w:lineRule="auto"/>
        <w:contextualSpacing/>
        <w:rPr>
          <w:rFonts w:ascii="Book Antiqua" w:hAnsi="Book Antiqua" w:cs="Times New Roman"/>
          <w:sz w:val="21"/>
          <w:szCs w:val="21"/>
        </w:rPr>
      </w:pPr>
      <w:r>
        <w:rPr>
          <w:rFonts w:ascii="Book Antiqua" w:hAnsi="Book Antiqua" w:cs="Times New Roman"/>
          <w:sz w:val="21"/>
          <w:szCs w:val="21"/>
        </w:rPr>
        <w:tab/>
      </w:r>
      <w:r w:rsidR="007F031E" w:rsidRPr="003C2040">
        <w:rPr>
          <w:rFonts w:ascii="Book Antiqua" w:hAnsi="Book Antiqua" w:cs="Times New Roman"/>
          <w:sz w:val="21"/>
          <w:szCs w:val="21"/>
        </w:rPr>
        <w:t>The findings showed it took an average of nine years to complete a PhD degree in UI with an expected minimum of four years.</w:t>
      </w:r>
      <w:r>
        <w:rPr>
          <w:rFonts w:ascii="Book Antiqua" w:hAnsi="Book Antiqua" w:cs="Times New Roman"/>
          <w:sz w:val="21"/>
          <w:szCs w:val="21"/>
        </w:rPr>
        <w:t xml:space="preserve"> </w:t>
      </w:r>
      <w:r w:rsidR="007F031E" w:rsidRPr="003C2040">
        <w:rPr>
          <w:rFonts w:ascii="Book Antiqua" w:hAnsi="Book Antiqua" w:cs="Times New Roman"/>
          <w:sz w:val="21"/>
          <w:szCs w:val="21"/>
        </w:rPr>
        <w:t>Factors that</w:t>
      </w:r>
      <w:r>
        <w:rPr>
          <w:rFonts w:ascii="Book Antiqua" w:hAnsi="Book Antiqua" w:cs="Times New Roman"/>
          <w:sz w:val="21"/>
          <w:szCs w:val="21"/>
        </w:rPr>
        <w:t xml:space="preserve"> </w:t>
      </w:r>
      <w:r w:rsidR="007F031E" w:rsidRPr="003C2040">
        <w:rPr>
          <w:rFonts w:ascii="Book Antiqua" w:hAnsi="Book Antiqua" w:cs="Times New Roman"/>
          <w:sz w:val="21"/>
          <w:szCs w:val="21"/>
        </w:rPr>
        <w:t>influenced</w:t>
      </w:r>
      <w:r>
        <w:rPr>
          <w:rFonts w:ascii="Book Antiqua" w:hAnsi="Book Antiqua" w:cs="Times New Roman"/>
          <w:sz w:val="21"/>
          <w:szCs w:val="21"/>
        </w:rPr>
        <w:t xml:space="preserve"> </w:t>
      </w:r>
      <w:r w:rsidR="007F031E" w:rsidRPr="003C2040">
        <w:rPr>
          <w:rFonts w:ascii="Book Antiqua" w:hAnsi="Book Antiqua" w:cs="Times New Roman"/>
          <w:sz w:val="21"/>
          <w:szCs w:val="21"/>
        </w:rPr>
        <w:t>PhD completion time significantly were: marital status, gender, MPhil/PhD conversion examination, and employment status. The predicted probabilities of PhD completion time were generally low for the sampled</w:t>
      </w:r>
      <w:r>
        <w:rPr>
          <w:rFonts w:ascii="Book Antiqua" w:hAnsi="Book Antiqua" w:cs="Times New Roman"/>
          <w:sz w:val="21"/>
          <w:szCs w:val="21"/>
        </w:rPr>
        <w:t xml:space="preserve"> </w:t>
      </w:r>
      <w:r w:rsidR="007F031E" w:rsidRPr="003C2040">
        <w:rPr>
          <w:rFonts w:ascii="Book Antiqua" w:hAnsi="Book Antiqua" w:cs="Times New Roman"/>
          <w:sz w:val="21"/>
          <w:szCs w:val="21"/>
        </w:rPr>
        <w:t xml:space="preserve">respondents. </w:t>
      </w:r>
    </w:p>
    <w:p w:rsidR="007F031E" w:rsidRPr="003C2040" w:rsidRDefault="007F031E" w:rsidP="00BE3E02">
      <w:pPr>
        <w:autoSpaceDE w:val="0"/>
        <w:autoSpaceDN w:val="0"/>
        <w:adjustRightInd w:val="0"/>
        <w:spacing w:line="240" w:lineRule="auto"/>
        <w:contextualSpacing/>
        <w:rPr>
          <w:rFonts w:ascii="Book Antiqua" w:hAnsi="Book Antiqua" w:cs="Times New Roman"/>
          <w:sz w:val="21"/>
          <w:szCs w:val="21"/>
        </w:rPr>
      </w:pPr>
    </w:p>
    <w:p w:rsidR="007F031E" w:rsidRDefault="00CB67BF" w:rsidP="00BE3E02">
      <w:pPr>
        <w:autoSpaceDE w:val="0"/>
        <w:autoSpaceDN w:val="0"/>
        <w:adjustRightInd w:val="0"/>
        <w:spacing w:line="240" w:lineRule="auto"/>
        <w:contextualSpacing/>
        <w:rPr>
          <w:rFonts w:ascii="Book Antiqua" w:hAnsi="Book Antiqua" w:cs="Times New Roman"/>
          <w:b/>
          <w:sz w:val="21"/>
          <w:szCs w:val="21"/>
        </w:rPr>
      </w:pPr>
      <w:r w:rsidRPr="003C2040">
        <w:rPr>
          <w:rFonts w:ascii="Book Antiqua" w:hAnsi="Book Antiqua" w:cs="Times New Roman"/>
          <w:b/>
          <w:sz w:val="21"/>
          <w:szCs w:val="21"/>
        </w:rPr>
        <w:t>References</w:t>
      </w:r>
    </w:p>
    <w:p w:rsidR="008B0D72" w:rsidRDefault="008B0D72" w:rsidP="00CB67BF">
      <w:pPr>
        <w:autoSpaceDE w:val="0"/>
        <w:autoSpaceDN w:val="0"/>
        <w:adjustRightInd w:val="0"/>
        <w:spacing w:line="240" w:lineRule="auto"/>
        <w:rPr>
          <w:rFonts w:ascii="Book Antiqua" w:hAnsi="Book Antiqua" w:cs="Times New Roman"/>
          <w:sz w:val="21"/>
          <w:szCs w:val="21"/>
        </w:rPr>
      </w:pPr>
    </w:p>
    <w:p w:rsidR="007F031E" w:rsidRPr="003C2040" w:rsidRDefault="007F031E" w:rsidP="00CB67BF">
      <w:pPr>
        <w:autoSpaceDE w:val="0"/>
        <w:autoSpaceDN w:val="0"/>
        <w:adjustRightInd w:val="0"/>
        <w:spacing w:line="240" w:lineRule="auto"/>
        <w:rPr>
          <w:rFonts w:ascii="Book Antiqua" w:hAnsi="Book Antiqua" w:cs="Times New Roman"/>
          <w:sz w:val="21"/>
          <w:szCs w:val="21"/>
        </w:rPr>
      </w:pPr>
      <w:r w:rsidRPr="003C2040">
        <w:rPr>
          <w:rFonts w:ascii="Book Antiqua" w:hAnsi="Book Antiqua" w:cs="Times New Roman"/>
          <w:sz w:val="21"/>
          <w:szCs w:val="21"/>
        </w:rPr>
        <w:t xml:space="preserve">Abdulrahman, Y. M. (2012). Historical Development of Higher Education in </w:t>
      </w:r>
      <w:r w:rsidR="00CB67BF">
        <w:rPr>
          <w:rFonts w:ascii="Book Antiqua" w:hAnsi="Book Antiqua" w:cs="Times New Roman"/>
          <w:sz w:val="21"/>
          <w:szCs w:val="21"/>
        </w:rPr>
        <w:tab/>
      </w:r>
      <w:r w:rsidRPr="003C2040">
        <w:rPr>
          <w:rFonts w:ascii="Book Antiqua" w:hAnsi="Book Antiqua" w:cs="Times New Roman"/>
          <w:sz w:val="21"/>
          <w:szCs w:val="21"/>
        </w:rPr>
        <w:t xml:space="preserve">Nigeria. EDU 2011 Lecture Series. Dr. Abdulrahman Y. M. official </w:t>
      </w:r>
      <w:r w:rsidR="00CB67BF">
        <w:rPr>
          <w:rFonts w:ascii="Book Antiqua" w:hAnsi="Book Antiqua" w:cs="Times New Roman"/>
          <w:sz w:val="21"/>
          <w:szCs w:val="21"/>
        </w:rPr>
        <w:tab/>
      </w:r>
      <w:r w:rsidRPr="003C2040">
        <w:rPr>
          <w:rFonts w:ascii="Book Antiqua" w:hAnsi="Book Antiqua" w:cs="Times New Roman"/>
          <w:sz w:val="21"/>
          <w:szCs w:val="21"/>
        </w:rPr>
        <w:t>website. Retrieved 4</w:t>
      </w:r>
      <w:r w:rsidRPr="003C2040">
        <w:rPr>
          <w:rFonts w:ascii="Book Antiqua" w:hAnsi="Book Antiqua" w:cs="Times New Roman"/>
          <w:sz w:val="21"/>
          <w:szCs w:val="21"/>
          <w:vertAlign w:val="superscript"/>
        </w:rPr>
        <w:t>th</w:t>
      </w:r>
      <w:r w:rsidRPr="003C2040">
        <w:rPr>
          <w:rFonts w:ascii="Book Antiqua" w:hAnsi="Book Antiqua" w:cs="Times New Roman"/>
          <w:sz w:val="21"/>
          <w:szCs w:val="21"/>
        </w:rPr>
        <w:t xml:space="preserve"> April 2013 from the World Wide </w:t>
      </w:r>
      <w:r w:rsidR="00CB67BF">
        <w:rPr>
          <w:rFonts w:ascii="Book Antiqua" w:hAnsi="Book Antiqua" w:cs="Times New Roman"/>
          <w:sz w:val="21"/>
          <w:szCs w:val="21"/>
        </w:rPr>
        <w:tab/>
      </w:r>
      <w:r w:rsidRPr="003C2040">
        <w:rPr>
          <w:rFonts w:ascii="Book Antiqua" w:hAnsi="Book Antiqua" w:cs="Times New Roman"/>
          <w:sz w:val="21"/>
          <w:szCs w:val="21"/>
        </w:rPr>
        <w:t>Web</w:t>
      </w:r>
      <w:hyperlink r:id="rId20" w:history="1">
        <w:r w:rsidR="00F52751" w:rsidRPr="00FC7621">
          <w:rPr>
            <w:rStyle w:val="Hyperlink"/>
            <w:rFonts w:ascii="Book Antiqua" w:hAnsi="Book Antiqua" w:cs="Times New Roman"/>
            <w:sz w:val="21"/>
            <w:szCs w:val="21"/>
          </w:rPr>
          <w:t>http://yusufmaigida.com.ng/scholastic/historicaldevelopmet-</w:t>
        </w:r>
        <w:r w:rsidR="00F52751" w:rsidRPr="00FC7621">
          <w:rPr>
            <w:rStyle w:val="Hyperlink"/>
            <w:rFonts w:ascii="Book Antiqua" w:hAnsi="Book Antiqua" w:cs="Times New Roman"/>
            <w:sz w:val="21"/>
            <w:szCs w:val="21"/>
          </w:rPr>
          <w:tab/>
          <w:t>of-higher-education-in-nigeria/</w:t>
        </w:r>
      </w:hyperlink>
    </w:p>
    <w:p w:rsidR="007F031E" w:rsidRPr="003C2040" w:rsidRDefault="00BD0CB9" w:rsidP="00CB67BF">
      <w:pPr>
        <w:autoSpaceDE w:val="0"/>
        <w:autoSpaceDN w:val="0"/>
        <w:adjustRightInd w:val="0"/>
        <w:spacing w:line="240" w:lineRule="auto"/>
        <w:rPr>
          <w:rFonts w:ascii="Book Antiqua" w:hAnsi="Book Antiqua" w:cs="Times New Roman"/>
          <w:sz w:val="21"/>
          <w:szCs w:val="21"/>
        </w:rPr>
      </w:pPr>
      <w:r>
        <w:rPr>
          <w:rFonts w:ascii="Book Antiqua" w:hAnsi="Book Antiqua" w:cs="Times New Roman"/>
          <w:sz w:val="21"/>
          <w:szCs w:val="21"/>
        </w:rPr>
        <w:t>Academic</w:t>
      </w:r>
      <w:r w:rsidR="007F031E" w:rsidRPr="003C2040">
        <w:rPr>
          <w:rFonts w:ascii="Book Antiqua" w:hAnsi="Book Antiqua" w:cs="Times New Roman"/>
          <w:sz w:val="21"/>
          <w:szCs w:val="21"/>
        </w:rPr>
        <w:t xml:space="preserve"> (2012). What is the average time to complete a PhD. Online </w:t>
      </w:r>
      <w:r w:rsidR="00F52751">
        <w:rPr>
          <w:rFonts w:ascii="Book Antiqua" w:hAnsi="Book Antiqua" w:cs="Times New Roman"/>
          <w:sz w:val="21"/>
          <w:szCs w:val="21"/>
        </w:rPr>
        <w:tab/>
      </w:r>
      <w:r w:rsidR="007F031E" w:rsidRPr="003C2040">
        <w:rPr>
          <w:rFonts w:ascii="Book Antiqua" w:hAnsi="Book Antiqua" w:cs="Times New Roman"/>
          <w:sz w:val="21"/>
          <w:szCs w:val="21"/>
        </w:rPr>
        <w:t>Academic Forum. Retrieved 4</w:t>
      </w:r>
      <w:r w:rsidR="007F031E" w:rsidRPr="003C2040">
        <w:rPr>
          <w:rFonts w:ascii="Book Antiqua" w:hAnsi="Book Antiqua" w:cs="Times New Roman"/>
          <w:sz w:val="21"/>
          <w:szCs w:val="21"/>
          <w:vertAlign w:val="superscript"/>
        </w:rPr>
        <w:t>th</w:t>
      </w:r>
      <w:r w:rsidR="007F031E" w:rsidRPr="003C2040">
        <w:rPr>
          <w:rFonts w:ascii="Book Antiqua" w:hAnsi="Book Antiqua" w:cs="Times New Roman"/>
          <w:sz w:val="21"/>
          <w:szCs w:val="21"/>
        </w:rPr>
        <w:t xml:space="preserve"> April 2013 from the World Wide </w:t>
      </w:r>
      <w:r w:rsidR="00F52751">
        <w:rPr>
          <w:rFonts w:ascii="Book Antiqua" w:hAnsi="Book Antiqua" w:cs="Times New Roman"/>
          <w:sz w:val="21"/>
          <w:szCs w:val="21"/>
        </w:rPr>
        <w:tab/>
      </w:r>
      <w:r w:rsidR="007F031E" w:rsidRPr="003C2040">
        <w:rPr>
          <w:rFonts w:ascii="Book Antiqua" w:hAnsi="Book Antiqua" w:cs="Times New Roman"/>
          <w:sz w:val="21"/>
          <w:szCs w:val="21"/>
        </w:rPr>
        <w:t xml:space="preserve">Web </w:t>
      </w:r>
      <w:hyperlink r:id="rId21" w:history="1">
        <w:r w:rsidR="007F031E" w:rsidRPr="003C2040">
          <w:rPr>
            <w:rStyle w:val="Hyperlink"/>
            <w:rFonts w:ascii="Book Antiqua" w:hAnsi="Book Antiqua" w:cs="Times New Roman"/>
            <w:sz w:val="21"/>
            <w:szCs w:val="21"/>
            <w:u w:val="none"/>
          </w:rPr>
          <w:t>http://academicjoy.net/phdcandidate</w:t>
        </w:r>
      </w:hyperlink>
    </w:p>
    <w:p w:rsidR="007F031E" w:rsidRPr="003C2040" w:rsidRDefault="007F031E" w:rsidP="00185D25">
      <w:pPr>
        <w:autoSpaceDE w:val="0"/>
        <w:autoSpaceDN w:val="0"/>
        <w:adjustRightInd w:val="0"/>
        <w:spacing w:line="240" w:lineRule="auto"/>
        <w:ind w:left="720" w:hanging="720"/>
        <w:rPr>
          <w:rFonts w:ascii="Book Antiqua" w:hAnsi="Book Antiqua" w:cs="Times New Roman"/>
          <w:sz w:val="21"/>
          <w:szCs w:val="21"/>
        </w:rPr>
      </w:pPr>
      <w:r w:rsidRPr="003C2040">
        <w:rPr>
          <w:rFonts w:ascii="Book Antiqua" w:hAnsi="Book Antiqua" w:cs="Times New Roman"/>
          <w:sz w:val="21"/>
          <w:szCs w:val="21"/>
        </w:rPr>
        <w:lastRenderedPageBreak/>
        <w:t xml:space="preserve">Afolakemi, O.O. (2003). </w:t>
      </w:r>
      <w:r w:rsidRPr="003C2040">
        <w:rPr>
          <w:rFonts w:ascii="Book Antiqua" w:hAnsi="Book Antiqua" w:cs="Times New Roman"/>
          <w:bCs/>
          <w:sz w:val="21"/>
          <w:szCs w:val="21"/>
        </w:rPr>
        <w:t>Postgraduate students’ supervision and training in Nigerian tertiary institutions:</w:t>
      </w:r>
      <w:r w:rsidR="00185D25">
        <w:rPr>
          <w:rFonts w:ascii="Book Antiqua" w:hAnsi="Book Antiqua" w:cs="Times New Roman"/>
          <w:bCs/>
          <w:sz w:val="21"/>
          <w:szCs w:val="21"/>
        </w:rPr>
        <w:t xml:space="preserve"> </w:t>
      </w:r>
      <w:r w:rsidRPr="003C2040">
        <w:rPr>
          <w:rFonts w:ascii="Book Antiqua" w:hAnsi="Book Antiqua" w:cs="Times New Roman"/>
          <w:bCs/>
          <w:sz w:val="21"/>
          <w:szCs w:val="21"/>
        </w:rPr>
        <w:t>A comparative study.</w:t>
      </w:r>
      <w:r w:rsidR="00185D25">
        <w:rPr>
          <w:rFonts w:ascii="Book Antiqua" w:hAnsi="Book Antiqua" w:cs="Times New Roman"/>
          <w:bCs/>
          <w:sz w:val="21"/>
          <w:szCs w:val="21"/>
        </w:rPr>
        <w:t xml:space="preserve"> </w:t>
      </w:r>
      <w:r w:rsidRPr="003C2040">
        <w:rPr>
          <w:rFonts w:ascii="Book Antiqua" w:hAnsi="Book Antiqua" w:cs="Times New Roman"/>
          <w:bCs/>
          <w:sz w:val="21"/>
          <w:szCs w:val="21"/>
        </w:rPr>
        <w:t xml:space="preserve">Towards quality </w:t>
      </w:r>
      <w:r w:rsidR="00F52751">
        <w:rPr>
          <w:rFonts w:ascii="Book Antiqua" w:hAnsi="Book Antiqua" w:cs="Times New Roman"/>
          <w:bCs/>
          <w:sz w:val="21"/>
          <w:szCs w:val="21"/>
        </w:rPr>
        <w:tab/>
      </w:r>
      <w:r w:rsidRPr="003C2040">
        <w:rPr>
          <w:rFonts w:ascii="Book Antiqua" w:hAnsi="Book Antiqua" w:cs="Times New Roman"/>
          <w:bCs/>
          <w:sz w:val="21"/>
          <w:szCs w:val="21"/>
        </w:rPr>
        <w:t>in African higher education. 319 -327.</w:t>
      </w:r>
    </w:p>
    <w:p w:rsidR="007F031E" w:rsidRPr="003C2040" w:rsidRDefault="007F031E" w:rsidP="00CB67BF">
      <w:pPr>
        <w:autoSpaceDE w:val="0"/>
        <w:autoSpaceDN w:val="0"/>
        <w:adjustRightInd w:val="0"/>
        <w:spacing w:line="240" w:lineRule="auto"/>
        <w:rPr>
          <w:rFonts w:ascii="Book Antiqua" w:hAnsi="Book Antiqua" w:cs="Times New Roman"/>
          <w:sz w:val="21"/>
          <w:szCs w:val="21"/>
        </w:rPr>
      </w:pPr>
      <w:r w:rsidRPr="003C2040">
        <w:rPr>
          <w:rFonts w:ascii="Book Antiqua" w:hAnsi="Book Antiqua" w:cs="Times New Roman"/>
          <w:sz w:val="21"/>
          <w:szCs w:val="21"/>
        </w:rPr>
        <w:t xml:space="preserve">Bridget, M. (2000). The Growth of the new PhD. Website of American </w:t>
      </w:r>
      <w:r w:rsidR="00F52751">
        <w:rPr>
          <w:rFonts w:ascii="Book Antiqua" w:hAnsi="Book Antiqua" w:cs="Times New Roman"/>
          <w:sz w:val="21"/>
          <w:szCs w:val="21"/>
        </w:rPr>
        <w:tab/>
      </w:r>
      <w:r w:rsidRPr="003C2040">
        <w:rPr>
          <w:rFonts w:ascii="Book Antiqua" w:hAnsi="Book Antiqua" w:cs="Times New Roman"/>
          <w:sz w:val="21"/>
          <w:szCs w:val="21"/>
        </w:rPr>
        <w:t>Psychological Association. Retrieved 24</w:t>
      </w:r>
      <w:r w:rsidRPr="003C2040">
        <w:rPr>
          <w:rFonts w:ascii="Book Antiqua" w:hAnsi="Book Antiqua" w:cs="Times New Roman"/>
          <w:sz w:val="21"/>
          <w:szCs w:val="21"/>
          <w:vertAlign w:val="superscript"/>
        </w:rPr>
        <w:t>th</w:t>
      </w:r>
      <w:r w:rsidRPr="003C2040">
        <w:rPr>
          <w:rFonts w:ascii="Book Antiqua" w:hAnsi="Book Antiqua" w:cs="Times New Roman"/>
          <w:sz w:val="21"/>
          <w:szCs w:val="21"/>
        </w:rPr>
        <w:t xml:space="preserve"> March 2013 from the </w:t>
      </w:r>
      <w:r w:rsidR="00F52751">
        <w:rPr>
          <w:rFonts w:ascii="Book Antiqua" w:hAnsi="Book Antiqua" w:cs="Times New Roman"/>
          <w:sz w:val="21"/>
          <w:szCs w:val="21"/>
        </w:rPr>
        <w:tab/>
      </w:r>
      <w:r w:rsidRPr="003C2040">
        <w:rPr>
          <w:rFonts w:ascii="Book Antiqua" w:hAnsi="Book Antiqua" w:cs="Times New Roman"/>
          <w:sz w:val="21"/>
          <w:szCs w:val="21"/>
        </w:rPr>
        <w:t xml:space="preserve">World Wide Web </w:t>
      </w:r>
      <w:hyperlink r:id="rId22" w:history="1">
        <w:r w:rsidRPr="003C2040">
          <w:rPr>
            <w:rStyle w:val="Hyperlink"/>
            <w:rFonts w:ascii="Book Antiqua" w:hAnsi="Book Antiqua" w:cs="Times New Roman"/>
            <w:sz w:val="21"/>
            <w:szCs w:val="21"/>
            <w:u w:val="none"/>
          </w:rPr>
          <w:t>http://www.apa.org/monitor/nov00/phd.aspx</w:t>
        </w:r>
      </w:hyperlink>
    </w:p>
    <w:p w:rsidR="007F031E" w:rsidRPr="003C2040" w:rsidRDefault="007F031E" w:rsidP="00CB67BF">
      <w:pPr>
        <w:autoSpaceDE w:val="0"/>
        <w:autoSpaceDN w:val="0"/>
        <w:adjustRightInd w:val="0"/>
        <w:spacing w:line="240" w:lineRule="auto"/>
        <w:rPr>
          <w:rFonts w:ascii="Book Antiqua" w:hAnsi="Book Antiqua" w:cs="Times New Roman"/>
          <w:sz w:val="21"/>
          <w:szCs w:val="21"/>
        </w:rPr>
      </w:pPr>
      <w:r w:rsidRPr="003C2040">
        <w:rPr>
          <w:rFonts w:ascii="Book Antiqua" w:hAnsi="Book Antiqua" w:cs="Times New Roman"/>
          <w:sz w:val="21"/>
          <w:szCs w:val="21"/>
        </w:rPr>
        <w:t xml:space="preserve">Britta, B. (2012). Trends and Challenges in Canadian Graduate Education. </w:t>
      </w:r>
      <w:r w:rsidR="00F52751">
        <w:rPr>
          <w:rFonts w:ascii="Book Antiqua" w:hAnsi="Book Antiqua" w:cs="Times New Roman"/>
          <w:sz w:val="21"/>
          <w:szCs w:val="21"/>
        </w:rPr>
        <w:tab/>
      </w:r>
      <w:r w:rsidRPr="003C2040">
        <w:rPr>
          <w:rFonts w:ascii="Book Antiqua" w:hAnsi="Book Antiqua" w:cs="Times New Roman"/>
          <w:sz w:val="21"/>
          <w:szCs w:val="21"/>
        </w:rPr>
        <w:t>TRANS-DOC Closing Seminar, University of Alberta.</w:t>
      </w:r>
    </w:p>
    <w:p w:rsidR="007F031E" w:rsidRPr="003C2040" w:rsidRDefault="007F031E" w:rsidP="00CB67BF">
      <w:pPr>
        <w:autoSpaceDE w:val="0"/>
        <w:autoSpaceDN w:val="0"/>
        <w:adjustRightInd w:val="0"/>
        <w:spacing w:line="240" w:lineRule="auto"/>
        <w:rPr>
          <w:rFonts w:ascii="Book Antiqua" w:hAnsi="Book Antiqua" w:cs="Times New Roman"/>
          <w:sz w:val="21"/>
          <w:szCs w:val="21"/>
        </w:rPr>
      </w:pPr>
      <w:r w:rsidRPr="003C2040">
        <w:rPr>
          <w:rFonts w:ascii="Book Antiqua" w:hAnsi="Book Antiqua" w:cs="Times New Roman"/>
          <w:sz w:val="21"/>
          <w:szCs w:val="21"/>
        </w:rPr>
        <w:t xml:space="preserve">Brouke, S. (2004). Attrition and completion times of PhD candidates. Paper </w:t>
      </w:r>
      <w:r w:rsidR="00F52751">
        <w:rPr>
          <w:rFonts w:ascii="Book Antiqua" w:hAnsi="Book Antiqua" w:cs="Times New Roman"/>
          <w:sz w:val="21"/>
          <w:szCs w:val="21"/>
        </w:rPr>
        <w:tab/>
      </w:r>
      <w:r w:rsidRPr="003C2040">
        <w:rPr>
          <w:rFonts w:ascii="Book Antiqua" w:hAnsi="Book Antiqua" w:cs="Times New Roman"/>
          <w:sz w:val="21"/>
          <w:szCs w:val="21"/>
        </w:rPr>
        <w:t>presented at the annual AARE Conference, Melbourne. Australia.</w:t>
      </w:r>
    </w:p>
    <w:p w:rsidR="007F031E" w:rsidRPr="003C2040" w:rsidRDefault="007F031E" w:rsidP="00CB67BF">
      <w:pPr>
        <w:autoSpaceDE w:val="0"/>
        <w:autoSpaceDN w:val="0"/>
        <w:adjustRightInd w:val="0"/>
        <w:spacing w:line="240" w:lineRule="auto"/>
        <w:rPr>
          <w:rFonts w:ascii="Book Antiqua" w:hAnsi="Book Antiqua" w:cs="Times New Roman"/>
          <w:bCs/>
          <w:sz w:val="21"/>
          <w:szCs w:val="21"/>
        </w:rPr>
      </w:pPr>
      <w:r w:rsidRPr="003C2040">
        <w:rPr>
          <w:rFonts w:ascii="Book Antiqua" w:hAnsi="Book Antiqua" w:cs="Times New Roman"/>
          <w:bCs/>
          <w:sz w:val="21"/>
          <w:szCs w:val="21"/>
        </w:rPr>
        <w:t xml:space="preserve">Bryan, G. and </w:t>
      </w:r>
      <w:r w:rsidR="008472C0">
        <w:rPr>
          <w:rFonts w:ascii="Book Antiqua" w:hAnsi="Book Antiqua" w:cs="Times New Roman"/>
          <w:bCs/>
          <w:sz w:val="21"/>
          <w:szCs w:val="21"/>
        </w:rPr>
        <w:t xml:space="preserve">S. </w:t>
      </w:r>
      <w:r w:rsidRPr="003C2040">
        <w:rPr>
          <w:rFonts w:ascii="Book Antiqua" w:hAnsi="Book Antiqua" w:cs="Times New Roman"/>
          <w:bCs/>
          <w:sz w:val="21"/>
          <w:szCs w:val="21"/>
        </w:rPr>
        <w:t>Gardner</w:t>
      </w:r>
      <w:r w:rsidR="008472C0">
        <w:rPr>
          <w:rFonts w:ascii="Book Antiqua" w:hAnsi="Book Antiqua" w:cs="Times New Roman"/>
          <w:bCs/>
          <w:sz w:val="21"/>
          <w:szCs w:val="21"/>
        </w:rPr>
        <w:t xml:space="preserve"> </w:t>
      </w:r>
      <w:r w:rsidRPr="003C2040">
        <w:rPr>
          <w:rFonts w:ascii="Book Antiqua" w:hAnsi="Book Antiqua" w:cs="Times New Roman"/>
          <w:bCs/>
          <w:sz w:val="21"/>
          <w:szCs w:val="21"/>
        </w:rPr>
        <w:t xml:space="preserve">(2012). The Part-time Doctoral Student </w:t>
      </w:r>
      <w:r w:rsidR="00F52751">
        <w:rPr>
          <w:rFonts w:ascii="Book Antiqua" w:hAnsi="Book Antiqua" w:cs="Times New Roman"/>
          <w:bCs/>
          <w:sz w:val="21"/>
          <w:szCs w:val="21"/>
        </w:rPr>
        <w:tab/>
      </w:r>
      <w:r w:rsidRPr="003C2040">
        <w:rPr>
          <w:rFonts w:ascii="Book Antiqua" w:hAnsi="Book Antiqua" w:cs="Times New Roman"/>
          <w:bCs/>
          <w:sz w:val="21"/>
          <w:szCs w:val="21"/>
        </w:rPr>
        <w:t>Experience</w:t>
      </w:r>
      <w:r w:rsidRPr="003C2040">
        <w:rPr>
          <w:rFonts w:ascii="Book Antiqua" w:hAnsi="Book Antiqua" w:cs="Times New Roman"/>
          <w:b/>
          <w:bCs/>
          <w:i/>
          <w:sz w:val="21"/>
          <w:szCs w:val="21"/>
        </w:rPr>
        <w:t>.</w:t>
      </w:r>
      <w:r w:rsidR="00F52751">
        <w:rPr>
          <w:rFonts w:ascii="Book Antiqua" w:hAnsi="Book Antiqua" w:cs="Times New Roman"/>
          <w:b/>
          <w:bCs/>
          <w:i/>
          <w:sz w:val="21"/>
          <w:szCs w:val="21"/>
        </w:rPr>
        <w:t xml:space="preserve"> </w:t>
      </w:r>
      <w:r w:rsidRPr="003C2040">
        <w:rPr>
          <w:rFonts w:ascii="Book Antiqua" w:hAnsi="Book Antiqua" w:cs="Times New Roman"/>
          <w:bCs/>
          <w:sz w:val="21"/>
          <w:szCs w:val="21"/>
        </w:rPr>
        <w:t>International Journal of Doctoral Studies</w:t>
      </w:r>
      <w:r w:rsidR="00BD0CB9">
        <w:rPr>
          <w:rFonts w:ascii="Book Antiqua" w:hAnsi="Book Antiqua" w:cs="Times New Roman"/>
          <w:bCs/>
          <w:sz w:val="21"/>
          <w:szCs w:val="21"/>
        </w:rPr>
        <w:t xml:space="preserve"> </w:t>
      </w:r>
      <w:r w:rsidRPr="003C2040">
        <w:rPr>
          <w:rFonts w:ascii="Book Antiqua" w:hAnsi="Book Antiqua" w:cs="Times New Roman"/>
          <w:b/>
          <w:bCs/>
          <w:sz w:val="21"/>
          <w:szCs w:val="21"/>
        </w:rPr>
        <w:t>7</w:t>
      </w:r>
      <w:r w:rsidRPr="003C2040">
        <w:rPr>
          <w:rFonts w:ascii="Book Antiqua" w:hAnsi="Book Antiqua" w:cs="Times New Roman"/>
          <w:bCs/>
          <w:sz w:val="21"/>
          <w:szCs w:val="21"/>
        </w:rPr>
        <w:t>, 63 – 74.</w:t>
      </w:r>
    </w:p>
    <w:p w:rsidR="007F031E" w:rsidRPr="003C2040" w:rsidRDefault="002C3C4C" w:rsidP="00CB67BF">
      <w:pPr>
        <w:autoSpaceDE w:val="0"/>
        <w:autoSpaceDN w:val="0"/>
        <w:adjustRightInd w:val="0"/>
        <w:spacing w:line="240" w:lineRule="auto"/>
        <w:rPr>
          <w:rFonts w:ascii="Book Antiqua" w:hAnsi="Book Antiqua" w:cs="Times New Roman"/>
          <w:bCs/>
          <w:sz w:val="21"/>
          <w:szCs w:val="21"/>
        </w:rPr>
      </w:pPr>
      <w:r>
        <w:rPr>
          <w:rFonts w:ascii="Book Antiqua" w:hAnsi="Book Antiqua" w:cs="Times New Roman"/>
          <w:sz w:val="21"/>
          <w:szCs w:val="21"/>
        </w:rPr>
        <w:t>Baird, L.</w:t>
      </w:r>
      <w:r w:rsidR="007F031E" w:rsidRPr="003C2040">
        <w:rPr>
          <w:rFonts w:ascii="Book Antiqua" w:hAnsi="Book Antiqua" w:cs="Times New Roman"/>
          <w:sz w:val="21"/>
          <w:szCs w:val="21"/>
        </w:rPr>
        <w:t xml:space="preserve">L. (1990). Disciplines and doctorates: The relationships between </w:t>
      </w:r>
      <w:r w:rsidR="00F52751">
        <w:rPr>
          <w:rFonts w:ascii="Book Antiqua" w:hAnsi="Book Antiqua" w:cs="Times New Roman"/>
          <w:sz w:val="21"/>
          <w:szCs w:val="21"/>
        </w:rPr>
        <w:tab/>
      </w:r>
      <w:r w:rsidR="007F031E" w:rsidRPr="003C2040">
        <w:rPr>
          <w:rFonts w:ascii="Book Antiqua" w:hAnsi="Book Antiqua" w:cs="Times New Roman"/>
          <w:sz w:val="21"/>
          <w:szCs w:val="21"/>
        </w:rPr>
        <w:t xml:space="preserve">program characteristics and the duration of doctoral study. </w:t>
      </w:r>
      <w:r w:rsidR="00F52751">
        <w:rPr>
          <w:rFonts w:ascii="Book Antiqua" w:hAnsi="Book Antiqua" w:cs="Times New Roman"/>
          <w:sz w:val="21"/>
          <w:szCs w:val="21"/>
        </w:rPr>
        <w:tab/>
      </w:r>
      <w:r w:rsidR="007F031E" w:rsidRPr="003C2040">
        <w:rPr>
          <w:rFonts w:ascii="Book Antiqua" w:hAnsi="Book Antiqua" w:cs="Times New Roman"/>
          <w:iCs/>
          <w:sz w:val="21"/>
          <w:szCs w:val="21"/>
        </w:rPr>
        <w:t>Research in Higher Education, 31</w:t>
      </w:r>
      <w:r w:rsidR="007F031E" w:rsidRPr="003C2040">
        <w:rPr>
          <w:rFonts w:ascii="Book Antiqua" w:hAnsi="Book Antiqua" w:cs="Times New Roman"/>
          <w:i/>
          <w:iCs/>
          <w:sz w:val="21"/>
          <w:szCs w:val="21"/>
        </w:rPr>
        <w:t xml:space="preserve">, </w:t>
      </w:r>
      <w:r w:rsidR="007F031E" w:rsidRPr="003C2040">
        <w:rPr>
          <w:rFonts w:ascii="Book Antiqua" w:hAnsi="Book Antiqua" w:cs="Times New Roman"/>
          <w:sz w:val="21"/>
          <w:szCs w:val="21"/>
        </w:rPr>
        <w:t>369-385.</w:t>
      </w:r>
    </w:p>
    <w:p w:rsidR="007F031E" w:rsidRPr="003C2040" w:rsidRDefault="007F031E" w:rsidP="00CB67BF">
      <w:pPr>
        <w:autoSpaceDE w:val="0"/>
        <w:autoSpaceDN w:val="0"/>
        <w:adjustRightInd w:val="0"/>
        <w:spacing w:line="240" w:lineRule="auto"/>
        <w:rPr>
          <w:rFonts w:ascii="Book Antiqua" w:hAnsi="Book Antiqua" w:cs="Times New Roman"/>
          <w:b/>
          <w:sz w:val="21"/>
          <w:szCs w:val="21"/>
        </w:rPr>
      </w:pPr>
      <w:r w:rsidRPr="003C2040">
        <w:rPr>
          <w:rFonts w:ascii="Book Antiqua" w:hAnsi="Book Antiqua" w:cs="Times New Roman"/>
          <w:sz w:val="21"/>
          <w:szCs w:val="21"/>
        </w:rPr>
        <w:t>Chao, Y. et</w:t>
      </w:r>
      <w:r w:rsidR="002C3C4C">
        <w:rPr>
          <w:rFonts w:ascii="Book Antiqua" w:hAnsi="Book Antiqua" w:cs="Times New Roman"/>
          <w:sz w:val="21"/>
          <w:szCs w:val="21"/>
        </w:rPr>
        <w:t xml:space="preserve"> </w:t>
      </w:r>
      <w:r w:rsidRPr="002C3C4C">
        <w:rPr>
          <w:rFonts w:ascii="Book Antiqua" w:hAnsi="Book Antiqua" w:cs="Times New Roman"/>
          <w:i/>
          <w:sz w:val="21"/>
          <w:szCs w:val="21"/>
        </w:rPr>
        <w:t>al.</w:t>
      </w:r>
      <w:r w:rsidRPr="003C2040">
        <w:rPr>
          <w:rFonts w:ascii="Book Antiqua" w:hAnsi="Book Antiqua" w:cs="Times New Roman"/>
          <w:sz w:val="21"/>
          <w:szCs w:val="21"/>
        </w:rPr>
        <w:t xml:space="preserve"> (2002). An</w:t>
      </w:r>
      <w:r w:rsidR="00F52751">
        <w:rPr>
          <w:rFonts w:ascii="Book Antiqua" w:hAnsi="Book Antiqua" w:cs="Times New Roman"/>
          <w:sz w:val="21"/>
          <w:szCs w:val="21"/>
        </w:rPr>
        <w:t xml:space="preserve"> </w:t>
      </w:r>
      <w:r w:rsidRPr="003C2040">
        <w:rPr>
          <w:rFonts w:ascii="Book Antiqua" w:hAnsi="Book Antiqua" w:cs="Times New Roman"/>
          <w:sz w:val="21"/>
          <w:szCs w:val="21"/>
        </w:rPr>
        <w:t xml:space="preserve">introduction to logistic regression analysis and </w:t>
      </w:r>
      <w:r w:rsidR="00F52751">
        <w:rPr>
          <w:rFonts w:ascii="Book Antiqua" w:hAnsi="Book Antiqua" w:cs="Times New Roman"/>
          <w:sz w:val="21"/>
          <w:szCs w:val="21"/>
        </w:rPr>
        <w:tab/>
      </w:r>
      <w:r w:rsidRPr="003C2040">
        <w:rPr>
          <w:rFonts w:ascii="Book Antiqua" w:hAnsi="Book Antiqua" w:cs="Times New Roman"/>
          <w:sz w:val="21"/>
          <w:szCs w:val="21"/>
        </w:rPr>
        <w:t>Reporting. The Journal of Education Research,</w:t>
      </w:r>
      <w:r w:rsidR="00BD0CB9">
        <w:rPr>
          <w:rFonts w:ascii="Book Antiqua" w:hAnsi="Book Antiqua" w:cs="Times New Roman"/>
          <w:sz w:val="21"/>
          <w:szCs w:val="21"/>
        </w:rPr>
        <w:t xml:space="preserve"> </w:t>
      </w:r>
      <w:r w:rsidRPr="003C2040">
        <w:rPr>
          <w:rFonts w:ascii="Book Antiqua" w:hAnsi="Book Antiqua" w:cs="Times New Roman"/>
          <w:b/>
          <w:sz w:val="21"/>
          <w:szCs w:val="21"/>
        </w:rPr>
        <w:t xml:space="preserve">10, </w:t>
      </w:r>
      <w:r w:rsidRPr="003C2040">
        <w:rPr>
          <w:rFonts w:ascii="Book Antiqua" w:hAnsi="Book Antiqua" w:cs="Times New Roman"/>
          <w:sz w:val="21"/>
          <w:szCs w:val="21"/>
        </w:rPr>
        <w:t>3 – 12.</w:t>
      </w:r>
    </w:p>
    <w:p w:rsidR="007F031E" w:rsidRPr="003C2040" w:rsidRDefault="002C3C4C" w:rsidP="00CB67BF">
      <w:pPr>
        <w:autoSpaceDE w:val="0"/>
        <w:autoSpaceDN w:val="0"/>
        <w:adjustRightInd w:val="0"/>
        <w:spacing w:line="240" w:lineRule="auto"/>
        <w:rPr>
          <w:rFonts w:ascii="Book Antiqua" w:hAnsi="Book Antiqua" w:cs="Times New Roman"/>
          <w:sz w:val="21"/>
          <w:szCs w:val="21"/>
        </w:rPr>
      </w:pPr>
      <w:r>
        <w:rPr>
          <w:rFonts w:ascii="Book Antiqua" w:hAnsi="Book Antiqua" w:cs="Times New Roman"/>
          <w:sz w:val="21"/>
          <w:szCs w:val="21"/>
        </w:rPr>
        <w:t>Chinelo, O.</w:t>
      </w:r>
      <w:r w:rsidR="007F031E" w:rsidRPr="003C2040">
        <w:rPr>
          <w:rFonts w:ascii="Book Antiqua" w:hAnsi="Book Antiqua" w:cs="Times New Roman"/>
          <w:sz w:val="21"/>
          <w:szCs w:val="21"/>
        </w:rPr>
        <w:t xml:space="preserve">D. (2010). </w:t>
      </w:r>
      <w:r w:rsidR="007F031E" w:rsidRPr="003C2040">
        <w:rPr>
          <w:rFonts w:ascii="Book Antiqua" w:hAnsi="Book Antiqua" w:cs="Times New Roman"/>
          <w:bCs/>
          <w:color w:val="292526"/>
          <w:sz w:val="21"/>
          <w:szCs w:val="21"/>
        </w:rPr>
        <w:t>An analysis of problems encountered by post-</w:t>
      </w:r>
      <w:r w:rsidR="00F52751">
        <w:rPr>
          <w:rFonts w:ascii="Book Antiqua" w:hAnsi="Book Antiqua" w:cs="Times New Roman"/>
          <w:bCs/>
          <w:color w:val="292526"/>
          <w:sz w:val="21"/>
          <w:szCs w:val="21"/>
        </w:rPr>
        <w:tab/>
      </w:r>
      <w:r w:rsidR="007F031E" w:rsidRPr="003C2040">
        <w:rPr>
          <w:rFonts w:ascii="Book Antiqua" w:hAnsi="Book Antiqua" w:cs="Times New Roman"/>
          <w:bCs/>
          <w:color w:val="292526"/>
          <w:sz w:val="21"/>
          <w:szCs w:val="21"/>
        </w:rPr>
        <w:t>graduate students in Nigerian universities.</w:t>
      </w:r>
      <w:r w:rsidR="00F52751">
        <w:rPr>
          <w:rFonts w:ascii="Book Antiqua" w:hAnsi="Book Antiqua" w:cs="Times New Roman"/>
          <w:bCs/>
          <w:color w:val="292526"/>
          <w:sz w:val="21"/>
          <w:szCs w:val="21"/>
        </w:rPr>
        <w:t xml:space="preserve"> </w:t>
      </w:r>
      <w:r w:rsidR="007F031E" w:rsidRPr="003C2040">
        <w:rPr>
          <w:rFonts w:ascii="Book Antiqua" w:hAnsi="Book Antiqua" w:cs="Times New Roman"/>
          <w:bCs/>
          <w:color w:val="292526"/>
          <w:sz w:val="21"/>
          <w:szCs w:val="21"/>
        </w:rPr>
        <w:t xml:space="preserve">Journal of Social </w:t>
      </w:r>
      <w:r w:rsidR="00F52751">
        <w:rPr>
          <w:rFonts w:ascii="Book Antiqua" w:hAnsi="Book Antiqua" w:cs="Times New Roman"/>
          <w:bCs/>
          <w:color w:val="292526"/>
          <w:sz w:val="21"/>
          <w:szCs w:val="21"/>
        </w:rPr>
        <w:tab/>
      </w:r>
      <w:r w:rsidR="007F031E" w:rsidRPr="003C2040">
        <w:rPr>
          <w:rFonts w:ascii="Book Antiqua" w:hAnsi="Book Antiqua" w:cs="Times New Roman"/>
          <w:bCs/>
          <w:color w:val="292526"/>
          <w:sz w:val="21"/>
          <w:szCs w:val="21"/>
        </w:rPr>
        <w:t>Science,</w:t>
      </w:r>
      <w:r w:rsidR="00F52751">
        <w:rPr>
          <w:rFonts w:ascii="Book Antiqua" w:hAnsi="Book Antiqua" w:cs="Times New Roman"/>
          <w:bCs/>
          <w:color w:val="292526"/>
          <w:sz w:val="21"/>
          <w:szCs w:val="21"/>
        </w:rPr>
        <w:t xml:space="preserve"> </w:t>
      </w:r>
      <w:r w:rsidR="007F031E" w:rsidRPr="003C2040">
        <w:rPr>
          <w:rFonts w:ascii="Book Antiqua" w:hAnsi="Book Antiqua" w:cs="Times New Roman"/>
          <w:b/>
          <w:bCs/>
          <w:color w:val="292526"/>
          <w:sz w:val="21"/>
          <w:szCs w:val="21"/>
        </w:rPr>
        <w:t>22(2)</w:t>
      </w:r>
      <w:r w:rsidR="007F031E" w:rsidRPr="003C2040">
        <w:rPr>
          <w:rFonts w:ascii="Book Antiqua" w:hAnsi="Book Antiqua" w:cs="Times New Roman"/>
          <w:bCs/>
          <w:color w:val="292526"/>
          <w:sz w:val="21"/>
          <w:szCs w:val="21"/>
        </w:rPr>
        <w:t xml:space="preserve"> 129 – 137.</w:t>
      </w:r>
    </w:p>
    <w:p w:rsidR="007F031E" w:rsidRPr="003C2040" w:rsidRDefault="007F031E" w:rsidP="00CB67BF">
      <w:pPr>
        <w:autoSpaceDE w:val="0"/>
        <w:autoSpaceDN w:val="0"/>
        <w:adjustRightInd w:val="0"/>
        <w:spacing w:line="240" w:lineRule="auto"/>
        <w:rPr>
          <w:rFonts w:ascii="Book Antiqua" w:hAnsi="Book Antiqua" w:cs="Times New Roman"/>
          <w:sz w:val="21"/>
          <w:szCs w:val="21"/>
        </w:rPr>
      </w:pPr>
      <w:r w:rsidRPr="003C2040">
        <w:rPr>
          <w:rFonts w:ascii="Book Antiqua" w:hAnsi="Book Antiqua" w:cs="Times New Roman"/>
          <w:sz w:val="21"/>
          <w:szCs w:val="21"/>
        </w:rPr>
        <w:t xml:space="preserve">Canadian Association for Graduate Studies (CAGS), (1997). </w:t>
      </w:r>
      <w:r w:rsidRPr="003C2040">
        <w:rPr>
          <w:rFonts w:ascii="Book Antiqua" w:hAnsi="Book Antiqua" w:cs="Times New Roman"/>
          <w:iCs/>
          <w:sz w:val="21"/>
          <w:szCs w:val="21"/>
        </w:rPr>
        <w:t xml:space="preserve">Time to </w:t>
      </w:r>
      <w:r w:rsidR="00226F27">
        <w:rPr>
          <w:rFonts w:ascii="Book Antiqua" w:hAnsi="Book Antiqua" w:cs="Times New Roman"/>
          <w:iCs/>
          <w:sz w:val="21"/>
          <w:szCs w:val="21"/>
        </w:rPr>
        <w:tab/>
      </w:r>
      <w:r w:rsidRPr="003C2040">
        <w:rPr>
          <w:rFonts w:ascii="Book Antiqua" w:hAnsi="Book Antiqua" w:cs="Times New Roman"/>
          <w:iCs/>
          <w:sz w:val="21"/>
          <w:szCs w:val="21"/>
        </w:rPr>
        <w:t xml:space="preserve">completion and cohort completion percentages by discipline: A </w:t>
      </w:r>
      <w:r w:rsidR="00226F27">
        <w:rPr>
          <w:rFonts w:ascii="Book Antiqua" w:hAnsi="Book Antiqua" w:cs="Times New Roman"/>
          <w:iCs/>
          <w:sz w:val="21"/>
          <w:szCs w:val="21"/>
        </w:rPr>
        <w:tab/>
      </w:r>
      <w:r w:rsidRPr="003C2040">
        <w:rPr>
          <w:rFonts w:ascii="Book Antiqua" w:hAnsi="Book Antiqua" w:cs="Times New Roman"/>
          <w:iCs/>
          <w:sz w:val="21"/>
          <w:szCs w:val="21"/>
        </w:rPr>
        <w:t>consolidation of data for the 1985-1988 cohorts.</w:t>
      </w:r>
      <w:r w:rsidR="00226F27">
        <w:rPr>
          <w:rFonts w:ascii="Book Antiqua" w:hAnsi="Book Antiqua" w:cs="Times New Roman"/>
          <w:iCs/>
          <w:sz w:val="21"/>
          <w:szCs w:val="21"/>
        </w:rPr>
        <w:t xml:space="preserve"> </w:t>
      </w:r>
      <w:r w:rsidRPr="003C2040">
        <w:rPr>
          <w:rFonts w:ascii="Book Antiqua" w:hAnsi="Book Antiqua" w:cs="Times New Roman"/>
          <w:sz w:val="21"/>
          <w:szCs w:val="21"/>
        </w:rPr>
        <w:t xml:space="preserve">St. John's, Canada: </w:t>
      </w:r>
      <w:r w:rsidR="00226F27">
        <w:rPr>
          <w:rFonts w:ascii="Book Antiqua" w:hAnsi="Book Antiqua" w:cs="Times New Roman"/>
          <w:sz w:val="21"/>
          <w:szCs w:val="21"/>
        </w:rPr>
        <w:tab/>
      </w:r>
      <w:r w:rsidRPr="003C2040">
        <w:rPr>
          <w:rFonts w:ascii="Book Antiqua" w:hAnsi="Book Antiqua" w:cs="Times New Roman"/>
          <w:sz w:val="21"/>
          <w:szCs w:val="21"/>
        </w:rPr>
        <w:t>Author.</w:t>
      </w:r>
    </w:p>
    <w:p w:rsidR="007F031E" w:rsidRPr="003C2040" w:rsidRDefault="007F031E" w:rsidP="00CB67BF">
      <w:pPr>
        <w:autoSpaceDE w:val="0"/>
        <w:autoSpaceDN w:val="0"/>
        <w:adjustRightInd w:val="0"/>
        <w:spacing w:line="240" w:lineRule="auto"/>
        <w:rPr>
          <w:rFonts w:ascii="Book Antiqua" w:hAnsi="Book Antiqua" w:cs="Times New Roman"/>
          <w:sz w:val="21"/>
          <w:szCs w:val="21"/>
        </w:rPr>
      </w:pPr>
      <w:r w:rsidRPr="003C2040">
        <w:rPr>
          <w:rFonts w:ascii="Book Antiqua" w:hAnsi="Book Antiqua" w:cs="Times New Roman"/>
          <w:sz w:val="21"/>
          <w:szCs w:val="21"/>
        </w:rPr>
        <w:t xml:space="preserve">Canadian Association for Graduate Studies (CAGS), (2001b). </w:t>
      </w:r>
      <w:r w:rsidRPr="003C2040">
        <w:rPr>
          <w:rFonts w:ascii="Book Antiqua" w:hAnsi="Book Antiqua" w:cs="Times New Roman"/>
          <w:iCs/>
          <w:sz w:val="21"/>
          <w:szCs w:val="21"/>
        </w:rPr>
        <w:t xml:space="preserve">Brave New </w:t>
      </w:r>
      <w:r w:rsidR="00226F27">
        <w:rPr>
          <w:rFonts w:ascii="Book Antiqua" w:hAnsi="Book Antiqua" w:cs="Times New Roman"/>
          <w:iCs/>
          <w:sz w:val="21"/>
          <w:szCs w:val="21"/>
        </w:rPr>
        <w:tab/>
      </w:r>
      <w:r w:rsidRPr="003C2040">
        <w:rPr>
          <w:rFonts w:ascii="Book Antiqua" w:hAnsi="Book Antiqua" w:cs="Times New Roman"/>
          <w:iCs/>
          <w:sz w:val="21"/>
          <w:szCs w:val="21"/>
        </w:rPr>
        <w:t>Worlds: Graduate Education for the 21</w:t>
      </w:r>
      <w:r w:rsidRPr="003C2040">
        <w:rPr>
          <w:rFonts w:ascii="Book Antiqua" w:hAnsi="Book Antiqua" w:cs="Times New Roman"/>
          <w:iCs/>
          <w:sz w:val="21"/>
          <w:szCs w:val="21"/>
          <w:vertAlign w:val="superscript"/>
        </w:rPr>
        <w:t xml:space="preserve">st </w:t>
      </w:r>
      <w:r w:rsidRPr="003C2040">
        <w:rPr>
          <w:rFonts w:ascii="Book Antiqua" w:hAnsi="Book Antiqua" w:cs="Times New Roman"/>
          <w:iCs/>
          <w:sz w:val="21"/>
          <w:szCs w:val="21"/>
        </w:rPr>
        <w:t>Century.</w:t>
      </w:r>
      <w:r w:rsidR="00226F27">
        <w:rPr>
          <w:rFonts w:ascii="Book Antiqua" w:hAnsi="Book Antiqua" w:cs="Times New Roman"/>
          <w:iCs/>
          <w:sz w:val="21"/>
          <w:szCs w:val="21"/>
        </w:rPr>
        <w:t xml:space="preserve"> </w:t>
      </w:r>
      <w:r w:rsidRPr="003C2040">
        <w:rPr>
          <w:rFonts w:ascii="Book Antiqua" w:hAnsi="Book Antiqua" w:cs="Times New Roman"/>
          <w:sz w:val="21"/>
          <w:szCs w:val="21"/>
        </w:rPr>
        <w:t xml:space="preserve">Ottawa: </w:t>
      </w:r>
      <w:r w:rsidR="00226F27">
        <w:rPr>
          <w:rFonts w:ascii="Book Antiqua" w:hAnsi="Book Antiqua" w:cs="Times New Roman"/>
          <w:sz w:val="21"/>
          <w:szCs w:val="21"/>
        </w:rPr>
        <w:tab/>
      </w:r>
      <w:r w:rsidRPr="003C2040">
        <w:rPr>
          <w:rFonts w:ascii="Book Antiqua" w:hAnsi="Book Antiqua" w:cs="Times New Roman"/>
          <w:sz w:val="21"/>
          <w:szCs w:val="21"/>
        </w:rPr>
        <w:t>University of Ottawa.</w:t>
      </w:r>
    </w:p>
    <w:p w:rsidR="007F031E" w:rsidRPr="003C2040" w:rsidRDefault="007F031E" w:rsidP="00CB67BF">
      <w:pPr>
        <w:autoSpaceDE w:val="0"/>
        <w:autoSpaceDN w:val="0"/>
        <w:adjustRightInd w:val="0"/>
        <w:spacing w:line="240" w:lineRule="auto"/>
        <w:rPr>
          <w:rFonts w:ascii="Book Antiqua" w:hAnsi="Book Antiqua" w:cs="Times New Roman"/>
          <w:sz w:val="21"/>
          <w:szCs w:val="21"/>
        </w:rPr>
      </w:pPr>
      <w:r w:rsidRPr="003C2040">
        <w:rPr>
          <w:rFonts w:ascii="Book Antiqua" w:hAnsi="Book Antiqua" w:cs="Times New Roman"/>
          <w:sz w:val="21"/>
          <w:szCs w:val="21"/>
        </w:rPr>
        <w:t xml:space="preserve">Christian, K. and </w:t>
      </w:r>
      <w:r w:rsidR="008472C0">
        <w:rPr>
          <w:rFonts w:ascii="Book Antiqua" w:hAnsi="Book Antiqua" w:cs="Times New Roman"/>
          <w:sz w:val="21"/>
          <w:szCs w:val="21"/>
        </w:rPr>
        <w:t>Z. Achim</w:t>
      </w:r>
      <w:r w:rsidRPr="003C2040">
        <w:rPr>
          <w:rFonts w:ascii="Book Antiqua" w:hAnsi="Book Antiqua" w:cs="Times New Roman"/>
          <w:sz w:val="21"/>
          <w:szCs w:val="21"/>
        </w:rPr>
        <w:t xml:space="preserve"> (2008). Applied econometrics with R. Springer; </w:t>
      </w:r>
      <w:r w:rsidR="00226F27">
        <w:rPr>
          <w:rFonts w:ascii="Book Antiqua" w:hAnsi="Book Antiqua" w:cs="Times New Roman"/>
          <w:sz w:val="21"/>
          <w:szCs w:val="21"/>
        </w:rPr>
        <w:tab/>
      </w:r>
      <w:r w:rsidRPr="003C2040">
        <w:rPr>
          <w:rFonts w:ascii="Book Antiqua" w:hAnsi="Book Antiqua" w:cs="Times New Roman"/>
          <w:sz w:val="21"/>
          <w:szCs w:val="21"/>
        </w:rPr>
        <w:t>New York, USA, pp 129 – 133</w:t>
      </w:r>
    </w:p>
    <w:p w:rsidR="007F031E" w:rsidRPr="003C2040" w:rsidRDefault="007F031E" w:rsidP="00CB67BF">
      <w:pPr>
        <w:autoSpaceDE w:val="0"/>
        <w:autoSpaceDN w:val="0"/>
        <w:adjustRightInd w:val="0"/>
        <w:spacing w:line="240" w:lineRule="auto"/>
        <w:rPr>
          <w:rFonts w:ascii="Book Antiqua" w:hAnsi="Book Antiqua" w:cs="Times New Roman"/>
          <w:sz w:val="21"/>
          <w:szCs w:val="21"/>
        </w:rPr>
      </w:pPr>
      <w:r w:rsidRPr="003C2040">
        <w:rPr>
          <w:rFonts w:ascii="Book Antiqua" w:hAnsi="Book Antiqua" w:cs="Times New Roman"/>
          <w:sz w:val="21"/>
          <w:szCs w:val="21"/>
        </w:rPr>
        <w:t>Christopher, M. (2007). Logistic regression with R</w:t>
      </w:r>
      <w:r w:rsidRPr="003C2040">
        <w:rPr>
          <w:rFonts w:ascii="Book Antiqua" w:hAnsi="Book Antiqua" w:cs="Times New Roman"/>
          <w:b/>
          <w:i/>
          <w:sz w:val="21"/>
          <w:szCs w:val="21"/>
        </w:rPr>
        <w:t>.</w:t>
      </w:r>
      <w:r w:rsidR="00226F27">
        <w:rPr>
          <w:rFonts w:ascii="Book Antiqua" w:hAnsi="Book Antiqua" w:cs="Times New Roman"/>
          <w:b/>
          <w:i/>
          <w:sz w:val="21"/>
          <w:szCs w:val="21"/>
        </w:rPr>
        <w:t xml:space="preserve"> </w:t>
      </w:r>
      <w:r w:rsidRPr="003C2040">
        <w:rPr>
          <w:rFonts w:ascii="Book Antiqua" w:hAnsi="Book Antiqua" w:cs="Times New Roman"/>
          <w:sz w:val="21"/>
          <w:szCs w:val="21"/>
        </w:rPr>
        <w:t xml:space="preserve">Unpublished Lecture </w:t>
      </w:r>
      <w:r w:rsidR="00226F27">
        <w:rPr>
          <w:rFonts w:ascii="Book Antiqua" w:hAnsi="Book Antiqua" w:cs="Times New Roman"/>
          <w:sz w:val="21"/>
          <w:szCs w:val="21"/>
        </w:rPr>
        <w:tab/>
      </w:r>
      <w:r w:rsidRPr="003C2040">
        <w:rPr>
          <w:rFonts w:ascii="Book Antiqua" w:hAnsi="Book Antiqua" w:cs="Times New Roman"/>
          <w:sz w:val="21"/>
          <w:szCs w:val="21"/>
        </w:rPr>
        <w:t xml:space="preserve">Note. </w:t>
      </w:r>
    </w:p>
    <w:p w:rsidR="007F031E" w:rsidRPr="003C2040" w:rsidRDefault="001C1A4C" w:rsidP="00CB67BF">
      <w:pPr>
        <w:autoSpaceDE w:val="0"/>
        <w:autoSpaceDN w:val="0"/>
        <w:adjustRightInd w:val="0"/>
        <w:spacing w:line="240" w:lineRule="auto"/>
        <w:rPr>
          <w:rFonts w:ascii="Book Antiqua" w:hAnsi="Book Antiqua" w:cs="Times New Roman"/>
          <w:sz w:val="21"/>
          <w:szCs w:val="21"/>
        </w:rPr>
      </w:pPr>
      <w:r>
        <w:rPr>
          <w:rFonts w:ascii="Book Antiqua" w:hAnsi="Book Antiqua" w:cs="Times New Roman"/>
          <w:sz w:val="21"/>
          <w:szCs w:val="21"/>
        </w:rPr>
        <w:t>College Confidential</w:t>
      </w:r>
      <w:r w:rsidR="007F031E" w:rsidRPr="003C2040">
        <w:rPr>
          <w:rFonts w:ascii="Book Antiqua" w:hAnsi="Book Antiqua" w:cs="Times New Roman"/>
          <w:sz w:val="21"/>
          <w:szCs w:val="21"/>
        </w:rPr>
        <w:t xml:space="preserve"> (2007). Average time to get a PhD</w:t>
      </w:r>
      <w:r w:rsidR="007F031E" w:rsidRPr="003C2040">
        <w:rPr>
          <w:rFonts w:ascii="Book Antiqua" w:hAnsi="Book Antiqua" w:cs="Times New Roman"/>
          <w:b/>
          <w:sz w:val="21"/>
          <w:szCs w:val="21"/>
        </w:rPr>
        <w:t>.</w:t>
      </w:r>
      <w:r w:rsidR="007F031E" w:rsidRPr="003C2040">
        <w:rPr>
          <w:rFonts w:ascii="Book Antiqua" w:hAnsi="Book Antiqua" w:cs="Times New Roman"/>
          <w:sz w:val="21"/>
          <w:szCs w:val="21"/>
        </w:rPr>
        <w:t xml:space="preserve"> College </w:t>
      </w:r>
      <w:r w:rsidR="00226F27">
        <w:rPr>
          <w:rFonts w:ascii="Book Antiqua" w:hAnsi="Book Antiqua" w:cs="Times New Roman"/>
          <w:sz w:val="21"/>
          <w:szCs w:val="21"/>
        </w:rPr>
        <w:tab/>
      </w:r>
      <w:r w:rsidR="007F031E" w:rsidRPr="003C2040">
        <w:rPr>
          <w:rFonts w:ascii="Book Antiqua" w:hAnsi="Book Antiqua" w:cs="Times New Roman"/>
          <w:sz w:val="21"/>
          <w:szCs w:val="21"/>
        </w:rPr>
        <w:t>Confidential official website. Retrieved on 4</w:t>
      </w:r>
      <w:r w:rsidR="007F031E" w:rsidRPr="003C2040">
        <w:rPr>
          <w:rFonts w:ascii="Book Antiqua" w:hAnsi="Book Antiqua" w:cs="Times New Roman"/>
          <w:sz w:val="21"/>
          <w:szCs w:val="21"/>
          <w:vertAlign w:val="superscript"/>
        </w:rPr>
        <w:t>th</w:t>
      </w:r>
      <w:r w:rsidR="007F031E" w:rsidRPr="003C2040">
        <w:rPr>
          <w:rFonts w:ascii="Book Antiqua" w:hAnsi="Book Antiqua" w:cs="Times New Roman"/>
          <w:sz w:val="21"/>
          <w:szCs w:val="21"/>
        </w:rPr>
        <w:t xml:space="preserve"> April from the World </w:t>
      </w:r>
      <w:r w:rsidR="00226F27">
        <w:rPr>
          <w:rFonts w:ascii="Book Antiqua" w:hAnsi="Book Antiqua" w:cs="Times New Roman"/>
          <w:sz w:val="21"/>
          <w:szCs w:val="21"/>
        </w:rPr>
        <w:tab/>
        <w:t>Wide</w:t>
      </w:r>
      <w:r w:rsidR="007F031E" w:rsidRPr="003C2040">
        <w:rPr>
          <w:rFonts w:ascii="Book Antiqua" w:hAnsi="Book Antiqua" w:cs="Times New Roman"/>
          <w:sz w:val="21"/>
          <w:szCs w:val="21"/>
        </w:rPr>
        <w:t>Web</w:t>
      </w:r>
      <w:hyperlink r:id="rId23" w:history="1">
        <w:r w:rsidR="00226F27" w:rsidRPr="00FC7621">
          <w:rPr>
            <w:rStyle w:val="Hyperlink"/>
            <w:rFonts w:ascii="Book Antiqua" w:hAnsi="Book Antiqua" w:cs="Times New Roman"/>
            <w:sz w:val="21"/>
            <w:szCs w:val="21"/>
          </w:rPr>
          <w:t>http://talk.collegeconfidential.com/graduateschool/3889</w:t>
        </w:r>
        <w:r w:rsidR="00226F27" w:rsidRPr="00FC7621">
          <w:rPr>
            <w:rStyle w:val="Hyperlink"/>
            <w:rFonts w:ascii="Book Antiqua" w:hAnsi="Book Antiqua" w:cs="Times New Roman"/>
            <w:sz w:val="21"/>
            <w:szCs w:val="21"/>
          </w:rPr>
          <w:tab/>
          <w:t>74-average-time-get-ph-d.html</w:t>
        </w:r>
      </w:hyperlink>
    </w:p>
    <w:p w:rsidR="007F031E" w:rsidRPr="003C2040" w:rsidRDefault="001C1A4C" w:rsidP="00CB67BF">
      <w:pPr>
        <w:autoSpaceDE w:val="0"/>
        <w:autoSpaceDN w:val="0"/>
        <w:adjustRightInd w:val="0"/>
        <w:spacing w:line="240" w:lineRule="auto"/>
        <w:rPr>
          <w:rFonts w:ascii="Book Antiqua" w:hAnsi="Book Antiqua" w:cs="Times New Roman"/>
          <w:sz w:val="21"/>
          <w:szCs w:val="21"/>
        </w:rPr>
      </w:pPr>
      <w:r>
        <w:rPr>
          <w:rFonts w:ascii="Book Antiqua" w:hAnsi="Book Antiqua" w:cs="Times New Roman"/>
          <w:bCs/>
          <w:sz w:val="21"/>
          <w:szCs w:val="21"/>
        </w:rPr>
        <w:t>Council of Graduate Schools</w:t>
      </w:r>
      <w:r w:rsidR="007F031E" w:rsidRPr="003C2040">
        <w:rPr>
          <w:rFonts w:ascii="Book Antiqua" w:hAnsi="Book Antiqua" w:cs="Times New Roman"/>
          <w:bCs/>
          <w:sz w:val="21"/>
          <w:szCs w:val="21"/>
        </w:rPr>
        <w:t xml:space="preserve"> (2008). </w:t>
      </w:r>
      <w:r w:rsidR="007F031E" w:rsidRPr="003C2040">
        <w:rPr>
          <w:rFonts w:ascii="Book Antiqua" w:hAnsi="Book Antiqua" w:cs="Times New Roman"/>
          <w:bCs/>
          <w:iCs/>
          <w:sz w:val="21"/>
          <w:szCs w:val="21"/>
        </w:rPr>
        <w:t xml:space="preserve">Ph.D. completion project: Policies and </w:t>
      </w:r>
      <w:r w:rsidR="00226F27">
        <w:rPr>
          <w:rFonts w:ascii="Book Antiqua" w:hAnsi="Book Antiqua" w:cs="Times New Roman"/>
          <w:bCs/>
          <w:iCs/>
          <w:sz w:val="21"/>
          <w:szCs w:val="21"/>
        </w:rPr>
        <w:tab/>
      </w:r>
      <w:r w:rsidR="007F031E" w:rsidRPr="003C2040">
        <w:rPr>
          <w:rFonts w:ascii="Book Antiqua" w:hAnsi="Book Antiqua" w:cs="Times New Roman"/>
          <w:bCs/>
          <w:iCs/>
          <w:sz w:val="21"/>
          <w:szCs w:val="21"/>
        </w:rPr>
        <w:t>practices to promote student success. Executive summary, USA.</w:t>
      </w:r>
    </w:p>
    <w:p w:rsidR="007F031E" w:rsidRPr="003C2040" w:rsidRDefault="001C1A4C" w:rsidP="00CB67BF">
      <w:pPr>
        <w:autoSpaceDE w:val="0"/>
        <w:autoSpaceDN w:val="0"/>
        <w:adjustRightInd w:val="0"/>
        <w:spacing w:line="240" w:lineRule="auto"/>
        <w:rPr>
          <w:rFonts w:ascii="Book Antiqua" w:hAnsi="Book Antiqua"/>
          <w:sz w:val="21"/>
          <w:szCs w:val="21"/>
        </w:rPr>
      </w:pPr>
      <w:r>
        <w:rPr>
          <w:rFonts w:ascii="Book Antiqua" w:hAnsi="Book Antiqua" w:cs="Times New Roman"/>
          <w:sz w:val="21"/>
          <w:szCs w:val="21"/>
        </w:rPr>
        <w:t>Council of Graduate Schools</w:t>
      </w:r>
      <w:r w:rsidR="007F031E" w:rsidRPr="003C2040">
        <w:rPr>
          <w:rFonts w:ascii="Book Antiqua" w:hAnsi="Book Antiqua" w:cs="Times New Roman"/>
          <w:sz w:val="21"/>
          <w:szCs w:val="21"/>
        </w:rPr>
        <w:t xml:space="preserve"> (2012). The Crucial Issue of doctoral non </w:t>
      </w:r>
      <w:r w:rsidR="00226F27">
        <w:rPr>
          <w:rFonts w:ascii="Book Antiqua" w:hAnsi="Book Antiqua" w:cs="Times New Roman"/>
          <w:sz w:val="21"/>
          <w:szCs w:val="21"/>
        </w:rPr>
        <w:tab/>
      </w:r>
      <w:r w:rsidR="007F031E" w:rsidRPr="003C2040">
        <w:rPr>
          <w:rFonts w:ascii="Book Antiqua" w:hAnsi="Book Antiqua" w:cs="Times New Roman"/>
          <w:sz w:val="21"/>
          <w:szCs w:val="21"/>
        </w:rPr>
        <w:t>completion.</w:t>
      </w:r>
      <w:r w:rsidR="00185D25">
        <w:rPr>
          <w:rFonts w:ascii="Book Antiqua" w:hAnsi="Book Antiqua" w:cs="Times New Roman"/>
          <w:sz w:val="21"/>
          <w:szCs w:val="21"/>
        </w:rPr>
        <w:t xml:space="preserve"> </w:t>
      </w:r>
      <w:r w:rsidR="007F031E" w:rsidRPr="003C2040">
        <w:rPr>
          <w:rFonts w:ascii="Book Antiqua" w:hAnsi="Book Antiqua" w:cs="Times New Roman"/>
          <w:sz w:val="21"/>
          <w:szCs w:val="21"/>
        </w:rPr>
        <w:t xml:space="preserve">Council of Graduate Schools Website, USA. Retrieved </w:t>
      </w:r>
      <w:r w:rsidR="00226F27">
        <w:rPr>
          <w:rFonts w:ascii="Book Antiqua" w:hAnsi="Book Antiqua" w:cs="Times New Roman"/>
          <w:sz w:val="21"/>
          <w:szCs w:val="21"/>
        </w:rPr>
        <w:lastRenderedPageBreak/>
        <w:tab/>
      </w:r>
      <w:r w:rsidR="007F031E" w:rsidRPr="003C2040">
        <w:rPr>
          <w:rFonts w:ascii="Book Antiqua" w:hAnsi="Book Antiqua" w:cs="Times New Roman"/>
          <w:sz w:val="21"/>
          <w:szCs w:val="21"/>
        </w:rPr>
        <w:t>4</w:t>
      </w:r>
      <w:r w:rsidR="007F031E" w:rsidRPr="003C2040">
        <w:rPr>
          <w:rFonts w:ascii="Book Antiqua" w:hAnsi="Book Antiqua" w:cs="Times New Roman"/>
          <w:sz w:val="21"/>
          <w:szCs w:val="21"/>
          <w:vertAlign w:val="superscript"/>
        </w:rPr>
        <w:t>th</w:t>
      </w:r>
      <w:r w:rsidR="007F031E" w:rsidRPr="003C2040">
        <w:rPr>
          <w:rFonts w:ascii="Book Antiqua" w:hAnsi="Book Antiqua" w:cs="Times New Roman"/>
          <w:sz w:val="21"/>
          <w:szCs w:val="21"/>
        </w:rPr>
        <w:t xml:space="preserve"> April 2013 from the World Wide Web </w:t>
      </w:r>
      <w:hyperlink w:history="1">
        <w:r w:rsidR="00226F27" w:rsidRPr="00FC7621">
          <w:rPr>
            <w:rStyle w:val="Hyperlink"/>
            <w:rFonts w:ascii="Book Antiqua" w:hAnsi="Book Antiqua" w:cs="Times New Roman"/>
            <w:sz w:val="21"/>
            <w:szCs w:val="21"/>
          </w:rPr>
          <w:t xml:space="preserve">http://www.Cgsnet </w:t>
        </w:r>
        <w:r w:rsidR="00226F27" w:rsidRPr="00FC7621">
          <w:rPr>
            <w:rStyle w:val="Hyperlink"/>
            <w:rFonts w:ascii="Book Antiqua" w:hAnsi="Book Antiqua" w:cs="Times New Roman"/>
            <w:sz w:val="21"/>
            <w:szCs w:val="21"/>
          </w:rPr>
          <w:tab/>
          <w:t>.org/cgs-occasional-paper-series/university-georgia/</w:t>
        </w:r>
      </w:hyperlink>
    </w:p>
    <w:p w:rsidR="007F031E" w:rsidRPr="003C2040" w:rsidRDefault="007F031E" w:rsidP="00CB67BF">
      <w:pPr>
        <w:autoSpaceDE w:val="0"/>
        <w:autoSpaceDN w:val="0"/>
        <w:adjustRightInd w:val="0"/>
        <w:spacing w:line="240" w:lineRule="auto"/>
        <w:rPr>
          <w:rFonts w:ascii="Book Antiqua" w:hAnsi="Book Antiqua" w:cs="Times New Roman"/>
          <w:sz w:val="21"/>
          <w:szCs w:val="21"/>
        </w:rPr>
      </w:pPr>
      <w:r w:rsidRPr="003C2040">
        <w:rPr>
          <w:rFonts w:ascii="Book Antiqua" w:hAnsi="Book Antiqua" w:cs="Times New Roman"/>
          <w:sz w:val="21"/>
          <w:szCs w:val="21"/>
        </w:rPr>
        <w:t xml:space="preserve">Cox, D. R. and </w:t>
      </w:r>
      <w:r w:rsidR="008472C0">
        <w:rPr>
          <w:rFonts w:ascii="Book Antiqua" w:hAnsi="Book Antiqua" w:cs="Times New Roman"/>
          <w:sz w:val="21"/>
          <w:szCs w:val="21"/>
        </w:rPr>
        <w:t>E.J. Snell</w:t>
      </w:r>
      <w:r w:rsidRPr="003C2040">
        <w:rPr>
          <w:rFonts w:ascii="Book Antiqua" w:hAnsi="Book Antiqua" w:cs="Times New Roman"/>
          <w:sz w:val="21"/>
          <w:szCs w:val="21"/>
        </w:rPr>
        <w:t xml:space="preserve"> (1989). Analysis of binary data. </w:t>
      </w:r>
      <w:r w:rsidR="00185D25" w:rsidRPr="003C2040">
        <w:rPr>
          <w:rFonts w:ascii="Book Antiqua" w:hAnsi="Book Antiqua" w:cs="Times New Roman"/>
          <w:sz w:val="21"/>
          <w:szCs w:val="21"/>
        </w:rPr>
        <w:t>Second</w:t>
      </w:r>
      <w:r w:rsidRPr="003C2040">
        <w:rPr>
          <w:rFonts w:ascii="Book Antiqua" w:hAnsi="Book Antiqua" w:cs="Times New Roman"/>
          <w:sz w:val="21"/>
          <w:szCs w:val="21"/>
        </w:rPr>
        <w:t xml:space="preserve"> Edition. </w:t>
      </w:r>
      <w:r w:rsidR="00226F27">
        <w:rPr>
          <w:rFonts w:ascii="Book Antiqua" w:hAnsi="Book Antiqua" w:cs="Times New Roman"/>
          <w:sz w:val="21"/>
          <w:szCs w:val="21"/>
        </w:rPr>
        <w:tab/>
      </w:r>
      <w:r w:rsidRPr="003C2040">
        <w:rPr>
          <w:rFonts w:ascii="Book Antiqua" w:hAnsi="Book Antiqua" w:cs="Times New Roman"/>
          <w:sz w:val="21"/>
          <w:szCs w:val="21"/>
        </w:rPr>
        <w:t>Chapman &amp; Hall.</w:t>
      </w:r>
    </w:p>
    <w:p w:rsidR="007F031E" w:rsidRPr="003C2040" w:rsidRDefault="007F031E" w:rsidP="00CB67BF">
      <w:pPr>
        <w:autoSpaceDE w:val="0"/>
        <w:autoSpaceDN w:val="0"/>
        <w:adjustRightInd w:val="0"/>
        <w:spacing w:line="240" w:lineRule="auto"/>
        <w:rPr>
          <w:rFonts w:ascii="Book Antiqua" w:hAnsi="Book Antiqua" w:cs="Times New Roman"/>
          <w:sz w:val="21"/>
          <w:szCs w:val="21"/>
        </w:rPr>
      </w:pPr>
      <w:r w:rsidRPr="003C2040">
        <w:rPr>
          <w:rFonts w:ascii="Book Antiqua" w:hAnsi="Book Antiqua" w:cs="Times New Roman"/>
          <w:sz w:val="21"/>
          <w:szCs w:val="21"/>
        </w:rPr>
        <w:t>David, R. (2012). Time to completion PhD student survey</w:t>
      </w:r>
      <w:r w:rsidRPr="003C2040">
        <w:rPr>
          <w:rFonts w:ascii="Book Antiqua" w:hAnsi="Book Antiqua" w:cs="Times New Roman"/>
          <w:b/>
          <w:i/>
          <w:sz w:val="21"/>
          <w:szCs w:val="21"/>
        </w:rPr>
        <w:t>.</w:t>
      </w:r>
      <w:r w:rsidRPr="003C2040">
        <w:rPr>
          <w:rFonts w:ascii="Book Antiqua" w:hAnsi="Book Antiqua" w:cs="Times New Roman"/>
          <w:sz w:val="21"/>
          <w:szCs w:val="21"/>
        </w:rPr>
        <w:t xml:space="preserve"> ITC Survey </w:t>
      </w:r>
      <w:r w:rsidR="00226F27">
        <w:rPr>
          <w:rFonts w:ascii="Book Antiqua" w:hAnsi="Book Antiqua" w:cs="Times New Roman"/>
          <w:sz w:val="21"/>
          <w:szCs w:val="21"/>
        </w:rPr>
        <w:tab/>
      </w:r>
      <w:r w:rsidRPr="003C2040">
        <w:rPr>
          <w:rFonts w:ascii="Book Antiqua" w:hAnsi="Book Antiqua" w:cs="Times New Roman"/>
          <w:sz w:val="21"/>
          <w:szCs w:val="21"/>
        </w:rPr>
        <w:t>Presentation, Queens University, England.</w:t>
      </w:r>
    </w:p>
    <w:p w:rsidR="007F031E" w:rsidRPr="003C2040" w:rsidRDefault="007F031E" w:rsidP="00CB67BF">
      <w:pPr>
        <w:autoSpaceDE w:val="0"/>
        <w:autoSpaceDN w:val="0"/>
        <w:adjustRightInd w:val="0"/>
        <w:spacing w:line="240" w:lineRule="auto"/>
        <w:rPr>
          <w:rFonts w:ascii="Book Antiqua" w:hAnsi="Book Antiqua" w:cs="Times New Roman"/>
          <w:sz w:val="21"/>
          <w:szCs w:val="21"/>
        </w:rPr>
      </w:pPr>
      <w:r w:rsidRPr="003C2040">
        <w:rPr>
          <w:rFonts w:ascii="Book Antiqua" w:hAnsi="Book Antiqua" w:cs="Times New Roman"/>
          <w:sz w:val="21"/>
          <w:szCs w:val="21"/>
        </w:rPr>
        <w:t>Dalgaard, P. (2008). Introductory Statistics with R, Springer;</w:t>
      </w:r>
      <w:r w:rsidR="00226F27">
        <w:rPr>
          <w:rFonts w:ascii="Book Antiqua" w:hAnsi="Book Antiqua" w:cs="Times New Roman"/>
          <w:sz w:val="21"/>
          <w:szCs w:val="21"/>
        </w:rPr>
        <w:t xml:space="preserve"> </w:t>
      </w:r>
      <w:r w:rsidRPr="003C2040">
        <w:rPr>
          <w:rFonts w:ascii="Book Antiqua" w:hAnsi="Book Antiqua" w:cs="Times New Roman"/>
          <w:sz w:val="21"/>
          <w:szCs w:val="21"/>
        </w:rPr>
        <w:t xml:space="preserve">New York, </w:t>
      </w:r>
      <w:r w:rsidR="00226F27">
        <w:rPr>
          <w:rFonts w:ascii="Book Antiqua" w:hAnsi="Book Antiqua" w:cs="Times New Roman"/>
          <w:sz w:val="21"/>
          <w:szCs w:val="21"/>
        </w:rPr>
        <w:tab/>
      </w:r>
      <w:r w:rsidRPr="003C2040">
        <w:rPr>
          <w:rFonts w:ascii="Book Antiqua" w:hAnsi="Book Antiqua" w:cs="Times New Roman"/>
          <w:sz w:val="21"/>
          <w:szCs w:val="21"/>
        </w:rPr>
        <w:t xml:space="preserve">USA,pp 227 - 239 </w:t>
      </w:r>
    </w:p>
    <w:p w:rsidR="007F031E" w:rsidRPr="003C2040" w:rsidRDefault="007F031E" w:rsidP="00CB67BF">
      <w:pPr>
        <w:autoSpaceDE w:val="0"/>
        <w:autoSpaceDN w:val="0"/>
        <w:adjustRightInd w:val="0"/>
        <w:spacing w:line="240" w:lineRule="auto"/>
        <w:rPr>
          <w:rFonts w:ascii="Book Antiqua" w:hAnsi="Book Antiqua" w:cs="Times New Roman"/>
          <w:sz w:val="21"/>
          <w:szCs w:val="21"/>
        </w:rPr>
      </w:pPr>
      <w:r w:rsidRPr="003C2040">
        <w:rPr>
          <w:rFonts w:ascii="Book Antiqua" w:hAnsi="Book Antiqua" w:cs="Times New Roman"/>
          <w:sz w:val="21"/>
          <w:szCs w:val="21"/>
        </w:rPr>
        <w:t>Frank, J.E. (2003). PhD completion in Canadian universities.</w:t>
      </w:r>
      <w:r w:rsidR="00226F27">
        <w:rPr>
          <w:rFonts w:ascii="Book Antiqua" w:hAnsi="Book Antiqua" w:cs="Times New Roman"/>
          <w:sz w:val="21"/>
          <w:szCs w:val="21"/>
        </w:rPr>
        <w:t xml:space="preserve"> </w:t>
      </w:r>
      <w:r w:rsidRPr="003C2040">
        <w:rPr>
          <w:rFonts w:ascii="Book Antiqua" w:hAnsi="Book Antiqua" w:cs="Times New Roman"/>
          <w:bCs/>
          <w:sz w:val="21"/>
          <w:szCs w:val="21"/>
        </w:rPr>
        <w:t xml:space="preserve">Dalhousie </w:t>
      </w:r>
      <w:r w:rsidR="00226F27">
        <w:rPr>
          <w:rFonts w:ascii="Book Antiqua" w:hAnsi="Book Antiqua" w:cs="Times New Roman"/>
          <w:bCs/>
          <w:sz w:val="21"/>
          <w:szCs w:val="21"/>
        </w:rPr>
        <w:tab/>
      </w:r>
      <w:r w:rsidRPr="003C2040">
        <w:rPr>
          <w:rFonts w:ascii="Book Antiqua" w:hAnsi="Book Antiqua" w:cs="Times New Roman"/>
          <w:bCs/>
          <w:sz w:val="21"/>
          <w:szCs w:val="21"/>
        </w:rPr>
        <w:t>University, Halifax, Nova Scotia; Canada, pp 5 – 38.</w:t>
      </w:r>
    </w:p>
    <w:p w:rsidR="007F031E" w:rsidRPr="003C2040" w:rsidRDefault="007F031E" w:rsidP="00CB67BF">
      <w:pPr>
        <w:autoSpaceDE w:val="0"/>
        <w:autoSpaceDN w:val="0"/>
        <w:adjustRightInd w:val="0"/>
        <w:spacing w:line="240" w:lineRule="auto"/>
        <w:rPr>
          <w:rFonts w:ascii="Book Antiqua" w:hAnsi="Book Antiqua" w:cs="Times New Roman"/>
          <w:sz w:val="21"/>
          <w:szCs w:val="21"/>
        </w:rPr>
      </w:pPr>
      <w:r w:rsidRPr="003C2040">
        <w:rPr>
          <w:rFonts w:ascii="Book Antiqua" w:hAnsi="Book Antiqua" w:cs="Times New Roman"/>
          <w:sz w:val="21"/>
          <w:szCs w:val="21"/>
        </w:rPr>
        <w:t>Lea, W. (2008). Ten years to a doctorate? Not anymore</w:t>
      </w:r>
      <w:r w:rsidRPr="003C2040">
        <w:rPr>
          <w:rFonts w:ascii="Book Antiqua" w:hAnsi="Book Antiqua" w:cs="Times New Roman"/>
          <w:i/>
          <w:sz w:val="21"/>
          <w:szCs w:val="21"/>
        </w:rPr>
        <w:t>.</w:t>
      </w:r>
      <w:r w:rsidR="00226F27">
        <w:rPr>
          <w:rFonts w:ascii="Book Antiqua" w:hAnsi="Book Antiqua" w:cs="Times New Roman"/>
          <w:i/>
          <w:sz w:val="21"/>
          <w:szCs w:val="21"/>
        </w:rPr>
        <w:t xml:space="preserve"> </w:t>
      </w:r>
      <w:r w:rsidRPr="003C2040">
        <w:rPr>
          <w:rFonts w:ascii="Book Antiqua" w:hAnsi="Book Antiqua" w:cs="Times New Roman"/>
          <w:sz w:val="21"/>
          <w:szCs w:val="21"/>
        </w:rPr>
        <w:t xml:space="preserve">American </w:t>
      </w:r>
      <w:r w:rsidR="00226F27">
        <w:rPr>
          <w:rFonts w:ascii="Book Antiqua" w:hAnsi="Book Antiqua" w:cs="Times New Roman"/>
          <w:sz w:val="21"/>
          <w:szCs w:val="21"/>
        </w:rPr>
        <w:tab/>
      </w:r>
      <w:r w:rsidRPr="003C2040">
        <w:rPr>
          <w:rFonts w:ascii="Book Antiqua" w:hAnsi="Book Antiqua" w:cs="Times New Roman"/>
          <w:sz w:val="21"/>
          <w:szCs w:val="21"/>
        </w:rPr>
        <w:t>Psychological Association Website. Retrieved 4</w:t>
      </w:r>
      <w:r w:rsidRPr="003C2040">
        <w:rPr>
          <w:rFonts w:ascii="Book Antiqua" w:hAnsi="Book Antiqua" w:cs="Times New Roman"/>
          <w:sz w:val="21"/>
          <w:szCs w:val="21"/>
          <w:vertAlign w:val="superscript"/>
        </w:rPr>
        <w:t>th</w:t>
      </w:r>
      <w:r w:rsidRPr="003C2040">
        <w:rPr>
          <w:rFonts w:ascii="Book Antiqua" w:hAnsi="Book Antiqua" w:cs="Times New Roman"/>
          <w:sz w:val="21"/>
          <w:szCs w:val="21"/>
        </w:rPr>
        <w:t xml:space="preserve"> April 2013 from </w:t>
      </w:r>
      <w:r w:rsidR="00226F27">
        <w:rPr>
          <w:rFonts w:ascii="Book Antiqua" w:hAnsi="Book Antiqua" w:cs="Times New Roman"/>
          <w:sz w:val="21"/>
          <w:szCs w:val="21"/>
        </w:rPr>
        <w:tab/>
      </w:r>
      <w:r w:rsidRPr="003C2040">
        <w:rPr>
          <w:rFonts w:ascii="Book Antiqua" w:hAnsi="Book Antiqua" w:cs="Times New Roman"/>
          <w:sz w:val="21"/>
          <w:szCs w:val="21"/>
        </w:rPr>
        <w:t xml:space="preserve">the World Wide Web </w:t>
      </w:r>
      <w:hyperlink w:history="1">
        <w:r w:rsidR="00226F27" w:rsidRPr="00FC7621">
          <w:rPr>
            <w:rStyle w:val="Hyperlink"/>
            <w:rFonts w:ascii="Book Antiqua" w:hAnsi="Book Antiqua" w:cs="Times New Roman"/>
            <w:sz w:val="21"/>
            <w:szCs w:val="21"/>
          </w:rPr>
          <w:t xml:space="preserve">http://www.apa.org /gradpsych/2008/03/ </w:t>
        </w:r>
        <w:r w:rsidR="00226F27" w:rsidRPr="00FC7621">
          <w:rPr>
            <w:rStyle w:val="Hyperlink"/>
            <w:rFonts w:ascii="Book Antiqua" w:hAnsi="Book Antiqua" w:cs="Times New Roman"/>
            <w:sz w:val="21"/>
            <w:szCs w:val="21"/>
          </w:rPr>
          <w:tab/>
          <w:t>cover-doctorate.aspx</w:t>
        </w:r>
      </w:hyperlink>
    </w:p>
    <w:p w:rsidR="007F031E" w:rsidRPr="003C2040" w:rsidRDefault="007F031E" w:rsidP="00CB67BF">
      <w:pPr>
        <w:autoSpaceDE w:val="0"/>
        <w:autoSpaceDN w:val="0"/>
        <w:adjustRightInd w:val="0"/>
        <w:spacing w:line="240" w:lineRule="auto"/>
        <w:rPr>
          <w:rFonts w:ascii="Book Antiqua" w:hAnsi="Book Antiqua"/>
          <w:sz w:val="21"/>
          <w:szCs w:val="21"/>
        </w:rPr>
      </w:pPr>
      <w:r w:rsidRPr="003C2040">
        <w:rPr>
          <w:rFonts w:ascii="Book Antiqua" w:hAnsi="Book Antiqua" w:cs="Times New Roman"/>
          <w:sz w:val="21"/>
          <w:szCs w:val="21"/>
        </w:rPr>
        <w:t>Léo, C. (2013). PhD</w:t>
      </w:r>
      <w:r w:rsidR="00226F27">
        <w:rPr>
          <w:rFonts w:ascii="Book Antiqua" w:hAnsi="Book Antiqua" w:cs="Times New Roman"/>
          <w:sz w:val="21"/>
          <w:szCs w:val="21"/>
        </w:rPr>
        <w:t xml:space="preserve"> </w:t>
      </w:r>
      <w:r w:rsidRPr="003C2040">
        <w:rPr>
          <w:rFonts w:ascii="Book Antiqua" w:hAnsi="Book Antiqua" w:cs="Times New Roman"/>
          <w:sz w:val="21"/>
          <w:szCs w:val="21"/>
        </w:rPr>
        <w:t>completion rates and times to completion in Canada.</w:t>
      </w:r>
      <w:r w:rsidR="00226F27">
        <w:rPr>
          <w:rFonts w:ascii="Book Antiqua" w:hAnsi="Book Antiqua" w:cs="Times New Roman"/>
          <w:sz w:val="21"/>
          <w:szCs w:val="21"/>
        </w:rPr>
        <w:t xml:space="preserve"> </w:t>
      </w:r>
      <w:r w:rsidR="00226F27">
        <w:rPr>
          <w:rFonts w:ascii="Book Antiqua" w:hAnsi="Book Antiqua" w:cs="Times New Roman"/>
          <w:sz w:val="21"/>
          <w:szCs w:val="21"/>
        </w:rPr>
        <w:tab/>
      </w:r>
      <w:r w:rsidRPr="003C2040">
        <w:rPr>
          <w:rFonts w:ascii="Book Antiqua" w:hAnsi="Book Antiqua" w:cs="Times New Roman"/>
          <w:sz w:val="21"/>
          <w:szCs w:val="21"/>
        </w:rPr>
        <w:t>Margin Notes Website. Retrieved 4</w:t>
      </w:r>
      <w:r w:rsidRPr="003C2040">
        <w:rPr>
          <w:rFonts w:ascii="Book Antiqua" w:hAnsi="Book Antiqua" w:cs="Times New Roman"/>
          <w:sz w:val="21"/>
          <w:szCs w:val="21"/>
          <w:vertAlign w:val="superscript"/>
        </w:rPr>
        <w:t>th</w:t>
      </w:r>
      <w:r w:rsidRPr="003C2040">
        <w:rPr>
          <w:rFonts w:ascii="Book Antiqua" w:hAnsi="Book Antiqua" w:cs="Times New Roman"/>
          <w:sz w:val="21"/>
          <w:szCs w:val="21"/>
        </w:rPr>
        <w:t xml:space="preserve"> April from the World Wide </w:t>
      </w:r>
      <w:r w:rsidR="00226F27">
        <w:rPr>
          <w:rFonts w:ascii="Book Antiqua" w:hAnsi="Book Antiqua" w:cs="Times New Roman"/>
          <w:sz w:val="21"/>
          <w:szCs w:val="21"/>
        </w:rPr>
        <w:tab/>
      </w:r>
      <w:r w:rsidRPr="003C2040">
        <w:rPr>
          <w:rFonts w:ascii="Book Antiqua" w:hAnsi="Book Antiqua" w:cs="Times New Roman"/>
          <w:sz w:val="21"/>
          <w:szCs w:val="21"/>
        </w:rPr>
        <w:t xml:space="preserve">Web </w:t>
      </w:r>
      <w:hyperlink r:id="rId24" w:history="1">
        <w:r w:rsidRPr="003C2040">
          <w:rPr>
            <w:rStyle w:val="Hyperlink"/>
            <w:rFonts w:ascii="Book Antiqua" w:hAnsi="Book Antiqua" w:cs="Times New Roman"/>
            <w:sz w:val="21"/>
            <w:szCs w:val="21"/>
            <w:u w:val="none"/>
          </w:rPr>
          <w:t>http://universityaffairs.ca/blog/MarginNotes</w:t>
        </w:r>
      </w:hyperlink>
    </w:p>
    <w:p w:rsidR="007F031E" w:rsidRPr="003C2040" w:rsidRDefault="007F031E" w:rsidP="00CB67BF">
      <w:pPr>
        <w:autoSpaceDE w:val="0"/>
        <w:autoSpaceDN w:val="0"/>
        <w:adjustRightInd w:val="0"/>
        <w:spacing w:line="240" w:lineRule="auto"/>
        <w:rPr>
          <w:rStyle w:val="HTMLCite"/>
          <w:rFonts w:ascii="Book Antiqua" w:hAnsi="Book Antiqua" w:cs="Times New Roman"/>
          <w:i w:val="0"/>
          <w:iCs w:val="0"/>
          <w:sz w:val="21"/>
          <w:szCs w:val="21"/>
        </w:rPr>
      </w:pPr>
      <w:r w:rsidRPr="003C2040">
        <w:rPr>
          <w:rStyle w:val="HTMLCite"/>
          <w:rFonts w:ascii="Book Antiqua" w:hAnsi="Book Antiqua" w:cs="Times New Roman"/>
          <w:i w:val="0"/>
          <w:iCs w:val="0"/>
          <w:sz w:val="21"/>
          <w:szCs w:val="21"/>
        </w:rPr>
        <w:t xml:space="preserve">Nagelkerke, N. J. (1991). A note on a general definition of the coefficient of </w:t>
      </w:r>
      <w:r w:rsidR="00226F27">
        <w:rPr>
          <w:rStyle w:val="HTMLCite"/>
          <w:rFonts w:ascii="Book Antiqua" w:hAnsi="Book Antiqua" w:cs="Times New Roman"/>
          <w:i w:val="0"/>
          <w:iCs w:val="0"/>
          <w:sz w:val="21"/>
          <w:szCs w:val="21"/>
        </w:rPr>
        <w:tab/>
      </w:r>
      <w:r w:rsidRPr="003C2040">
        <w:rPr>
          <w:rStyle w:val="HTMLCite"/>
          <w:rFonts w:ascii="Book Antiqua" w:hAnsi="Book Antiqua" w:cs="Times New Roman"/>
          <w:i w:val="0"/>
          <w:iCs w:val="0"/>
          <w:sz w:val="21"/>
          <w:szCs w:val="21"/>
        </w:rPr>
        <w:t>determination. Biometrika, 78: 691 – 692.</w:t>
      </w:r>
    </w:p>
    <w:p w:rsidR="007F031E" w:rsidRPr="003C2040" w:rsidRDefault="001C1A4C" w:rsidP="00CB67BF">
      <w:pPr>
        <w:autoSpaceDE w:val="0"/>
        <w:autoSpaceDN w:val="0"/>
        <w:adjustRightInd w:val="0"/>
        <w:spacing w:line="240" w:lineRule="auto"/>
        <w:rPr>
          <w:rFonts w:ascii="Book Antiqua" w:hAnsi="Book Antiqua"/>
          <w:sz w:val="21"/>
          <w:szCs w:val="21"/>
        </w:rPr>
      </w:pPr>
      <w:r>
        <w:rPr>
          <w:rFonts w:ascii="Book Antiqua" w:hAnsi="Book Antiqua" w:cs="Times New Roman"/>
          <w:sz w:val="21"/>
          <w:szCs w:val="21"/>
        </w:rPr>
        <w:t>National Science Foundation</w:t>
      </w:r>
      <w:r w:rsidR="00BD0CB9">
        <w:rPr>
          <w:rFonts w:ascii="Book Antiqua" w:hAnsi="Book Antiqua" w:cs="Times New Roman"/>
          <w:sz w:val="21"/>
          <w:szCs w:val="21"/>
        </w:rPr>
        <w:t>,</w:t>
      </w:r>
      <w:r w:rsidR="007F031E" w:rsidRPr="003C2040">
        <w:rPr>
          <w:rFonts w:ascii="Book Antiqua" w:hAnsi="Book Antiqua" w:cs="Times New Roman"/>
          <w:sz w:val="21"/>
          <w:szCs w:val="21"/>
        </w:rPr>
        <w:t xml:space="preserve"> (2006). Time to Degree of US Research </w:t>
      </w:r>
      <w:r w:rsidR="00226F27">
        <w:rPr>
          <w:rFonts w:ascii="Book Antiqua" w:hAnsi="Book Antiqua" w:cs="Times New Roman"/>
          <w:sz w:val="21"/>
          <w:szCs w:val="21"/>
        </w:rPr>
        <w:tab/>
      </w:r>
      <w:r w:rsidR="007F031E" w:rsidRPr="003C2040">
        <w:rPr>
          <w:rFonts w:ascii="Book Antiqua" w:hAnsi="Book Antiqua" w:cs="Times New Roman"/>
          <w:sz w:val="21"/>
          <w:szCs w:val="21"/>
        </w:rPr>
        <w:t>Doctorate Recipients.</w:t>
      </w:r>
      <w:r w:rsidR="00185D25">
        <w:rPr>
          <w:rFonts w:ascii="Book Antiqua" w:hAnsi="Book Antiqua" w:cs="Times New Roman"/>
          <w:sz w:val="21"/>
          <w:szCs w:val="21"/>
        </w:rPr>
        <w:t xml:space="preserve"> </w:t>
      </w:r>
      <w:r w:rsidR="007F031E" w:rsidRPr="003C2040">
        <w:rPr>
          <w:rFonts w:ascii="Book Antiqua" w:hAnsi="Book Antiqua" w:cs="Times New Roman"/>
          <w:sz w:val="21"/>
          <w:szCs w:val="21"/>
        </w:rPr>
        <w:t xml:space="preserve">National Science Foundation Website. </w:t>
      </w:r>
      <w:r w:rsidR="00226F27">
        <w:rPr>
          <w:rFonts w:ascii="Book Antiqua" w:hAnsi="Book Antiqua" w:cs="Times New Roman"/>
          <w:sz w:val="21"/>
          <w:szCs w:val="21"/>
        </w:rPr>
        <w:tab/>
      </w:r>
      <w:r w:rsidR="007F031E" w:rsidRPr="003C2040">
        <w:rPr>
          <w:rFonts w:ascii="Book Antiqua" w:hAnsi="Book Antiqua" w:cs="Times New Roman"/>
          <w:sz w:val="21"/>
          <w:szCs w:val="21"/>
        </w:rPr>
        <w:t>Retrieved 4</w:t>
      </w:r>
      <w:r w:rsidR="007F031E" w:rsidRPr="003C2040">
        <w:rPr>
          <w:rFonts w:ascii="Book Antiqua" w:hAnsi="Book Antiqua" w:cs="Times New Roman"/>
          <w:sz w:val="21"/>
          <w:szCs w:val="21"/>
          <w:vertAlign w:val="superscript"/>
        </w:rPr>
        <w:t>th</w:t>
      </w:r>
      <w:r w:rsidR="007F031E" w:rsidRPr="003C2040">
        <w:rPr>
          <w:rFonts w:ascii="Book Antiqua" w:hAnsi="Book Antiqua" w:cs="Times New Roman"/>
          <w:sz w:val="21"/>
          <w:szCs w:val="21"/>
        </w:rPr>
        <w:t xml:space="preserve"> April from the World Wide Web </w:t>
      </w:r>
      <w:hyperlink w:history="1">
        <w:r w:rsidR="00A66915" w:rsidRPr="00FC7621">
          <w:rPr>
            <w:rStyle w:val="Hyperlink"/>
            <w:rFonts w:ascii="Book Antiqua" w:hAnsi="Book Antiqua" w:cs="Times New Roman"/>
            <w:sz w:val="21"/>
            <w:szCs w:val="21"/>
          </w:rPr>
          <w:t xml:space="preserve">http://www. </w:t>
        </w:r>
        <w:r w:rsidR="00A66915" w:rsidRPr="00FC7621">
          <w:rPr>
            <w:rStyle w:val="Hyperlink"/>
            <w:rFonts w:ascii="Book Antiqua" w:hAnsi="Book Antiqua" w:cs="Times New Roman"/>
            <w:sz w:val="21"/>
            <w:szCs w:val="21"/>
          </w:rPr>
          <w:tab/>
          <w:t>nsf.gov/statistics/infbrief/nsf06312/</w:t>
        </w:r>
      </w:hyperlink>
    </w:p>
    <w:p w:rsidR="007F031E" w:rsidRPr="003C2040" w:rsidRDefault="001C1A4C" w:rsidP="00CB67BF">
      <w:pPr>
        <w:autoSpaceDE w:val="0"/>
        <w:autoSpaceDN w:val="0"/>
        <w:adjustRightInd w:val="0"/>
        <w:spacing w:line="240" w:lineRule="auto"/>
        <w:rPr>
          <w:rFonts w:ascii="Book Antiqua" w:hAnsi="Book Antiqua" w:cs="Times New Roman"/>
          <w:sz w:val="21"/>
          <w:szCs w:val="21"/>
        </w:rPr>
      </w:pPr>
      <w:r>
        <w:rPr>
          <w:rFonts w:ascii="Book Antiqua" w:hAnsi="Book Antiqua" w:cs="Times New Roman"/>
          <w:color w:val="292526"/>
          <w:sz w:val="21"/>
          <w:szCs w:val="21"/>
        </w:rPr>
        <w:t>NUC, (1994).</w:t>
      </w:r>
      <w:r w:rsidR="007F031E" w:rsidRPr="003C2040">
        <w:rPr>
          <w:rFonts w:ascii="Book Antiqua" w:hAnsi="Book Antiqua" w:cs="Times New Roman"/>
          <w:color w:val="292526"/>
          <w:sz w:val="21"/>
          <w:szCs w:val="21"/>
        </w:rPr>
        <w:t xml:space="preserve"> National Universities Commission 25th Anniversary </w:t>
      </w:r>
      <w:r w:rsidR="00A66915">
        <w:rPr>
          <w:rFonts w:ascii="Book Antiqua" w:hAnsi="Book Antiqua" w:cs="Times New Roman"/>
          <w:color w:val="292526"/>
          <w:sz w:val="21"/>
          <w:szCs w:val="21"/>
        </w:rPr>
        <w:tab/>
      </w:r>
      <w:r w:rsidR="007F031E" w:rsidRPr="003C2040">
        <w:rPr>
          <w:rFonts w:ascii="Book Antiqua" w:hAnsi="Book Antiqua" w:cs="Times New Roman"/>
          <w:color w:val="292526"/>
          <w:sz w:val="21"/>
          <w:szCs w:val="21"/>
        </w:rPr>
        <w:t>Publications, NUC Office, Abuja.</w:t>
      </w:r>
    </w:p>
    <w:p w:rsidR="007F031E" w:rsidRPr="003C2040" w:rsidRDefault="00DF319C" w:rsidP="00CB67BF">
      <w:pPr>
        <w:autoSpaceDE w:val="0"/>
        <w:autoSpaceDN w:val="0"/>
        <w:adjustRightInd w:val="0"/>
        <w:spacing w:line="240" w:lineRule="auto"/>
        <w:rPr>
          <w:rFonts w:ascii="Book Antiqua" w:hAnsi="Book Antiqua" w:cs="Times New Roman"/>
          <w:sz w:val="21"/>
          <w:szCs w:val="21"/>
        </w:rPr>
      </w:pPr>
      <w:r>
        <w:rPr>
          <w:rFonts w:ascii="Book Antiqua" w:hAnsi="Book Antiqua" w:cs="Times New Roman"/>
          <w:sz w:val="21"/>
          <w:szCs w:val="21"/>
        </w:rPr>
        <w:t>New Advent</w:t>
      </w:r>
      <w:r w:rsidR="00BD0CB9">
        <w:rPr>
          <w:rFonts w:ascii="Book Antiqua" w:hAnsi="Book Antiqua" w:cs="Times New Roman"/>
          <w:sz w:val="21"/>
          <w:szCs w:val="21"/>
        </w:rPr>
        <w:t>,</w:t>
      </w:r>
      <w:r w:rsidR="007F031E" w:rsidRPr="003C2040">
        <w:rPr>
          <w:rFonts w:ascii="Book Antiqua" w:hAnsi="Book Antiqua" w:cs="Times New Roman"/>
          <w:sz w:val="21"/>
          <w:szCs w:val="21"/>
        </w:rPr>
        <w:t xml:space="preserve"> (2009). Doctor. Catholic Encyclopedia. Retrieved on 4</w:t>
      </w:r>
      <w:r w:rsidR="007F031E" w:rsidRPr="003C2040">
        <w:rPr>
          <w:rFonts w:ascii="Book Antiqua" w:hAnsi="Book Antiqua" w:cs="Times New Roman"/>
          <w:sz w:val="21"/>
          <w:szCs w:val="21"/>
          <w:vertAlign w:val="superscript"/>
        </w:rPr>
        <w:t>th</w:t>
      </w:r>
      <w:r w:rsidR="007F031E" w:rsidRPr="003C2040">
        <w:rPr>
          <w:rFonts w:ascii="Book Antiqua" w:hAnsi="Book Antiqua" w:cs="Times New Roman"/>
          <w:sz w:val="21"/>
          <w:szCs w:val="21"/>
        </w:rPr>
        <w:t xml:space="preserve"> April </w:t>
      </w:r>
      <w:r w:rsidR="00A66915">
        <w:rPr>
          <w:rFonts w:ascii="Book Antiqua" w:hAnsi="Book Antiqua" w:cs="Times New Roman"/>
          <w:sz w:val="21"/>
          <w:szCs w:val="21"/>
        </w:rPr>
        <w:tab/>
      </w:r>
      <w:r w:rsidR="007F031E" w:rsidRPr="003C2040">
        <w:rPr>
          <w:rFonts w:ascii="Book Antiqua" w:hAnsi="Book Antiqua" w:cs="Times New Roman"/>
          <w:sz w:val="21"/>
          <w:szCs w:val="21"/>
        </w:rPr>
        <w:t xml:space="preserve">from the World Wide Web </w:t>
      </w:r>
      <w:hyperlink r:id="rId25" w:history="1">
        <w:r w:rsidR="00A66915" w:rsidRPr="00FC7621">
          <w:rPr>
            <w:rStyle w:val="Hyperlink"/>
            <w:rFonts w:ascii="Book Antiqua" w:hAnsi="Book Antiqua" w:cs="Times New Roman"/>
            <w:sz w:val="21"/>
            <w:szCs w:val="21"/>
          </w:rPr>
          <w:t xml:space="preserve">http://www.newadvent.org/ </w:t>
        </w:r>
        <w:r w:rsidR="00A66915" w:rsidRPr="00FC7621">
          <w:rPr>
            <w:rStyle w:val="Hyperlink"/>
            <w:rFonts w:ascii="Book Antiqua" w:hAnsi="Book Antiqua" w:cs="Times New Roman"/>
            <w:sz w:val="21"/>
            <w:szCs w:val="21"/>
          </w:rPr>
          <w:tab/>
          <w:t>cathen/05072b.htm</w:t>
        </w:r>
      </w:hyperlink>
    </w:p>
    <w:p w:rsidR="007F031E" w:rsidRPr="003C2040" w:rsidRDefault="00BD0CB9" w:rsidP="00CB67BF">
      <w:pPr>
        <w:autoSpaceDE w:val="0"/>
        <w:autoSpaceDN w:val="0"/>
        <w:adjustRightInd w:val="0"/>
        <w:spacing w:line="240" w:lineRule="auto"/>
        <w:rPr>
          <w:rFonts w:ascii="Book Antiqua" w:hAnsi="Book Antiqua" w:cs="Times New Roman"/>
          <w:sz w:val="21"/>
          <w:szCs w:val="21"/>
        </w:rPr>
      </w:pPr>
      <w:r>
        <w:rPr>
          <w:rFonts w:ascii="Book Antiqua" w:hAnsi="Book Antiqua" w:cs="Times New Roman"/>
          <w:sz w:val="21"/>
          <w:szCs w:val="21"/>
        </w:rPr>
        <w:t>Newsom Data Analysis II,</w:t>
      </w:r>
      <w:r w:rsidR="007F031E" w:rsidRPr="003C2040">
        <w:rPr>
          <w:rFonts w:ascii="Book Antiqua" w:hAnsi="Book Antiqua" w:cs="Times New Roman"/>
          <w:sz w:val="21"/>
          <w:szCs w:val="21"/>
        </w:rPr>
        <w:t xml:space="preserve"> (2012). Logistic Regression. Unpublished Lecture </w:t>
      </w:r>
      <w:r w:rsidR="00A66915">
        <w:rPr>
          <w:rFonts w:ascii="Book Antiqua" w:hAnsi="Book Antiqua" w:cs="Times New Roman"/>
          <w:sz w:val="21"/>
          <w:szCs w:val="21"/>
        </w:rPr>
        <w:tab/>
      </w:r>
      <w:r w:rsidR="007F031E" w:rsidRPr="003C2040">
        <w:rPr>
          <w:rFonts w:ascii="Book Antiqua" w:hAnsi="Book Antiqua" w:cs="Times New Roman"/>
          <w:sz w:val="21"/>
          <w:szCs w:val="21"/>
        </w:rPr>
        <w:t>Note.</w:t>
      </w:r>
    </w:p>
    <w:p w:rsidR="007F031E" w:rsidRPr="003C2040" w:rsidRDefault="007F031E" w:rsidP="00CB67BF">
      <w:pPr>
        <w:autoSpaceDE w:val="0"/>
        <w:autoSpaceDN w:val="0"/>
        <w:adjustRightInd w:val="0"/>
        <w:spacing w:line="240" w:lineRule="auto"/>
        <w:rPr>
          <w:rFonts w:ascii="Book Antiqua" w:hAnsi="Book Antiqua" w:cs="Times New Roman"/>
          <w:sz w:val="21"/>
          <w:szCs w:val="21"/>
        </w:rPr>
      </w:pPr>
      <w:r w:rsidRPr="003C2040">
        <w:rPr>
          <w:rFonts w:ascii="Book Antiqua" w:hAnsi="Book Antiqua" w:cs="Times New Roman"/>
          <w:sz w:val="21"/>
          <w:szCs w:val="21"/>
        </w:rPr>
        <w:t xml:space="preserve">Marian, P. and </w:t>
      </w:r>
      <w:r w:rsidR="008472C0">
        <w:rPr>
          <w:rFonts w:ascii="Book Antiqua" w:hAnsi="Book Antiqua" w:cs="Times New Roman"/>
          <w:sz w:val="21"/>
          <w:szCs w:val="21"/>
        </w:rPr>
        <w:t>R. Gordon</w:t>
      </w:r>
      <w:r w:rsidRPr="003C2040">
        <w:rPr>
          <w:rFonts w:ascii="Book Antiqua" w:hAnsi="Book Antiqua" w:cs="Times New Roman"/>
          <w:sz w:val="21"/>
          <w:szCs w:val="21"/>
        </w:rPr>
        <w:t xml:space="preserve"> </w:t>
      </w:r>
      <w:r w:rsidR="001C1A4C">
        <w:rPr>
          <w:rFonts w:ascii="Book Antiqua" w:hAnsi="Book Antiqua" w:cs="Times New Roman"/>
          <w:sz w:val="21"/>
          <w:szCs w:val="21"/>
        </w:rPr>
        <w:t xml:space="preserve">(nd). </w:t>
      </w:r>
      <w:r w:rsidRPr="003C2040">
        <w:rPr>
          <w:rFonts w:ascii="Book Antiqua" w:hAnsi="Book Antiqua" w:cs="Times New Roman"/>
          <w:sz w:val="21"/>
          <w:szCs w:val="21"/>
        </w:rPr>
        <w:t xml:space="preserve">The Unwritten Rules of PhD Research. </w:t>
      </w:r>
      <w:r w:rsidR="001C1A4C">
        <w:rPr>
          <w:rFonts w:ascii="Book Antiqua" w:hAnsi="Book Antiqua" w:cs="Times New Roman"/>
          <w:sz w:val="21"/>
          <w:szCs w:val="21"/>
        </w:rPr>
        <w:tab/>
      </w:r>
      <w:r w:rsidRPr="003C2040">
        <w:rPr>
          <w:rFonts w:ascii="Book Antiqua" w:hAnsi="Book Antiqua" w:cs="Times New Roman"/>
          <w:sz w:val="21"/>
          <w:szCs w:val="21"/>
        </w:rPr>
        <w:t xml:space="preserve">Open </w:t>
      </w:r>
      <w:r w:rsidR="006B1016">
        <w:rPr>
          <w:rFonts w:ascii="Book Antiqua" w:hAnsi="Book Antiqua" w:cs="Times New Roman"/>
          <w:sz w:val="21"/>
          <w:szCs w:val="21"/>
        </w:rPr>
        <w:tab/>
      </w:r>
      <w:r w:rsidRPr="003C2040">
        <w:rPr>
          <w:rFonts w:ascii="Book Antiqua" w:hAnsi="Book Antiqua" w:cs="Times New Roman"/>
          <w:sz w:val="21"/>
          <w:szCs w:val="21"/>
        </w:rPr>
        <w:t>University Press.</w:t>
      </w:r>
    </w:p>
    <w:p w:rsidR="007F031E" w:rsidRPr="003C2040" w:rsidRDefault="007F031E" w:rsidP="00CB67BF">
      <w:pPr>
        <w:autoSpaceDE w:val="0"/>
        <w:autoSpaceDN w:val="0"/>
        <w:adjustRightInd w:val="0"/>
        <w:spacing w:line="240" w:lineRule="auto"/>
        <w:rPr>
          <w:rFonts w:ascii="Book Antiqua" w:hAnsi="Book Antiqua" w:cs="Times New Roman"/>
          <w:sz w:val="21"/>
          <w:szCs w:val="21"/>
        </w:rPr>
      </w:pPr>
      <w:r w:rsidRPr="003C2040">
        <w:rPr>
          <w:rFonts w:ascii="Book Antiqua" w:hAnsi="Book Antiqua" w:cs="Times New Roman"/>
          <w:sz w:val="21"/>
          <w:szCs w:val="21"/>
        </w:rPr>
        <w:t>Postgradua</w:t>
      </w:r>
      <w:r w:rsidR="001C1A4C">
        <w:rPr>
          <w:rFonts w:ascii="Book Antiqua" w:hAnsi="Book Antiqua" w:cs="Times New Roman"/>
          <w:sz w:val="21"/>
          <w:szCs w:val="21"/>
        </w:rPr>
        <w:t>te School, University of Ibadan</w:t>
      </w:r>
      <w:r w:rsidRPr="003C2040">
        <w:rPr>
          <w:rFonts w:ascii="Book Antiqua" w:hAnsi="Book Antiqua" w:cs="Times New Roman"/>
          <w:sz w:val="21"/>
          <w:szCs w:val="21"/>
        </w:rPr>
        <w:t xml:space="preserve"> (2013). Retrieved on 4</w:t>
      </w:r>
      <w:r w:rsidRPr="003C2040">
        <w:rPr>
          <w:rFonts w:ascii="Book Antiqua" w:hAnsi="Book Antiqua" w:cs="Times New Roman"/>
          <w:sz w:val="21"/>
          <w:szCs w:val="21"/>
          <w:vertAlign w:val="superscript"/>
        </w:rPr>
        <w:t>th</w:t>
      </w:r>
      <w:r w:rsidRPr="003C2040">
        <w:rPr>
          <w:rFonts w:ascii="Book Antiqua" w:hAnsi="Book Antiqua" w:cs="Times New Roman"/>
          <w:sz w:val="21"/>
          <w:szCs w:val="21"/>
        </w:rPr>
        <w:t xml:space="preserve"> of </w:t>
      </w:r>
      <w:r w:rsidR="006B1016">
        <w:rPr>
          <w:rFonts w:ascii="Book Antiqua" w:hAnsi="Book Antiqua" w:cs="Times New Roman"/>
          <w:sz w:val="21"/>
          <w:szCs w:val="21"/>
        </w:rPr>
        <w:tab/>
      </w:r>
      <w:r w:rsidRPr="003C2040">
        <w:rPr>
          <w:rFonts w:ascii="Book Antiqua" w:hAnsi="Book Antiqua" w:cs="Times New Roman"/>
          <w:sz w:val="21"/>
          <w:szCs w:val="21"/>
        </w:rPr>
        <w:t xml:space="preserve">March from the World Wide Web </w:t>
      </w:r>
      <w:hyperlink r:id="rId26" w:history="1">
        <w:r w:rsidR="006B1016" w:rsidRPr="00FC7621">
          <w:rPr>
            <w:rStyle w:val="Hyperlink"/>
            <w:rFonts w:ascii="Book Antiqua" w:hAnsi="Book Antiqua" w:cs="Times New Roman"/>
            <w:sz w:val="21"/>
            <w:szCs w:val="21"/>
          </w:rPr>
          <w:t xml:space="preserve">http://pgschool.ui.edu.ng/  </w:t>
        </w:r>
        <w:r w:rsidR="006B1016" w:rsidRPr="00FC7621">
          <w:rPr>
            <w:rStyle w:val="Hyperlink"/>
            <w:rFonts w:ascii="Book Antiqua" w:hAnsi="Book Antiqua" w:cs="Times New Roman"/>
            <w:sz w:val="21"/>
            <w:szCs w:val="21"/>
          </w:rPr>
          <w:tab/>
          <w:t>about/</w:t>
        </w:r>
      </w:hyperlink>
    </w:p>
    <w:p w:rsidR="007F031E" w:rsidRPr="003C2040" w:rsidRDefault="007F031E" w:rsidP="00CB67BF">
      <w:pPr>
        <w:autoSpaceDE w:val="0"/>
        <w:autoSpaceDN w:val="0"/>
        <w:adjustRightInd w:val="0"/>
        <w:spacing w:line="240" w:lineRule="auto"/>
        <w:rPr>
          <w:rFonts w:ascii="Book Antiqua" w:hAnsi="Book Antiqua" w:cs="Times New Roman"/>
          <w:sz w:val="21"/>
          <w:szCs w:val="21"/>
        </w:rPr>
      </w:pPr>
      <w:r w:rsidRPr="003C2040">
        <w:rPr>
          <w:rFonts w:ascii="Book Antiqua" w:hAnsi="Book Antiqua" w:cs="Times New Roman"/>
          <w:sz w:val="21"/>
          <w:szCs w:val="21"/>
        </w:rPr>
        <w:t>Richard, M. (2013). Logistic Regression using R and S-Plus. Retrieved on 5</w:t>
      </w:r>
      <w:r w:rsidRPr="003C2040">
        <w:rPr>
          <w:rFonts w:ascii="Book Antiqua" w:hAnsi="Book Antiqua" w:cs="Times New Roman"/>
          <w:sz w:val="21"/>
          <w:szCs w:val="21"/>
          <w:vertAlign w:val="superscript"/>
        </w:rPr>
        <w:t>th</w:t>
      </w:r>
      <w:r w:rsidRPr="003C2040">
        <w:rPr>
          <w:rFonts w:ascii="Book Antiqua" w:hAnsi="Book Antiqua" w:cs="Times New Roman"/>
          <w:sz w:val="21"/>
          <w:szCs w:val="21"/>
        </w:rPr>
        <w:t xml:space="preserve"> </w:t>
      </w:r>
      <w:r w:rsidR="006B1016">
        <w:rPr>
          <w:rFonts w:ascii="Book Antiqua" w:hAnsi="Book Antiqua" w:cs="Times New Roman"/>
          <w:sz w:val="21"/>
          <w:szCs w:val="21"/>
        </w:rPr>
        <w:tab/>
      </w:r>
      <w:r w:rsidRPr="003C2040">
        <w:rPr>
          <w:rFonts w:ascii="Book Antiqua" w:hAnsi="Book Antiqua" w:cs="Times New Roman"/>
          <w:sz w:val="21"/>
          <w:szCs w:val="21"/>
        </w:rPr>
        <w:t xml:space="preserve">June 2013 from the World Wide </w:t>
      </w:r>
      <w:hyperlink w:history="1">
        <w:r w:rsidR="006B1016" w:rsidRPr="00FC7621">
          <w:rPr>
            <w:rStyle w:val="Hyperlink"/>
            <w:rFonts w:ascii="Book Antiqua" w:hAnsi="Book Antiqua" w:cs="Times New Roman"/>
            <w:sz w:val="21"/>
            <w:szCs w:val="21"/>
          </w:rPr>
          <w:t xml:space="preserve">http://bioinformatics. </w:t>
        </w:r>
        <w:r w:rsidR="006B1016" w:rsidRPr="00FC7621">
          <w:rPr>
            <w:rStyle w:val="Hyperlink"/>
            <w:rFonts w:ascii="Book Antiqua" w:hAnsi="Book Antiqua" w:cs="Times New Roman"/>
            <w:sz w:val="21"/>
            <w:szCs w:val="21"/>
          </w:rPr>
          <w:tab/>
          <w:t>well.ox.ac.uk/lectures/</w:t>
        </w:r>
      </w:hyperlink>
      <w:r w:rsidR="009C743F">
        <w:t>.</w:t>
      </w:r>
    </w:p>
    <w:p w:rsidR="007F031E" w:rsidRPr="003C2040" w:rsidRDefault="007F031E" w:rsidP="00CB67BF">
      <w:pPr>
        <w:autoSpaceDE w:val="0"/>
        <w:autoSpaceDN w:val="0"/>
        <w:adjustRightInd w:val="0"/>
        <w:spacing w:line="240" w:lineRule="auto"/>
        <w:rPr>
          <w:rFonts w:ascii="Book Antiqua" w:hAnsi="Book Antiqua" w:cs="Times New Roman"/>
          <w:sz w:val="21"/>
          <w:szCs w:val="21"/>
        </w:rPr>
      </w:pPr>
      <w:r w:rsidRPr="003C2040">
        <w:rPr>
          <w:rFonts w:ascii="Book Antiqua" w:hAnsi="Book Antiqua" w:cs="Times New Roman"/>
          <w:bCs/>
          <w:sz w:val="21"/>
          <w:szCs w:val="21"/>
        </w:rPr>
        <w:lastRenderedPageBreak/>
        <w:t>Robert, S. (2008</w:t>
      </w:r>
      <w:r w:rsidRPr="003C2040">
        <w:rPr>
          <w:rFonts w:ascii="Book Antiqua" w:hAnsi="Book Antiqua" w:cs="Times New Roman"/>
          <w:sz w:val="21"/>
          <w:szCs w:val="21"/>
        </w:rPr>
        <w:t xml:space="preserve">). Ph. D. completion and attrition: Analysis of baseline data. </w:t>
      </w:r>
      <w:r w:rsidR="006B1016">
        <w:rPr>
          <w:rFonts w:ascii="Book Antiqua" w:hAnsi="Book Antiqua" w:cs="Times New Roman"/>
          <w:sz w:val="21"/>
          <w:szCs w:val="21"/>
        </w:rPr>
        <w:tab/>
      </w:r>
      <w:r w:rsidRPr="003C2040">
        <w:rPr>
          <w:rFonts w:ascii="Book Antiqua" w:hAnsi="Book Antiqua" w:cs="Times New Roman"/>
          <w:sz w:val="21"/>
          <w:szCs w:val="21"/>
        </w:rPr>
        <w:t xml:space="preserve">A paper presented at NSF Workshop, Council of Graduate Schools, </w:t>
      </w:r>
      <w:r w:rsidR="006B1016">
        <w:rPr>
          <w:rFonts w:ascii="Book Antiqua" w:hAnsi="Book Antiqua" w:cs="Times New Roman"/>
          <w:sz w:val="21"/>
          <w:szCs w:val="21"/>
        </w:rPr>
        <w:tab/>
      </w:r>
      <w:r w:rsidRPr="003C2040">
        <w:rPr>
          <w:rFonts w:ascii="Book Antiqua" w:hAnsi="Book Antiqua" w:cs="Times New Roman"/>
          <w:sz w:val="21"/>
          <w:szCs w:val="21"/>
        </w:rPr>
        <w:t>USA.</w:t>
      </w:r>
    </w:p>
    <w:p w:rsidR="007F031E" w:rsidRPr="003C2040" w:rsidRDefault="008C0FA9" w:rsidP="00CB67BF">
      <w:pPr>
        <w:autoSpaceDE w:val="0"/>
        <w:autoSpaceDN w:val="0"/>
        <w:adjustRightInd w:val="0"/>
        <w:spacing w:line="240" w:lineRule="auto"/>
        <w:rPr>
          <w:rFonts w:ascii="Book Antiqua" w:hAnsi="Book Antiqua" w:cs="Times New Roman"/>
          <w:sz w:val="21"/>
          <w:szCs w:val="21"/>
        </w:rPr>
      </w:pPr>
      <w:r>
        <w:rPr>
          <w:rFonts w:ascii="Book Antiqua" w:hAnsi="Book Antiqua" w:cs="Times New Roman"/>
          <w:sz w:val="21"/>
          <w:szCs w:val="21"/>
        </w:rPr>
        <w:t>Sophia, R.</w:t>
      </w:r>
      <w:r w:rsidR="007F031E" w:rsidRPr="003C2040">
        <w:rPr>
          <w:rFonts w:ascii="Book Antiqua" w:hAnsi="Book Antiqua" w:cs="Times New Roman"/>
          <w:sz w:val="21"/>
          <w:szCs w:val="21"/>
        </w:rPr>
        <w:t xml:space="preserve">H. and </w:t>
      </w:r>
      <w:r w:rsidR="008472C0">
        <w:rPr>
          <w:rFonts w:ascii="Book Antiqua" w:hAnsi="Book Antiqua" w:cs="Times New Roman"/>
          <w:sz w:val="21"/>
          <w:szCs w:val="21"/>
        </w:rPr>
        <w:t>E. Brian</w:t>
      </w:r>
      <w:r w:rsidR="007F031E" w:rsidRPr="003C2040">
        <w:rPr>
          <w:rFonts w:ascii="Book Antiqua" w:hAnsi="Book Antiqua" w:cs="Times New Roman"/>
          <w:sz w:val="21"/>
          <w:szCs w:val="21"/>
        </w:rPr>
        <w:t xml:space="preserve"> (2004)</w:t>
      </w:r>
      <w:r w:rsidR="008472C0">
        <w:rPr>
          <w:rFonts w:ascii="Book Antiqua" w:hAnsi="Book Antiqua" w:cs="Times New Roman"/>
          <w:sz w:val="21"/>
          <w:szCs w:val="21"/>
        </w:rPr>
        <w:t>.</w:t>
      </w:r>
      <w:r w:rsidR="007F031E" w:rsidRPr="003C2040">
        <w:rPr>
          <w:rFonts w:ascii="Book Antiqua" w:hAnsi="Book Antiqua" w:cs="Times New Roman"/>
          <w:sz w:val="21"/>
          <w:szCs w:val="21"/>
        </w:rPr>
        <w:t xml:space="preserve"> A Handbook of Statistical Analysis Using </w:t>
      </w:r>
      <w:r w:rsidR="006B1016">
        <w:rPr>
          <w:rFonts w:ascii="Book Antiqua" w:hAnsi="Book Antiqua" w:cs="Times New Roman"/>
          <w:sz w:val="21"/>
          <w:szCs w:val="21"/>
        </w:rPr>
        <w:tab/>
      </w:r>
      <w:r w:rsidR="007F031E" w:rsidRPr="003C2040">
        <w:rPr>
          <w:rFonts w:ascii="Book Antiqua" w:hAnsi="Book Antiqua" w:cs="Times New Roman"/>
          <w:sz w:val="21"/>
          <w:szCs w:val="21"/>
        </w:rPr>
        <w:t xml:space="preserve">Stata. CRC Press LLC. p. 106 – 119. </w:t>
      </w:r>
    </w:p>
    <w:p w:rsidR="007F031E" w:rsidRPr="003C2040" w:rsidRDefault="00413EDF" w:rsidP="00CB67BF">
      <w:pPr>
        <w:autoSpaceDE w:val="0"/>
        <w:autoSpaceDN w:val="0"/>
        <w:adjustRightInd w:val="0"/>
        <w:spacing w:line="240" w:lineRule="auto"/>
        <w:rPr>
          <w:rFonts w:ascii="Book Antiqua" w:hAnsi="Book Antiqua" w:cs="Times New Roman"/>
          <w:sz w:val="21"/>
          <w:szCs w:val="21"/>
        </w:rPr>
      </w:pPr>
      <w:r>
        <w:rPr>
          <w:rFonts w:ascii="Book Antiqua" w:hAnsi="Book Antiqua" w:cs="Times New Roman"/>
          <w:sz w:val="21"/>
          <w:szCs w:val="21"/>
        </w:rPr>
        <w:t xml:space="preserve">Stanford </w:t>
      </w:r>
      <w:r w:rsidR="007F031E" w:rsidRPr="003C2040">
        <w:rPr>
          <w:rFonts w:ascii="Book Antiqua" w:hAnsi="Book Antiqua" w:cs="Times New Roman"/>
          <w:sz w:val="21"/>
          <w:szCs w:val="21"/>
        </w:rPr>
        <w:t>University</w:t>
      </w:r>
      <w:r>
        <w:rPr>
          <w:rFonts w:ascii="Book Antiqua" w:hAnsi="Book Antiqua" w:cs="Times New Roman"/>
          <w:sz w:val="21"/>
          <w:szCs w:val="21"/>
        </w:rPr>
        <w:t xml:space="preserve"> (2013). Research at Stanford.</w:t>
      </w:r>
      <w:r w:rsidR="007F031E" w:rsidRPr="003C2040">
        <w:rPr>
          <w:rFonts w:ascii="Book Antiqua" w:hAnsi="Book Antiqua" w:cs="Times New Roman"/>
          <w:sz w:val="21"/>
          <w:szCs w:val="21"/>
        </w:rPr>
        <w:t>http://www.</w:t>
      </w:r>
      <w:r>
        <w:rPr>
          <w:rFonts w:ascii="Book Antiqua" w:hAnsi="Book Antiqua" w:cs="Times New Roman"/>
          <w:sz w:val="21"/>
          <w:szCs w:val="21"/>
        </w:rPr>
        <w:t xml:space="preserve"> Stanford</w:t>
      </w:r>
      <w:r w:rsidR="007F031E" w:rsidRPr="003C2040">
        <w:rPr>
          <w:rFonts w:ascii="Book Antiqua" w:hAnsi="Book Antiqua" w:cs="Times New Roman"/>
          <w:sz w:val="21"/>
          <w:szCs w:val="21"/>
        </w:rPr>
        <w:t>.</w:t>
      </w:r>
      <w:r>
        <w:rPr>
          <w:rFonts w:ascii="Book Antiqua" w:hAnsi="Book Antiqua" w:cs="Times New Roman"/>
          <w:sz w:val="21"/>
          <w:szCs w:val="21"/>
        </w:rPr>
        <w:t xml:space="preserve"> </w:t>
      </w:r>
      <w:r w:rsidR="00F66010">
        <w:rPr>
          <w:rFonts w:ascii="Book Antiqua" w:hAnsi="Book Antiqua" w:cs="Times New Roman"/>
          <w:sz w:val="21"/>
          <w:szCs w:val="21"/>
        </w:rPr>
        <w:tab/>
      </w:r>
      <w:r w:rsidR="007F031E" w:rsidRPr="003C2040">
        <w:rPr>
          <w:rFonts w:ascii="Book Antiqua" w:hAnsi="Book Antiqua" w:cs="Times New Roman"/>
          <w:sz w:val="21"/>
          <w:szCs w:val="21"/>
        </w:rPr>
        <w:t>edu/research/</w:t>
      </w:r>
      <w:r w:rsidR="009C743F">
        <w:rPr>
          <w:rFonts w:ascii="Book Antiqua" w:hAnsi="Book Antiqua" w:cs="Times New Roman"/>
          <w:sz w:val="21"/>
          <w:szCs w:val="21"/>
        </w:rPr>
        <w:t>.</w:t>
      </w:r>
    </w:p>
    <w:p w:rsidR="007F031E" w:rsidRPr="003C2040" w:rsidRDefault="00D707E4" w:rsidP="00CB67BF">
      <w:pPr>
        <w:autoSpaceDE w:val="0"/>
        <w:autoSpaceDN w:val="0"/>
        <w:adjustRightInd w:val="0"/>
        <w:spacing w:line="240" w:lineRule="auto"/>
        <w:rPr>
          <w:rFonts w:ascii="Book Antiqua" w:hAnsi="Book Antiqua"/>
          <w:sz w:val="21"/>
          <w:szCs w:val="21"/>
        </w:rPr>
      </w:pPr>
      <w:r>
        <w:rPr>
          <w:rFonts w:ascii="Book Antiqua" w:hAnsi="Book Antiqua" w:cs="Times New Roman"/>
          <w:sz w:val="21"/>
          <w:szCs w:val="21"/>
        </w:rPr>
        <w:t>The Economist</w:t>
      </w:r>
      <w:r w:rsidR="007F031E" w:rsidRPr="003C2040">
        <w:rPr>
          <w:rFonts w:ascii="Book Antiqua" w:hAnsi="Book Antiqua" w:cs="Times New Roman"/>
          <w:sz w:val="21"/>
          <w:szCs w:val="21"/>
        </w:rPr>
        <w:t xml:space="preserve"> (2010). Doctoral Degrees, the Disposable Academic. The </w:t>
      </w:r>
      <w:r w:rsidR="006B1016">
        <w:rPr>
          <w:rFonts w:ascii="Book Antiqua" w:hAnsi="Book Antiqua" w:cs="Times New Roman"/>
          <w:sz w:val="21"/>
          <w:szCs w:val="21"/>
        </w:rPr>
        <w:tab/>
      </w:r>
      <w:r w:rsidR="007F031E" w:rsidRPr="003C2040">
        <w:rPr>
          <w:rFonts w:ascii="Book Antiqua" w:hAnsi="Book Antiqua" w:cs="Times New Roman"/>
          <w:sz w:val="21"/>
          <w:szCs w:val="21"/>
        </w:rPr>
        <w:t>Economist Official Website. Retrieved 4</w:t>
      </w:r>
      <w:r w:rsidR="007F031E" w:rsidRPr="003C2040">
        <w:rPr>
          <w:rFonts w:ascii="Book Antiqua" w:hAnsi="Book Antiqua" w:cs="Times New Roman"/>
          <w:sz w:val="21"/>
          <w:szCs w:val="21"/>
          <w:vertAlign w:val="superscript"/>
        </w:rPr>
        <w:t>th</w:t>
      </w:r>
      <w:r w:rsidR="007F031E" w:rsidRPr="003C2040">
        <w:rPr>
          <w:rFonts w:ascii="Book Antiqua" w:hAnsi="Book Antiqua" w:cs="Times New Roman"/>
          <w:sz w:val="21"/>
          <w:szCs w:val="21"/>
        </w:rPr>
        <w:t xml:space="preserve"> April 2013 from the World </w:t>
      </w:r>
      <w:r w:rsidR="006B1016">
        <w:rPr>
          <w:rFonts w:ascii="Book Antiqua" w:hAnsi="Book Antiqua" w:cs="Times New Roman"/>
          <w:sz w:val="21"/>
          <w:szCs w:val="21"/>
        </w:rPr>
        <w:tab/>
      </w:r>
      <w:r w:rsidR="007F031E" w:rsidRPr="003C2040">
        <w:rPr>
          <w:rFonts w:ascii="Book Antiqua" w:hAnsi="Book Antiqua" w:cs="Times New Roman"/>
          <w:sz w:val="21"/>
          <w:szCs w:val="21"/>
        </w:rPr>
        <w:t xml:space="preserve">Wide Web </w:t>
      </w:r>
      <w:hyperlink r:id="rId27" w:history="1">
        <w:r w:rsidR="007F031E" w:rsidRPr="003C2040">
          <w:rPr>
            <w:rStyle w:val="Hyperlink"/>
            <w:rFonts w:ascii="Book Antiqua" w:hAnsi="Book Antiqua" w:cs="Times New Roman"/>
            <w:sz w:val="21"/>
            <w:szCs w:val="21"/>
            <w:u w:val="none"/>
          </w:rPr>
          <w:t>http://www.economist.com/node/17723223</w:t>
        </w:r>
      </w:hyperlink>
      <w:r w:rsidR="009C743F">
        <w:t>.</w:t>
      </w:r>
    </w:p>
    <w:p w:rsidR="007F031E" w:rsidRPr="003C2040" w:rsidRDefault="008472C0" w:rsidP="00CB67BF">
      <w:pPr>
        <w:autoSpaceDE w:val="0"/>
        <w:autoSpaceDN w:val="0"/>
        <w:adjustRightInd w:val="0"/>
        <w:spacing w:line="240" w:lineRule="auto"/>
        <w:rPr>
          <w:rFonts w:ascii="Book Antiqua" w:hAnsi="Book Antiqua" w:cs="Times New Roman"/>
          <w:sz w:val="21"/>
          <w:szCs w:val="21"/>
        </w:rPr>
      </w:pPr>
      <w:r>
        <w:rPr>
          <w:rFonts w:ascii="Book Antiqua" w:hAnsi="Book Antiqua" w:cs="Times New Roman"/>
          <w:sz w:val="21"/>
          <w:szCs w:val="21"/>
        </w:rPr>
        <w:t>The Guardian</w:t>
      </w:r>
      <w:r w:rsidR="007F031E" w:rsidRPr="003C2040">
        <w:rPr>
          <w:rFonts w:ascii="Book Antiqua" w:hAnsi="Book Antiqua" w:cs="Times New Roman"/>
          <w:sz w:val="21"/>
          <w:szCs w:val="21"/>
        </w:rPr>
        <w:t xml:space="preserve"> (2007). A Race to the Finish,</w:t>
      </w:r>
      <w:r>
        <w:rPr>
          <w:rFonts w:ascii="Book Antiqua" w:hAnsi="Book Antiqua" w:cs="Times New Roman"/>
          <w:sz w:val="21"/>
          <w:szCs w:val="21"/>
        </w:rPr>
        <w:t xml:space="preserve"> </w:t>
      </w:r>
      <w:r w:rsidR="007F031E" w:rsidRPr="003C2040">
        <w:rPr>
          <w:rFonts w:ascii="Book Antiqua" w:hAnsi="Book Antiqua" w:cs="Times New Roman"/>
          <w:sz w:val="21"/>
          <w:szCs w:val="21"/>
        </w:rPr>
        <w:t>2</w:t>
      </w:r>
      <w:r w:rsidR="007F031E" w:rsidRPr="003C2040">
        <w:rPr>
          <w:rFonts w:ascii="Book Antiqua" w:hAnsi="Book Antiqua" w:cs="Times New Roman"/>
          <w:sz w:val="21"/>
          <w:szCs w:val="21"/>
          <w:vertAlign w:val="superscript"/>
        </w:rPr>
        <w:t>nd</w:t>
      </w:r>
      <w:r w:rsidR="007F031E" w:rsidRPr="003C2040">
        <w:rPr>
          <w:rFonts w:ascii="Book Antiqua" w:hAnsi="Book Antiqua" w:cs="Times New Roman"/>
          <w:sz w:val="21"/>
          <w:szCs w:val="21"/>
        </w:rPr>
        <w:t xml:space="preserve"> of October 2007. </w:t>
      </w:r>
    </w:p>
    <w:p w:rsidR="007F031E" w:rsidRPr="003C2040" w:rsidRDefault="007F031E" w:rsidP="00CB67BF">
      <w:pPr>
        <w:autoSpaceDE w:val="0"/>
        <w:autoSpaceDN w:val="0"/>
        <w:adjustRightInd w:val="0"/>
        <w:spacing w:line="240" w:lineRule="auto"/>
        <w:rPr>
          <w:rFonts w:ascii="Book Antiqua" w:hAnsi="Book Antiqua" w:cs="Times New Roman"/>
          <w:sz w:val="21"/>
          <w:szCs w:val="21"/>
        </w:rPr>
      </w:pPr>
      <w:r w:rsidRPr="003C2040">
        <w:rPr>
          <w:rFonts w:ascii="Book Antiqua" w:hAnsi="Book Antiqua" w:cs="Times New Roman"/>
          <w:sz w:val="21"/>
          <w:szCs w:val="21"/>
        </w:rPr>
        <w:t>United States Embassy in Nigeria. (2012). Nigeria</w:t>
      </w:r>
      <w:r w:rsidR="00F412C0">
        <w:rPr>
          <w:rFonts w:ascii="Book Antiqua" w:hAnsi="Book Antiqua" w:cs="Times New Roman"/>
          <w:sz w:val="21"/>
          <w:szCs w:val="21"/>
        </w:rPr>
        <w:t xml:space="preserve"> </w:t>
      </w:r>
      <w:r w:rsidRPr="003C2040">
        <w:rPr>
          <w:rFonts w:ascii="Book Antiqua" w:hAnsi="Book Antiqua" w:cs="Times New Roman"/>
          <w:sz w:val="21"/>
          <w:szCs w:val="21"/>
        </w:rPr>
        <w:t>education fact sheet</w:t>
      </w:r>
      <w:r w:rsidRPr="003C2040">
        <w:rPr>
          <w:rFonts w:ascii="Book Antiqua" w:hAnsi="Book Antiqua" w:cs="Times New Roman"/>
          <w:b/>
          <w:sz w:val="21"/>
          <w:szCs w:val="21"/>
        </w:rPr>
        <w:t>.</w:t>
      </w:r>
      <w:r w:rsidRPr="003C2040">
        <w:rPr>
          <w:rFonts w:ascii="Book Antiqua" w:hAnsi="Book Antiqua" w:cs="Times New Roman"/>
          <w:sz w:val="21"/>
          <w:szCs w:val="21"/>
        </w:rPr>
        <w:t xml:space="preserve"> </w:t>
      </w:r>
      <w:r w:rsidR="006B1016">
        <w:rPr>
          <w:rFonts w:ascii="Book Antiqua" w:hAnsi="Book Antiqua" w:cs="Times New Roman"/>
          <w:sz w:val="21"/>
          <w:szCs w:val="21"/>
        </w:rPr>
        <w:tab/>
      </w:r>
      <w:r w:rsidRPr="003C2040">
        <w:rPr>
          <w:rFonts w:ascii="Book Antiqua" w:hAnsi="Book Antiqua" w:cs="Times New Roman"/>
          <w:sz w:val="21"/>
          <w:szCs w:val="21"/>
        </w:rPr>
        <w:t>Economic Section, United States Embassy in Nigeria, Abuja.</w:t>
      </w:r>
    </w:p>
    <w:p w:rsidR="007F031E" w:rsidRPr="003C2040" w:rsidRDefault="0090486E" w:rsidP="00CB67BF">
      <w:pPr>
        <w:autoSpaceDE w:val="0"/>
        <w:autoSpaceDN w:val="0"/>
        <w:adjustRightInd w:val="0"/>
        <w:spacing w:line="240" w:lineRule="auto"/>
        <w:rPr>
          <w:rFonts w:ascii="Book Antiqua" w:hAnsi="Book Antiqua"/>
          <w:sz w:val="21"/>
          <w:szCs w:val="21"/>
        </w:rPr>
      </w:pPr>
      <w:r>
        <w:rPr>
          <w:rFonts w:ascii="Book Antiqua" w:hAnsi="Book Antiqua" w:cs="Times New Roman"/>
          <w:sz w:val="21"/>
          <w:szCs w:val="21"/>
        </w:rPr>
        <w:t>University of Colorado</w:t>
      </w:r>
      <w:r w:rsidR="007F031E" w:rsidRPr="003C2040">
        <w:rPr>
          <w:rFonts w:ascii="Book Antiqua" w:hAnsi="Book Antiqua" w:cs="Times New Roman"/>
          <w:sz w:val="21"/>
          <w:szCs w:val="21"/>
        </w:rPr>
        <w:t xml:space="preserve"> (2008). Graduation rates for master’s and doctoral </w:t>
      </w:r>
      <w:r w:rsidR="006B1016">
        <w:rPr>
          <w:rFonts w:ascii="Book Antiqua" w:hAnsi="Book Antiqua" w:cs="Times New Roman"/>
          <w:sz w:val="21"/>
          <w:szCs w:val="21"/>
        </w:rPr>
        <w:tab/>
      </w:r>
      <w:r w:rsidR="007F031E" w:rsidRPr="003C2040">
        <w:rPr>
          <w:rFonts w:ascii="Book Antiqua" w:hAnsi="Book Antiqua" w:cs="Times New Roman"/>
          <w:sz w:val="21"/>
          <w:szCs w:val="21"/>
        </w:rPr>
        <w:t xml:space="preserve">students (2008 update). Office of Planning, Budget and Analysis, </w:t>
      </w:r>
      <w:r w:rsidR="006B1016">
        <w:rPr>
          <w:rFonts w:ascii="Book Antiqua" w:hAnsi="Book Antiqua" w:cs="Times New Roman"/>
          <w:sz w:val="21"/>
          <w:szCs w:val="21"/>
        </w:rPr>
        <w:tab/>
      </w:r>
      <w:r w:rsidR="007F031E" w:rsidRPr="003C2040">
        <w:rPr>
          <w:rFonts w:ascii="Book Antiqua" w:hAnsi="Book Antiqua" w:cs="Times New Roman"/>
          <w:sz w:val="21"/>
          <w:szCs w:val="21"/>
        </w:rPr>
        <w:t>University of Colorado Official Webpage. Retrieved 4</w:t>
      </w:r>
      <w:r w:rsidR="007F031E" w:rsidRPr="003C2040">
        <w:rPr>
          <w:rFonts w:ascii="Book Antiqua" w:hAnsi="Book Antiqua" w:cs="Times New Roman"/>
          <w:sz w:val="21"/>
          <w:szCs w:val="21"/>
          <w:vertAlign w:val="superscript"/>
        </w:rPr>
        <w:t>th</w:t>
      </w:r>
      <w:r w:rsidR="007F031E" w:rsidRPr="003C2040">
        <w:rPr>
          <w:rFonts w:ascii="Book Antiqua" w:hAnsi="Book Antiqua" w:cs="Times New Roman"/>
          <w:sz w:val="21"/>
          <w:szCs w:val="21"/>
        </w:rPr>
        <w:t xml:space="preserve"> April 2013 </w:t>
      </w:r>
      <w:r w:rsidR="006B1016">
        <w:rPr>
          <w:rFonts w:ascii="Book Antiqua" w:hAnsi="Book Antiqua" w:cs="Times New Roman"/>
          <w:sz w:val="21"/>
          <w:szCs w:val="21"/>
        </w:rPr>
        <w:tab/>
      </w:r>
      <w:r w:rsidR="007F031E" w:rsidRPr="003C2040">
        <w:rPr>
          <w:rFonts w:ascii="Book Antiqua" w:hAnsi="Book Antiqua" w:cs="Times New Roman"/>
          <w:sz w:val="21"/>
          <w:szCs w:val="21"/>
        </w:rPr>
        <w:t xml:space="preserve">from the World Wide Web </w:t>
      </w:r>
      <w:hyperlink r:id="rId28" w:history="1">
        <w:r w:rsidR="007F031E" w:rsidRPr="003C2040">
          <w:rPr>
            <w:rStyle w:val="Hyperlink"/>
            <w:rFonts w:ascii="Book Antiqua" w:hAnsi="Book Antiqua" w:cs="Times New Roman"/>
            <w:sz w:val="21"/>
            <w:szCs w:val="21"/>
            <w:u w:val="none"/>
          </w:rPr>
          <w:t>http://www.colorado.edu/pba/</w:t>
        </w:r>
      </w:hyperlink>
      <w:r w:rsidR="009C743F">
        <w:t>.</w:t>
      </w:r>
    </w:p>
    <w:p w:rsidR="007F031E" w:rsidRPr="003C2040" w:rsidRDefault="007F031E" w:rsidP="00CB67BF">
      <w:pPr>
        <w:autoSpaceDE w:val="0"/>
        <w:autoSpaceDN w:val="0"/>
        <w:adjustRightInd w:val="0"/>
        <w:spacing w:line="240" w:lineRule="auto"/>
        <w:rPr>
          <w:rFonts w:ascii="Book Antiqua" w:hAnsi="Book Antiqua" w:cs="Times New Roman"/>
          <w:sz w:val="21"/>
          <w:szCs w:val="21"/>
        </w:rPr>
      </w:pPr>
      <w:r w:rsidRPr="003C2040">
        <w:rPr>
          <w:rFonts w:ascii="Book Antiqua" w:hAnsi="Book Antiqua" w:cs="Times New Roman"/>
          <w:sz w:val="21"/>
          <w:szCs w:val="21"/>
        </w:rPr>
        <w:t>University of</w:t>
      </w:r>
      <w:r w:rsidR="0090486E">
        <w:rPr>
          <w:rFonts w:ascii="Book Antiqua" w:hAnsi="Book Antiqua" w:cs="Times New Roman"/>
          <w:sz w:val="21"/>
          <w:szCs w:val="21"/>
        </w:rPr>
        <w:t xml:space="preserve"> Cambridge</w:t>
      </w:r>
      <w:r w:rsidR="006B1016">
        <w:rPr>
          <w:rFonts w:ascii="Book Antiqua" w:hAnsi="Book Antiqua" w:cs="Times New Roman"/>
          <w:sz w:val="21"/>
          <w:szCs w:val="21"/>
        </w:rPr>
        <w:t xml:space="preserve"> (2013). Research at </w:t>
      </w:r>
      <w:r w:rsidRPr="003C2040">
        <w:rPr>
          <w:rFonts w:ascii="Book Antiqua" w:hAnsi="Book Antiqua" w:cs="Times New Roman"/>
          <w:sz w:val="21"/>
          <w:szCs w:val="21"/>
        </w:rPr>
        <w:t>Cambridge.</w:t>
      </w:r>
      <w:r w:rsidR="00124329">
        <w:rPr>
          <w:rFonts w:ascii="Book Antiqua" w:hAnsi="Book Antiqua" w:cs="Times New Roman"/>
          <w:sz w:val="21"/>
          <w:szCs w:val="21"/>
        </w:rPr>
        <w:t xml:space="preserve"> </w:t>
      </w:r>
      <w:r w:rsidRPr="003C2040">
        <w:rPr>
          <w:rFonts w:ascii="Book Antiqua" w:hAnsi="Book Antiqua" w:cs="Times New Roman"/>
          <w:sz w:val="21"/>
          <w:szCs w:val="21"/>
        </w:rPr>
        <w:t>http://</w:t>
      </w:r>
      <w:r w:rsidR="006B1016">
        <w:rPr>
          <w:rFonts w:ascii="Book Antiqua" w:hAnsi="Book Antiqua" w:cs="Times New Roman"/>
          <w:sz w:val="21"/>
          <w:szCs w:val="21"/>
        </w:rPr>
        <w:t xml:space="preserve"> </w:t>
      </w:r>
      <w:r w:rsidR="006B1016">
        <w:rPr>
          <w:rFonts w:ascii="Book Antiqua" w:hAnsi="Book Antiqua" w:cs="Times New Roman"/>
          <w:sz w:val="21"/>
          <w:szCs w:val="21"/>
        </w:rPr>
        <w:tab/>
      </w:r>
      <w:r w:rsidRPr="003C2040">
        <w:rPr>
          <w:rFonts w:ascii="Book Antiqua" w:hAnsi="Book Antiqua" w:cs="Times New Roman"/>
          <w:sz w:val="21"/>
          <w:szCs w:val="21"/>
        </w:rPr>
        <w:t>www.cam.ac.uk/research</w:t>
      </w:r>
      <w:r w:rsidR="009C743F">
        <w:rPr>
          <w:rFonts w:ascii="Book Antiqua" w:hAnsi="Book Antiqua" w:cs="Times New Roman"/>
          <w:sz w:val="21"/>
          <w:szCs w:val="21"/>
        </w:rPr>
        <w:t>.</w:t>
      </w:r>
    </w:p>
    <w:p w:rsidR="007F031E" w:rsidRPr="003C2040" w:rsidRDefault="007F031E" w:rsidP="00CB67BF">
      <w:pPr>
        <w:autoSpaceDE w:val="0"/>
        <w:autoSpaceDN w:val="0"/>
        <w:adjustRightInd w:val="0"/>
        <w:spacing w:line="240" w:lineRule="auto"/>
        <w:rPr>
          <w:rFonts w:ascii="Book Antiqua" w:hAnsi="Book Antiqua" w:cs="Times New Roman"/>
          <w:sz w:val="21"/>
          <w:szCs w:val="21"/>
        </w:rPr>
      </w:pPr>
      <w:r w:rsidRPr="003C2040">
        <w:rPr>
          <w:rFonts w:ascii="Book Antiqua" w:hAnsi="Book Antiqua" w:cs="Times New Roman"/>
          <w:bCs/>
          <w:iCs/>
          <w:sz w:val="21"/>
          <w:szCs w:val="21"/>
        </w:rPr>
        <w:t xml:space="preserve">Vladimir, J. (2010). </w:t>
      </w:r>
      <w:r w:rsidRPr="003C2040">
        <w:rPr>
          <w:rFonts w:ascii="Book Antiqua" w:hAnsi="Book Antiqua" w:cs="Times New Roman"/>
          <w:bCs/>
          <w:sz w:val="21"/>
          <w:szCs w:val="21"/>
        </w:rPr>
        <w:t xml:space="preserve">Potential predictors of timely completion among </w:t>
      </w:r>
      <w:r w:rsidR="006B1016">
        <w:rPr>
          <w:rFonts w:ascii="Book Antiqua" w:hAnsi="Book Antiqua" w:cs="Times New Roman"/>
          <w:bCs/>
          <w:sz w:val="21"/>
          <w:szCs w:val="21"/>
        </w:rPr>
        <w:tab/>
      </w:r>
      <w:r w:rsidRPr="003C2040">
        <w:rPr>
          <w:rFonts w:ascii="Book Antiqua" w:hAnsi="Book Antiqua" w:cs="Times New Roman"/>
          <w:bCs/>
          <w:sz w:val="21"/>
          <w:szCs w:val="21"/>
        </w:rPr>
        <w:t xml:space="preserve">dissertation research students at an Australian Faculty of </w:t>
      </w:r>
      <w:r w:rsidR="006B1016">
        <w:rPr>
          <w:rFonts w:ascii="Book Antiqua" w:hAnsi="Book Antiqua" w:cs="Times New Roman"/>
          <w:bCs/>
          <w:sz w:val="21"/>
          <w:szCs w:val="21"/>
        </w:rPr>
        <w:tab/>
      </w:r>
      <w:r w:rsidRPr="003C2040">
        <w:rPr>
          <w:rFonts w:ascii="Book Antiqua" w:hAnsi="Book Antiqua" w:cs="Times New Roman"/>
          <w:bCs/>
          <w:sz w:val="21"/>
          <w:szCs w:val="21"/>
        </w:rPr>
        <w:t>Sciences</w:t>
      </w:r>
      <w:r w:rsidRPr="003C2040">
        <w:rPr>
          <w:rFonts w:ascii="Book Antiqua" w:hAnsi="Book Antiqua" w:cs="Times New Roman"/>
          <w:b/>
          <w:bCs/>
          <w:i/>
          <w:sz w:val="21"/>
          <w:szCs w:val="21"/>
        </w:rPr>
        <w:t>.</w:t>
      </w:r>
      <w:r w:rsidR="00F412C0">
        <w:rPr>
          <w:rFonts w:ascii="Book Antiqua" w:hAnsi="Book Antiqua" w:cs="Times New Roman"/>
          <w:b/>
          <w:bCs/>
          <w:i/>
          <w:sz w:val="21"/>
          <w:szCs w:val="21"/>
        </w:rPr>
        <w:t xml:space="preserve"> </w:t>
      </w:r>
      <w:r w:rsidRPr="003C2040">
        <w:rPr>
          <w:rFonts w:ascii="Book Antiqua" w:hAnsi="Book Antiqua" w:cs="Times New Roman"/>
          <w:bCs/>
          <w:i/>
          <w:sz w:val="21"/>
          <w:szCs w:val="21"/>
        </w:rPr>
        <w:t>International Journal of Doctoral Studies</w:t>
      </w:r>
      <w:r w:rsidRPr="003C2040">
        <w:rPr>
          <w:rFonts w:ascii="Book Antiqua" w:hAnsi="Book Antiqua" w:cs="Times New Roman"/>
          <w:b/>
          <w:bCs/>
          <w:sz w:val="21"/>
          <w:szCs w:val="21"/>
        </w:rPr>
        <w:t>,</w:t>
      </w:r>
      <w:r w:rsidR="00124329">
        <w:rPr>
          <w:rFonts w:ascii="Book Antiqua" w:hAnsi="Book Antiqua" w:cs="Times New Roman"/>
          <w:b/>
          <w:bCs/>
          <w:sz w:val="21"/>
          <w:szCs w:val="21"/>
        </w:rPr>
        <w:t xml:space="preserve"> </w:t>
      </w:r>
      <w:r w:rsidRPr="003C2040">
        <w:rPr>
          <w:rFonts w:ascii="Book Antiqua" w:hAnsi="Book Antiqua" w:cs="Times New Roman"/>
          <w:b/>
          <w:bCs/>
          <w:sz w:val="21"/>
          <w:szCs w:val="21"/>
        </w:rPr>
        <w:t>5</w:t>
      </w:r>
      <w:r w:rsidRPr="003C2040">
        <w:rPr>
          <w:rFonts w:ascii="Book Antiqua" w:hAnsi="Book Antiqua" w:cs="Times New Roman"/>
          <w:bCs/>
          <w:sz w:val="21"/>
          <w:szCs w:val="21"/>
        </w:rPr>
        <w:t>, 1 – 13.</w:t>
      </w:r>
    </w:p>
    <w:p w:rsidR="007F031E" w:rsidRPr="003C2040" w:rsidRDefault="00D707E4" w:rsidP="00CB67BF">
      <w:pPr>
        <w:autoSpaceDE w:val="0"/>
        <w:autoSpaceDN w:val="0"/>
        <w:adjustRightInd w:val="0"/>
        <w:spacing w:line="240" w:lineRule="auto"/>
        <w:rPr>
          <w:rFonts w:ascii="Book Antiqua" w:hAnsi="Book Antiqua" w:cs="Times New Roman"/>
          <w:sz w:val="21"/>
          <w:szCs w:val="21"/>
        </w:rPr>
      </w:pPr>
      <w:r>
        <w:rPr>
          <w:rFonts w:ascii="Book Antiqua" w:hAnsi="Book Antiqua" w:cs="Times New Roman"/>
          <w:sz w:val="21"/>
          <w:szCs w:val="21"/>
        </w:rPr>
        <w:t>World Map</w:t>
      </w:r>
      <w:r w:rsidR="007F031E" w:rsidRPr="003C2040">
        <w:rPr>
          <w:rFonts w:ascii="Book Antiqua" w:hAnsi="Book Antiqua" w:cs="Times New Roman"/>
          <w:sz w:val="21"/>
          <w:szCs w:val="21"/>
        </w:rPr>
        <w:t xml:space="preserve"> (2013). Education in Nigeria. Retrieved on 30</w:t>
      </w:r>
      <w:r w:rsidR="007F031E" w:rsidRPr="003C2040">
        <w:rPr>
          <w:rFonts w:ascii="Book Antiqua" w:hAnsi="Book Antiqua" w:cs="Times New Roman"/>
          <w:sz w:val="21"/>
          <w:szCs w:val="21"/>
          <w:vertAlign w:val="superscript"/>
        </w:rPr>
        <w:t>th</w:t>
      </w:r>
      <w:r w:rsidR="007F031E" w:rsidRPr="003C2040">
        <w:rPr>
          <w:rFonts w:ascii="Book Antiqua" w:hAnsi="Book Antiqua" w:cs="Times New Roman"/>
          <w:sz w:val="21"/>
          <w:szCs w:val="21"/>
        </w:rPr>
        <w:t xml:space="preserve"> March 2013 </w:t>
      </w:r>
      <w:r w:rsidR="006B1016">
        <w:rPr>
          <w:rFonts w:ascii="Book Antiqua" w:hAnsi="Book Antiqua" w:cs="Times New Roman"/>
          <w:sz w:val="21"/>
          <w:szCs w:val="21"/>
        </w:rPr>
        <w:tab/>
      </w:r>
      <w:r w:rsidR="007F031E" w:rsidRPr="003C2040">
        <w:rPr>
          <w:rFonts w:ascii="Book Antiqua" w:hAnsi="Book Antiqua" w:cs="Times New Roman"/>
          <w:sz w:val="21"/>
          <w:szCs w:val="21"/>
        </w:rPr>
        <w:t xml:space="preserve">from the World Wide Web </w:t>
      </w:r>
      <w:hyperlink r:id="rId29" w:history="1">
        <w:r w:rsidR="007F031E" w:rsidRPr="003C2040">
          <w:rPr>
            <w:rStyle w:val="Hyperlink"/>
            <w:rFonts w:ascii="Book Antiqua" w:hAnsi="Book Antiqua" w:cs="Times New Roman"/>
            <w:sz w:val="21"/>
            <w:szCs w:val="21"/>
            <w:u w:val="none"/>
          </w:rPr>
          <w:t>http://mapsofworld.com</w:t>
        </w:r>
      </w:hyperlink>
      <w:r w:rsidR="009C743F">
        <w:t>.</w:t>
      </w:r>
    </w:p>
    <w:p w:rsidR="007F031E" w:rsidRPr="003C2040" w:rsidRDefault="007F031E" w:rsidP="00CB67BF">
      <w:pPr>
        <w:autoSpaceDE w:val="0"/>
        <w:autoSpaceDN w:val="0"/>
        <w:adjustRightInd w:val="0"/>
        <w:spacing w:line="240" w:lineRule="auto"/>
        <w:contextualSpacing/>
        <w:rPr>
          <w:rFonts w:ascii="Book Antiqua" w:hAnsi="Book Antiqua" w:cs="Times New Roman"/>
          <w:sz w:val="21"/>
          <w:szCs w:val="21"/>
        </w:rPr>
      </w:pPr>
    </w:p>
    <w:p w:rsidR="001266DF" w:rsidRPr="003C2040" w:rsidRDefault="001266DF" w:rsidP="00CB67BF">
      <w:pPr>
        <w:spacing w:line="240" w:lineRule="auto"/>
        <w:rPr>
          <w:rFonts w:ascii="Book Antiqua" w:hAnsi="Book Antiqua"/>
          <w:sz w:val="21"/>
          <w:szCs w:val="21"/>
        </w:rPr>
      </w:pPr>
    </w:p>
    <w:p w:rsidR="001B74CF" w:rsidRPr="003C2040" w:rsidRDefault="001B74CF" w:rsidP="00CB67BF">
      <w:pPr>
        <w:spacing w:line="240" w:lineRule="auto"/>
        <w:rPr>
          <w:rFonts w:ascii="Book Antiqua" w:hAnsi="Book Antiqua"/>
          <w:sz w:val="21"/>
          <w:szCs w:val="21"/>
        </w:rPr>
      </w:pPr>
    </w:p>
    <w:sectPr w:rsidR="001B74CF" w:rsidRPr="003C2040" w:rsidSect="001323FA">
      <w:headerReference w:type="even" r:id="rId30"/>
      <w:headerReference w:type="default" r:id="rId31"/>
      <w:headerReference w:type="first" r:id="rId32"/>
      <w:endnotePr>
        <w:numFmt w:val="decimal"/>
      </w:endnotePr>
      <w:pgSz w:w="12242" w:h="15842" w:code="1"/>
      <w:pgMar w:top="2160" w:right="2302" w:bottom="3022" w:left="2880" w:header="1582" w:footer="720" w:gutter="0"/>
      <w:pgNumType w:start="79"/>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45341" w:rsidRDefault="00345341" w:rsidP="007F031E">
      <w:pPr>
        <w:spacing w:line="240" w:lineRule="auto"/>
      </w:pPr>
      <w:r>
        <w:separator/>
      </w:r>
    </w:p>
  </w:endnote>
  <w:endnote w:type="continuationSeparator" w:id="1">
    <w:p w:rsidR="00345341" w:rsidRDefault="00345341" w:rsidP="007F031E">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Poor Richard">
    <w:panose1 w:val="02080502050505020702"/>
    <w:charset w:val="00"/>
    <w:family w:val="roman"/>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45341" w:rsidRDefault="00345341" w:rsidP="007F031E">
      <w:pPr>
        <w:spacing w:line="240" w:lineRule="auto"/>
      </w:pPr>
      <w:r>
        <w:separator/>
      </w:r>
    </w:p>
  </w:footnote>
  <w:footnote w:type="continuationSeparator" w:id="1">
    <w:p w:rsidR="00345341" w:rsidRDefault="00345341" w:rsidP="007F031E">
      <w:pPr>
        <w:spacing w:line="240" w:lineRule="auto"/>
      </w:pPr>
      <w:r>
        <w:continuationSeparator/>
      </w:r>
    </w:p>
  </w:footnote>
  <w:footnote w:id="2">
    <w:p w:rsidR="008D26C6" w:rsidRPr="007A058D" w:rsidRDefault="008D26C6" w:rsidP="00DD3531">
      <w:pPr>
        <w:pStyle w:val="FootnoteText"/>
        <w:spacing w:line="240" w:lineRule="auto"/>
        <w:rPr>
          <w:rFonts w:ascii="Times New Roman" w:hAnsi="Times New Roman"/>
          <w:lang w:val="en-GB"/>
        </w:rPr>
      </w:pPr>
      <w:r>
        <w:rPr>
          <w:rStyle w:val="FootnoteReference"/>
        </w:rPr>
        <w:footnoteRef/>
      </w:r>
      <w:r w:rsidRPr="007A058D">
        <w:rPr>
          <w:rFonts w:ascii="Times New Roman" w:hAnsi="Times New Roman"/>
          <w:lang w:val="en-GB"/>
        </w:rPr>
        <w:t>We gratefully acknowledge the assistance of the Dean, Postgraduate School, University of Ibadan, Prof. A.O. Olorunnisola for approving the release of the data used for this study.</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D26C6" w:rsidRPr="00D27B1E" w:rsidRDefault="008F2178" w:rsidP="00BF47E1">
    <w:pPr>
      <w:spacing w:line="240" w:lineRule="auto"/>
      <w:contextualSpacing/>
      <w:rPr>
        <w:rFonts w:ascii="Book Antiqua" w:eastAsia="Times New Roman" w:hAnsi="Book Antiqua" w:cs="Times New Roman"/>
        <w:sz w:val="20"/>
        <w:szCs w:val="20"/>
      </w:rPr>
    </w:pPr>
    <w:r w:rsidRPr="008F629C">
      <w:rPr>
        <w:rFonts w:ascii="Times New Roman" w:eastAsia="Times New Roman" w:hAnsi="Times New Roman" w:cs="Times New Roman"/>
        <w:color w:val="000000"/>
      </w:rPr>
      <w:fldChar w:fldCharType="begin"/>
    </w:r>
    <w:r w:rsidR="008D26C6" w:rsidRPr="008F629C">
      <w:rPr>
        <w:rFonts w:ascii="Times New Roman" w:eastAsia="Times New Roman" w:hAnsi="Times New Roman" w:cs="Times New Roman"/>
        <w:color w:val="000000"/>
      </w:rPr>
      <w:instrText xml:space="preserve"> PAGE   \* MERGEFORMAT </w:instrText>
    </w:r>
    <w:r w:rsidRPr="008F629C">
      <w:rPr>
        <w:rFonts w:ascii="Times New Roman" w:eastAsia="Times New Roman" w:hAnsi="Times New Roman" w:cs="Times New Roman"/>
        <w:color w:val="000000"/>
      </w:rPr>
      <w:fldChar w:fldCharType="separate"/>
    </w:r>
    <w:r w:rsidR="00293784">
      <w:rPr>
        <w:rFonts w:ascii="Times New Roman" w:eastAsia="Times New Roman" w:hAnsi="Times New Roman" w:cs="Times New Roman"/>
        <w:noProof/>
        <w:color w:val="000000"/>
      </w:rPr>
      <w:t>90</w:t>
    </w:r>
    <w:r w:rsidRPr="008F629C">
      <w:rPr>
        <w:rFonts w:ascii="Times New Roman" w:eastAsia="Times New Roman" w:hAnsi="Times New Roman" w:cs="Times New Roman"/>
        <w:color w:val="000000"/>
      </w:rPr>
      <w:fldChar w:fldCharType="end"/>
    </w:r>
    <w:r w:rsidR="008D26C6">
      <w:rPr>
        <w:rFonts w:ascii="Book Antiqua" w:eastAsia="Times New Roman" w:hAnsi="Book Antiqua" w:cs="Times New Roman"/>
        <w:b/>
        <w:i/>
        <w:color w:val="000000"/>
        <w:sz w:val="20"/>
        <w:szCs w:val="20"/>
      </w:rPr>
      <w:t xml:space="preserve">       </w:t>
    </w:r>
    <w:r w:rsidR="00F749C0">
      <w:rPr>
        <w:rFonts w:ascii="Book Antiqua" w:eastAsia="Times New Roman" w:hAnsi="Book Antiqua" w:cs="Times New Roman"/>
        <w:b/>
        <w:i/>
        <w:color w:val="000000"/>
        <w:sz w:val="20"/>
        <w:szCs w:val="20"/>
      </w:rPr>
      <w:t>Olubusoye</w:t>
    </w:r>
    <w:r w:rsidR="001323FA">
      <w:rPr>
        <w:rFonts w:ascii="Book Antiqua" w:eastAsia="Times New Roman" w:hAnsi="Book Antiqua" w:cs="Times New Roman"/>
        <w:b/>
        <w:i/>
        <w:color w:val="000000"/>
        <w:sz w:val="20"/>
        <w:szCs w:val="20"/>
      </w:rPr>
      <w:t xml:space="preserve"> </w:t>
    </w:r>
    <w:r w:rsidR="008D26C6" w:rsidRPr="00BF47E1">
      <w:rPr>
        <w:rFonts w:ascii="Book Antiqua" w:eastAsia="Times New Roman" w:hAnsi="Book Antiqua" w:cs="Times New Roman"/>
        <w:b/>
        <w:i/>
        <w:color w:val="000000"/>
        <w:sz w:val="20"/>
        <w:szCs w:val="20"/>
      </w:rPr>
      <w:t>O</w:t>
    </w:r>
    <w:r w:rsidR="001323FA">
      <w:rPr>
        <w:rFonts w:ascii="Book Antiqua" w:eastAsia="Times New Roman" w:hAnsi="Book Antiqua" w:cs="Times New Roman"/>
        <w:b/>
        <w:i/>
        <w:color w:val="000000"/>
        <w:sz w:val="20"/>
        <w:szCs w:val="20"/>
      </w:rPr>
      <w:t>.E</w:t>
    </w:r>
    <w:r w:rsidR="008D26C6" w:rsidRPr="00BF47E1">
      <w:rPr>
        <w:rFonts w:ascii="Book Antiqua" w:eastAsia="Times New Roman" w:hAnsi="Book Antiqua" w:cs="Times New Roman"/>
        <w:b/>
        <w:i/>
        <w:color w:val="000000"/>
        <w:sz w:val="20"/>
        <w:szCs w:val="20"/>
      </w:rPr>
      <w:t xml:space="preserve">. &amp; </w:t>
    </w:r>
    <w:r w:rsidR="001D488C">
      <w:rPr>
        <w:rFonts w:ascii="Book Antiqua" w:eastAsia="Times New Roman" w:hAnsi="Book Antiqua" w:cs="Times New Roman"/>
        <w:b/>
        <w:i/>
        <w:color w:val="000000"/>
        <w:sz w:val="20"/>
        <w:szCs w:val="20"/>
      </w:rPr>
      <w:t>O.</w:t>
    </w:r>
    <w:r w:rsidR="008D26C6" w:rsidRPr="00BF47E1">
      <w:rPr>
        <w:rFonts w:ascii="Book Antiqua" w:eastAsia="Times New Roman" w:hAnsi="Book Antiqua" w:cs="Times New Roman"/>
        <w:b/>
        <w:i/>
        <w:color w:val="000000"/>
        <w:sz w:val="20"/>
        <w:szCs w:val="20"/>
      </w:rPr>
      <w:t>D. Olusoji</w:t>
    </w:r>
    <w:r w:rsidR="008D26C6" w:rsidRPr="00D27B1E">
      <w:rPr>
        <w:rFonts w:ascii="Book Antiqua" w:eastAsia="Times New Roman" w:hAnsi="Book Antiqua" w:cs="Times New Roman"/>
        <w:sz w:val="20"/>
        <w:szCs w:val="20"/>
      </w:rPr>
      <w:t xml:space="preserve"> </w:t>
    </w:r>
    <w:r w:rsidR="008D26C6">
      <w:rPr>
        <w:rFonts w:ascii="Book Antiqua" w:eastAsia="Times New Roman" w:hAnsi="Book Antiqua" w:cs="Times New Roman"/>
        <w:sz w:val="20"/>
        <w:szCs w:val="20"/>
      </w:rPr>
      <w:t xml:space="preserve">         </w:t>
    </w:r>
    <w:r w:rsidR="00BD0CB9">
      <w:rPr>
        <w:rFonts w:ascii="Book Antiqua" w:eastAsia="Times New Roman" w:hAnsi="Book Antiqua" w:cs="Times New Roman"/>
        <w:sz w:val="20"/>
        <w:szCs w:val="20"/>
      </w:rPr>
      <w:t xml:space="preserve">                            </w:t>
    </w:r>
    <w:r w:rsidR="008D26C6">
      <w:rPr>
        <w:rFonts w:ascii="Book Antiqua" w:hAnsi="Book Antiqua"/>
        <w:b/>
        <w:i/>
        <w:iCs/>
        <w:sz w:val="20"/>
        <w:szCs w:val="20"/>
      </w:rPr>
      <w:t>AJSD Vol. 4 Num. 2</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D26C6" w:rsidRPr="00B07B10" w:rsidRDefault="00423CAE" w:rsidP="006A1CFE">
    <w:pPr>
      <w:pStyle w:val="Header"/>
      <w:tabs>
        <w:tab w:val="clear" w:pos="4680"/>
        <w:tab w:val="clear" w:pos="9360"/>
      </w:tabs>
      <w:rPr>
        <w:rFonts w:ascii="Book Antiqua" w:hAnsi="Book Antiqua"/>
        <w:i/>
        <w:sz w:val="20"/>
        <w:szCs w:val="20"/>
      </w:rPr>
    </w:pPr>
    <w:r>
      <w:rPr>
        <w:rFonts w:ascii="Book Antiqua" w:eastAsia="Times New Roman" w:hAnsi="Book Antiqua" w:cs="Times New Roman"/>
        <w:b/>
        <w:i/>
        <w:color w:val="000000"/>
        <w:sz w:val="20"/>
        <w:szCs w:val="20"/>
      </w:rPr>
      <w:t xml:space="preserve">      </w:t>
    </w:r>
    <w:r w:rsidR="00F3473B">
      <w:rPr>
        <w:rFonts w:ascii="Book Antiqua" w:eastAsia="Times New Roman" w:hAnsi="Book Antiqua" w:cs="Times New Roman"/>
        <w:b/>
        <w:i/>
        <w:color w:val="000000"/>
        <w:sz w:val="20"/>
        <w:szCs w:val="20"/>
      </w:rPr>
      <w:t>Determinants of PhD</w:t>
    </w:r>
    <w:r w:rsidR="008D26C6" w:rsidRPr="00B07B10">
      <w:rPr>
        <w:rFonts w:ascii="Book Antiqua" w:eastAsia="Times New Roman" w:hAnsi="Book Antiqua" w:cs="Times New Roman"/>
        <w:b/>
        <w:i/>
        <w:color w:val="000000"/>
        <w:sz w:val="20"/>
        <w:szCs w:val="20"/>
      </w:rPr>
      <w:t xml:space="preserve"> Completion Time at the University of Ibadan</w:t>
    </w:r>
    <w:r>
      <w:rPr>
        <w:rFonts w:ascii="Book Antiqua" w:eastAsia="Times New Roman" w:hAnsi="Book Antiqua" w:cs="Times New Roman"/>
        <w:b/>
        <w:i/>
        <w:color w:val="000000"/>
        <w:sz w:val="20"/>
        <w:szCs w:val="20"/>
      </w:rPr>
      <w:t xml:space="preserve">…       </w:t>
    </w:r>
    <w:r w:rsidR="008F2178" w:rsidRPr="008C58FB">
      <w:rPr>
        <w:rFonts w:ascii="Times New Roman" w:eastAsia="Times New Roman" w:hAnsi="Times New Roman" w:cs="Times New Roman"/>
        <w:color w:val="000000"/>
      </w:rPr>
      <w:fldChar w:fldCharType="begin"/>
    </w:r>
    <w:r w:rsidR="008D26C6" w:rsidRPr="008C58FB">
      <w:rPr>
        <w:rFonts w:ascii="Times New Roman" w:eastAsia="Times New Roman" w:hAnsi="Times New Roman" w:cs="Times New Roman"/>
        <w:color w:val="000000"/>
      </w:rPr>
      <w:instrText xml:space="preserve"> PAGE   \* MERGEFORMAT </w:instrText>
    </w:r>
    <w:r w:rsidR="008F2178" w:rsidRPr="008C58FB">
      <w:rPr>
        <w:rFonts w:ascii="Times New Roman" w:eastAsia="Times New Roman" w:hAnsi="Times New Roman" w:cs="Times New Roman"/>
        <w:color w:val="000000"/>
      </w:rPr>
      <w:fldChar w:fldCharType="separate"/>
    </w:r>
    <w:r w:rsidR="00293784">
      <w:rPr>
        <w:rFonts w:ascii="Times New Roman" w:eastAsia="Times New Roman" w:hAnsi="Times New Roman" w:cs="Times New Roman"/>
        <w:noProof/>
        <w:color w:val="000000"/>
      </w:rPr>
      <w:t>91</w:t>
    </w:r>
    <w:r w:rsidR="008F2178" w:rsidRPr="008C58FB">
      <w:rPr>
        <w:rFonts w:ascii="Times New Roman" w:eastAsia="Times New Roman" w:hAnsi="Times New Roman" w:cs="Times New Roman"/>
        <w:color w:val="000000"/>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D26C6" w:rsidRDefault="008D26C6" w:rsidP="008F629C">
    <w:pPr>
      <w:pStyle w:val="Header"/>
      <w:tabs>
        <w:tab w:val="clear" w:pos="4680"/>
        <w:tab w:val="clear" w:pos="9360"/>
      </w:tabs>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A06658"/>
    <w:multiLevelType w:val="multilevel"/>
    <w:tmpl w:val="AFB66562"/>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14C1549B"/>
    <w:multiLevelType w:val="multilevel"/>
    <w:tmpl w:val="2F6827EE"/>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
    <w:nsid w:val="1B497E86"/>
    <w:multiLevelType w:val="hybridMultilevel"/>
    <w:tmpl w:val="72A0D4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DE4799E"/>
    <w:multiLevelType w:val="multilevel"/>
    <w:tmpl w:val="0F4C2C26"/>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22666B1A"/>
    <w:multiLevelType w:val="hybridMultilevel"/>
    <w:tmpl w:val="9F02B00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2563111C"/>
    <w:multiLevelType w:val="hybridMultilevel"/>
    <w:tmpl w:val="419429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0ED792F"/>
    <w:multiLevelType w:val="multilevel"/>
    <w:tmpl w:val="A95A5000"/>
    <w:lvl w:ilvl="0">
      <w:start w:val="1"/>
      <w:numFmt w:val="decimal"/>
      <w:lvlText w:val="%1."/>
      <w:lvlJc w:val="left"/>
      <w:pPr>
        <w:ind w:left="1095" w:hanging="375"/>
      </w:pPr>
      <w:rPr>
        <w:rFonts w:hint="default"/>
      </w:rPr>
    </w:lvl>
    <w:lvl w:ilvl="1">
      <w:start w:val="3"/>
      <w:numFmt w:val="decimal"/>
      <w:lvlText w:val="%1.%2"/>
      <w:lvlJc w:val="left"/>
      <w:pPr>
        <w:ind w:left="109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160" w:hanging="1440"/>
      </w:pPr>
      <w:rPr>
        <w:rFonts w:hint="default"/>
      </w:rPr>
    </w:lvl>
    <w:lvl w:ilvl="6">
      <w:start w:val="1"/>
      <w:numFmt w:val="decimal"/>
      <w:lvlText w:val="%1.%2.%3.%4.%5.%6.%7"/>
      <w:lvlJc w:val="left"/>
      <w:pPr>
        <w:ind w:left="2160" w:hanging="1440"/>
      </w:pPr>
      <w:rPr>
        <w:rFonts w:hint="default"/>
      </w:rPr>
    </w:lvl>
    <w:lvl w:ilvl="7">
      <w:start w:val="1"/>
      <w:numFmt w:val="decimal"/>
      <w:lvlText w:val="%1.%2.%3.%4.%5.%6.%7.%8"/>
      <w:lvlJc w:val="left"/>
      <w:pPr>
        <w:ind w:left="2520" w:hanging="1800"/>
      </w:pPr>
      <w:rPr>
        <w:rFonts w:hint="default"/>
      </w:rPr>
    </w:lvl>
    <w:lvl w:ilvl="8">
      <w:start w:val="1"/>
      <w:numFmt w:val="decimal"/>
      <w:lvlText w:val="%1.%2.%3.%4.%5.%6.%7.%8.%9"/>
      <w:lvlJc w:val="left"/>
      <w:pPr>
        <w:ind w:left="2880" w:hanging="2160"/>
      </w:pPr>
      <w:rPr>
        <w:rFonts w:hint="default"/>
      </w:rPr>
    </w:lvl>
  </w:abstractNum>
  <w:abstractNum w:abstractNumId="7">
    <w:nsid w:val="485D660A"/>
    <w:multiLevelType w:val="hybridMultilevel"/>
    <w:tmpl w:val="DD908750"/>
    <w:lvl w:ilvl="0" w:tplc="C08EA7C6">
      <w:start w:val="1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3C73158"/>
    <w:multiLevelType w:val="hybridMultilevel"/>
    <w:tmpl w:val="7BCCA6B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21C1488"/>
    <w:multiLevelType w:val="multilevel"/>
    <w:tmpl w:val="D2ACC94C"/>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nsid w:val="695120BF"/>
    <w:multiLevelType w:val="multilevel"/>
    <w:tmpl w:val="EB7C9560"/>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1">
    <w:nsid w:val="698427C3"/>
    <w:multiLevelType w:val="hybridMultilevel"/>
    <w:tmpl w:val="4C4EB2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71773971"/>
    <w:multiLevelType w:val="hybridMultilevel"/>
    <w:tmpl w:val="ED80D5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73FA1FE1"/>
    <w:multiLevelType w:val="hybridMultilevel"/>
    <w:tmpl w:val="84C299B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0"/>
  </w:num>
  <w:num w:numId="2">
    <w:abstractNumId w:val="3"/>
  </w:num>
  <w:num w:numId="3">
    <w:abstractNumId w:val="9"/>
  </w:num>
  <w:num w:numId="4">
    <w:abstractNumId w:val="6"/>
  </w:num>
  <w:num w:numId="5">
    <w:abstractNumId w:val="8"/>
  </w:num>
  <w:num w:numId="6">
    <w:abstractNumId w:val="13"/>
  </w:num>
  <w:num w:numId="7">
    <w:abstractNumId w:val="4"/>
  </w:num>
  <w:num w:numId="8">
    <w:abstractNumId w:val="2"/>
  </w:num>
  <w:num w:numId="9">
    <w:abstractNumId w:val="11"/>
  </w:num>
  <w:num w:numId="10">
    <w:abstractNumId w:val="10"/>
  </w:num>
  <w:num w:numId="11">
    <w:abstractNumId w:val="1"/>
  </w:num>
  <w:num w:numId="12">
    <w:abstractNumId w:val="7"/>
  </w:num>
  <w:num w:numId="13">
    <w:abstractNumId w:val="12"/>
  </w:num>
  <w:num w:numId="14">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6"/>
  <w:defaultTabStop w:val="720"/>
  <w:evenAndOddHeaders/>
  <w:characterSpacingControl w:val="doNotCompress"/>
  <w:footnotePr>
    <w:footnote w:id="0"/>
    <w:footnote w:id="1"/>
  </w:footnotePr>
  <w:endnotePr>
    <w:numFmt w:val="decimal"/>
    <w:endnote w:id="0"/>
    <w:endnote w:id="1"/>
  </w:endnotePr>
  <w:compat/>
  <w:rsids>
    <w:rsidRoot w:val="007F031E"/>
    <w:rsid w:val="0000167C"/>
    <w:rsid w:val="0002172C"/>
    <w:rsid w:val="00042A03"/>
    <w:rsid w:val="00067B23"/>
    <w:rsid w:val="000A07BD"/>
    <w:rsid w:val="000C7EF2"/>
    <w:rsid w:val="000F7AD7"/>
    <w:rsid w:val="00124329"/>
    <w:rsid w:val="001266DF"/>
    <w:rsid w:val="001323FA"/>
    <w:rsid w:val="00185D25"/>
    <w:rsid w:val="00192B4E"/>
    <w:rsid w:val="001A3DB5"/>
    <w:rsid w:val="001B74CF"/>
    <w:rsid w:val="001C18A7"/>
    <w:rsid w:val="001C1A4C"/>
    <w:rsid w:val="001C4A70"/>
    <w:rsid w:val="001D488C"/>
    <w:rsid w:val="001F02F9"/>
    <w:rsid w:val="00204C77"/>
    <w:rsid w:val="00226F27"/>
    <w:rsid w:val="00245A99"/>
    <w:rsid w:val="00265C96"/>
    <w:rsid w:val="0027108C"/>
    <w:rsid w:val="00293784"/>
    <w:rsid w:val="002C3C4C"/>
    <w:rsid w:val="002F4528"/>
    <w:rsid w:val="00330230"/>
    <w:rsid w:val="00341E76"/>
    <w:rsid w:val="00345341"/>
    <w:rsid w:val="003614D0"/>
    <w:rsid w:val="003B720C"/>
    <w:rsid w:val="003C2040"/>
    <w:rsid w:val="00413EDF"/>
    <w:rsid w:val="00414866"/>
    <w:rsid w:val="00423CAE"/>
    <w:rsid w:val="00445CFA"/>
    <w:rsid w:val="004577AA"/>
    <w:rsid w:val="00472A05"/>
    <w:rsid w:val="00472AC2"/>
    <w:rsid w:val="004C3DB8"/>
    <w:rsid w:val="004E7D87"/>
    <w:rsid w:val="005305C5"/>
    <w:rsid w:val="00560364"/>
    <w:rsid w:val="00564C34"/>
    <w:rsid w:val="00573990"/>
    <w:rsid w:val="00611071"/>
    <w:rsid w:val="00684235"/>
    <w:rsid w:val="006973E0"/>
    <w:rsid w:val="006A1CFE"/>
    <w:rsid w:val="006A3364"/>
    <w:rsid w:val="006A5211"/>
    <w:rsid w:val="006B1016"/>
    <w:rsid w:val="00717D26"/>
    <w:rsid w:val="00742555"/>
    <w:rsid w:val="0077172A"/>
    <w:rsid w:val="007A058D"/>
    <w:rsid w:val="007B4E07"/>
    <w:rsid w:val="007E3E84"/>
    <w:rsid w:val="007E498C"/>
    <w:rsid w:val="007F031E"/>
    <w:rsid w:val="008053E2"/>
    <w:rsid w:val="008472C0"/>
    <w:rsid w:val="00875B72"/>
    <w:rsid w:val="0089675E"/>
    <w:rsid w:val="008B0D72"/>
    <w:rsid w:val="008C0FA9"/>
    <w:rsid w:val="008C58FB"/>
    <w:rsid w:val="008D26C6"/>
    <w:rsid w:val="008D6C82"/>
    <w:rsid w:val="008F2178"/>
    <w:rsid w:val="008F2778"/>
    <w:rsid w:val="008F629C"/>
    <w:rsid w:val="0090486E"/>
    <w:rsid w:val="009324FD"/>
    <w:rsid w:val="00955EAD"/>
    <w:rsid w:val="009B3513"/>
    <w:rsid w:val="009C743F"/>
    <w:rsid w:val="00A0231A"/>
    <w:rsid w:val="00A42F9B"/>
    <w:rsid w:val="00A66915"/>
    <w:rsid w:val="00A9413F"/>
    <w:rsid w:val="00AA27C2"/>
    <w:rsid w:val="00AD6BE1"/>
    <w:rsid w:val="00B07B10"/>
    <w:rsid w:val="00B408D9"/>
    <w:rsid w:val="00B61C5C"/>
    <w:rsid w:val="00B629D2"/>
    <w:rsid w:val="00B63D82"/>
    <w:rsid w:val="00B70F68"/>
    <w:rsid w:val="00B811ED"/>
    <w:rsid w:val="00B8392E"/>
    <w:rsid w:val="00BB2B82"/>
    <w:rsid w:val="00BC6C66"/>
    <w:rsid w:val="00BD0CB9"/>
    <w:rsid w:val="00BD6887"/>
    <w:rsid w:val="00BE3E02"/>
    <w:rsid w:val="00BF272C"/>
    <w:rsid w:val="00BF47E1"/>
    <w:rsid w:val="00C052D5"/>
    <w:rsid w:val="00C54532"/>
    <w:rsid w:val="00CB67BF"/>
    <w:rsid w:val="00CE034F"/>
    <w:rsid w:val="00CE7000"/>
    <w:rsid w:val="00D05F7F"/>
    <w:rsid w:val="00D11CFF"/>
    <w:rsid w:val="00D21226"/>
    <w:rsid w:val="00D27B1E"/>
    <w:rsid w:val="00D329BE"/>
    <w:rsid w:val="00D36B17"/>
    <w:rsid w:val="00D42510"/>
    <w:rsid w:val="00D54801"/>
    <w:rsid w:val="00D704D5"/>
    <w:rsid w:val="00D707E4"/>
    <w:rsid w:val="00D80ECB"/>
    <w:rsid w:val="00DA4C7C"/>
    <w:rsid w:val="00DD096A"/>
    <w:rsid w:val="00DD2507"/>
    <w:rsid w:val="00DD3531"/>
    <w:rsid w:val="00DD3656"/>
    <w:rsid w:val="00DF319C"/>
    <w:rsid w:val="00E06647"/>
    <w:rsid w:val="00E4162D"/>
    <w:rsid w:val="00E76FA5"/>
    <w:rsid w:val="00E838CA"/>
    <w:rsid w:val="00EB5083"/>
    <w:rsid w:val="00EE0141"/>
    <w:rsid w:val="00EE4A4C"/>
    <w:rsid w:val="00EF5BD3"/>
    <w:rsid w:val="00EF68FB"/>
    <w:rsid w:val="00F3473B"/>
    <w:rsid w:val="00F412C0"/>
    <w:rsid w:val="00F52751"/>
    <w:rsid w:val="00F55404"/>
    <w:rsid w:val="00F56984"/>
    <w:rsid w:val="00F66010"/>
    <w:rsid w:val="00F734A5"/>
    <w:rsid w:val="00F749C0"/>
    <w:rsid w:val="00FA2033"/>
    <w:rsid w:val="00FC0ED4"/>
    <w:rsid w:val="00FF364A"/>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4338" fillcolor="#eaf2f3" stroke="f">
      <v:fill color="#eaf2f3"/>
      <v:stroke on="f"/>
    </o:shapedefaults>
    <o:shapelayout v:ext="edit">
      <o:idmap v:ext="edit" data="1"/>
      <o:rules v:ext="edit">
        <o:r id="V:Rule3" type="connector" idref="#AutoShape 415"/>
        <o:r id="V:Rule4" type="connector" idref="#AutoShape 41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F031E"/>
    <w:pPr>
      <w:spacing w:line="360"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F031E"/>
    <w:pPr>
      <w:ind w:left="720"/>
      <w:contextualSpacing/>
    </w:pPr>
  </w:style>
  <w:style w:type="paragraph" w:styleId="HTMLPreformatted">
    <w:name w:val="HTML Preformatted"/>
    <w:basedOn w:val="Normal"/>
    <w:link w:val="HTMLPreformattedChar"/>
    <w:uiPriority w:val="99"/>
    <w:semiHidden/>
    <w:unhideWhenUsed/>
    <w:rsid w:val="007F03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7F031E"/>
    <w:rPr>
      <w:rFonts w:ascii="Courier New" w:eastAsia="Times New Roman" w:hAnsi="Courier New" w:cs="Courier New"/>
      <w:sz w:val="20"/>
      <w:szCs w:val="20"/>
      <w:lang w:val="en-US"/>
    </w:rPr>
  </w:style>
  <w:style w:type="paragraph" w:styleId="BalloonText">
    <w:name w:val="Balloon Text"/>
    <w:basedOn w:val="Normal"/>
    <w:link w:val="BalloonTextChar"/>
    <w:uiPriority w:val="99"/>
    <w:semiHidden/>
    <w:unhideWhenUsed/>
    <w:rsid w:val="007F031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F031E"/>
    <w:rPr>
      <w:rFonts w:ascii="Tahoma" w:hAnsi="Tahoma" w:cs="Tahoma"/>
      <w:sz w:val="16"/>
      <w:szCs w:val="16"/>
      <w:lang w:val="en-US"/>
    </w:rPr>
  </w:style>
  <w:style w:type="paragraph" w:styleId="FootnoteText">
    <w:name w:val="footnote text"/>
    <w:basedOn w:val="Normal"/>
    <w:link w:val="FootnoteTextChar"/>
    <w:uiPriority w:val="99"/>
    <w:semiHidden/>
    <w:unhideWhenUsed/>
    <w:rsid w:val="007F031E"/>
    <w:rPr>
      <w:rFonts w:ascii="Calibri" w:eastAsia="Calibri" w:hAnsi="Calibri" w:cs="Times New Roman"/>
      <w:sz w:val="20"/>
      <w:szCs w:val="20"/>
    </w:rPr>
  </w:style>
  <w:style w:type="character" w:customStyle="1" w:styleId="FootnoteTextChar">
    <w:name w:val="Footnote Text Char"/>
    <w:basedOn w:val="DefaultParagraphFont"/>
    <w:link w:val="FootnoteText"/>
    <w:uiPriority w:val="99"/>
    <w:semiHidden/>
    <w:rsid w:val="007F031E"/>
    <w:rPr>
      <w:rFonts w:ascii="Calibri" w:eastAsia="Calibri" w:hAnsi="Calibri" w:cs="Times New Roman"/>
      <w:sz w:val="20"/>
      <w:szCs w:val="20"/>
      <w:lang w:val="en-US"/>
    </w:rPr>
  </w:style>
  <w:style w:type="character" w:styleId="FootnoteReference">
    <w:name w:val="footnote reference"/>
    <w:uiPriority w:val="99"/>
    <w:semiHidden/>
    <w:unhideWhenUsed/>
    <w:rsid w:val="007F031E"/>
    <w:rPr>
      <w:vertAlign w:val="superscript"/>
    </w:rPr>
  </w:style>
  <w:style w:type="paragraph" w:styleId="Header">
    <w:name w:val="header"/>
    <w:basedOn w:val="Normal"/>
    <w:link w:val="HeaderChar"/>
    <w:uiPriority w:val="99"/>
    <w:semiHidden/>
    <w:unhideWhenUsed/>
    <w:rsid w:val="007F031E"/>
    <w:pPr>
      <w:tabs>
        <w:tab w:val="center" w:pos="4680"/>
        <w:tab w:val="right" w:pos="9360"/>
      </w:tabs>
      <w:spacing w:line="240" w:lineRule="auto"/>
    </w:pPr>
  </w:style>
  <w:style w:type="character" w:customStyle="1" w:styleId="HeaderChar">
    <w:name w:val="Header Char"/>
    <w:basedOn w:val="DefaultParagraphFont"/>
    <w:link w:val="Header"/>
    <w:uiPriority w:val="99"/>
    <w:semiHidden/>
    <w:rsid w:val="007F031E"/>
    <w:rPr>
      <w:lang w:val="en-US"/>
    </w:rPr>
  </w:style>
  <w:style w:type="paragraph" w:styleId="Footer">
    <w:name w:val="footer"/>
    <w:basedOn w:val="Normal"/>
    <w:link w:val="FooterChar"/>
    <w:uiPriority w:val="99"/>
    <w:unhideWhenUsed/>
    <w:rsid w:val="007F031E"/>
    <w:pPr>
      <w:tabs>
        <w:tab w:val="center" w:pos="4680"/>
        <w:tab w:val="right" w:pos="9360"/>
      </w:tabs>
      <w:spacing w:line="240" w:lineRule="auto"/>
    </w:pPr>
  </w:style>
  <w:style w:type="character" w:customStyle="1" w:styleId="FooterChar">
    <w:name w:val="Footer Char"/>
    <w:basedOn w:val="DefaultParagraphFont"/>
    <w:link w:val="Footer"/>
    <w:uiPriority w:val="99"/>
    <w:rsid w:val="007F031E"/>
    <w:rPr>
      <w:lang w:val="en-US"/>
    </w:rPr>
  </w:style>
  <w:style w:type="paragraph" w:styleId="EndnoteText">
    <w:name w:val="endnote text"/>
    <w:basedOn w:val="Normal"/>
    <w:link w:val="EndnoteTextChar"/>
    <w:uiPriority w:val="99"/>
    <w:semiHidden/>
    <w:unhideWhenUsed/>
    <w:rsid w:val="007F031E"/>
    <w:pPr>
      <w:spacing w:line="240" w:lineRule="auto"/>
    </w:pPr>
    <w:rPr>
      <w:sz w:val="20"/>
      <w:szCs w:val="20"/>
    </w:rPr>
  </w:style>
  <w:style w:type="character" w:customStyle="1" w:styleId="EndnoteTextChar">
    <w:name w:val="Endnote Text Char"/>
    <w:basedOn w:val="DefaultParagraphFont"/>
    <w:link w:val="EndnoteText"/>
    <w:uiPriority w:val="99"/>
    <w:semiHidden/>
    <w:rsid w:val="007F031E"/>
    <w:rPr>
      <w:sz w:val="20"/>
      <w:szCs w:val="20"/>
      <w:lang w:val="en-US"/>
    </w:rPr>
  </w:style>
  <w:style w:type="character" w:styleId="EndnoteReference">
    <w:name w:val="endnote reference"/>
    <w:basedOn w:val="DefaultParagraphFont"/>
    <w:uiPriority w:val="99"/>
    <w:semiHidden/>
    <w:unhideWhenUsed/>
    <w:rsid w:val="007F031E"/>
    <w:rPr>
      <w:vertAlign w:val="superscript"/>
    </w:rPr>
  </w:style>
  <w:style w:type="character" w:styleId="Hyperlink">
    <w:name w:val="Hyperlink"/>
    <w:basedOn w:val="DefaultParagraphFont"/>
    <w:uiPriority w:val="99"/>
    <w:unhideWhenUsed/>
    <w:rsid w:val="007F031E"/>
    <w:rPr>
      <w:color w:val="0000FF" w:themeColor="hyperlink"/>
      <w:u w:val="single"/>
    </w:rPr>
  </w:style>
  <w:style w:type="table" w:styleId="TableGrid">
    <w:name w:val="Table Grid"/>
    <w:basedOn w:val="TableNormal"/>
    <w:uiPriority w:val="59"/>
    <w:rsid w:val="007F031E"/>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7F031E"/>
    <w:pPr>
      <w:spacing w:line="240" w:lineRule="auto"/>
    </w:pPr>
    <w:rPr>
      <w:b/>
      <w:bCs/>
      <w:color w:val="4F81BD" w:themeColor="accent1"/>
      <w:sz w:val="18"/>
      <w:szCs w:val="18"/>
    </w:rPr>
  </w:style>
  <w:style w:type="character" w:styleId="HTMLCite">
    <w:name w:val="HTML Cite"/>
    <w:basedOn w:val="DefaultParagraphFont"/>
    <w:uiPriority w:val="99"/>
    <w:semiHidden/>
    <w:unhideWhenUsed/>
    <w:rsid w:val="007F031E"/>
    <w:rPr>
      <w:i/>
      <w:iCs/>
    </w:rPr>
  </w:style>
  <w:style w:type="character" w:styleId="CommentReference">
    <w:name w:val="annotation reference"/>
    <w:basedOn w:val="DefaultParagraphFont"/>
    <w:uiPriority w:val="99"/>
    <w:semiHidden/>
    <w:unhideWhenUsed/>
    <w:rsid w:val="007F031E"/>
    <w:rPr>
      <w:sz w:val="16"/>
      <w:szCs w:val="16"/>
    </w:rPr>
  </w:style>
  <w:style w:type="paragraph" w:styleId="CommentText">
    <w:name w:val="annotation text"/>
    <w:basedOn w:val="Normal"/>
    <w:link w:val="CommentTextChar"/>
    <w:uiPriority w:val="99"/>
    <w:semiHidden/>
    <w:unhideWhenUsed/>
    <w:rsid w:val="007F031E"/>
    <w:pPr>
      <w:spacing w:line="240" w:lineRule="auto"/>
    </w:pPr>
    <w:rPr>
      <w:sz w:val="20"/>
      <w:szCs w:val="20"/>
    </w:rPr>
  </w:style>
  <w:style w:type="character" w:customStyle="1" w:styleId="CommentTextChar">
    <w:name w:val="Comment Text Char"/>
    <w:basedOn w:val="DefaultParagraphFont"/>
    <w:link w:val="CommentText"/>
    <w:uiPriority w:val="99"/>
    <w:semiHidden/>
    <w:rsid w:val="007F031E"/>
    <w:rPr>
      <w:sz w:val="20"/>
      <w:szCs w:val="20"/>
      <w:lang w:val="en-US"/>
    </w:rPr>
  </w:style>
  <w:style w:type="paragraph" w:styleId="CommentSubject">
    <w:name w:val="annotation subject"/>
    <w:basedOn w:val="CommentText"/>
    <w:next w:val="CommentText"/>
    <w:link w:val="CommentSubjectChar"/>
    <w:uiPriority w:val="99"/>
    <w:semiHidden/>
    <w:unhideWhenUsed/>
    <w:rsid w:val="007F031E"/>
    <w:rPr>
      <w:b/>
      <w:bCs/>
    </w:rPr>
  </w:style>
  <w:style w:type="character" w:customStyle="1" w:styleId="CommentSubjectChar">
    <w:name w:val="Comment Subject Char"/>
    <w:basedOn w:val="CommentTextChar"/>
    <w:link w:val="CommentSubject"/>
    <w:uiPriority w:val="99"/>
    <w:semiHidden/>
    <w:rsid w:val="007F031E"/>
    <w:rPr>
      <w:b/>
      <w:bCs/>
    </w:rPr>
  </w:style>
  <w:style w:type="character" w:styleId="FollowedHyperlink">
    <w:name w:val="FollowedHyperlink"/>
    <w:basedOn w:val="DefaultParagraphFont"/>
    <w:uiPriority w:val="99"/>
    <w:semiHidden/>
    <w:unhideWhenUsed/>
    <w:rsid w:val="006B1016"/>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jpeg"/><Relationship Id="rId18" Type="http://schemas.openxmlformats.org/officeDocument/2006/relationships/image" Target="media/image9.jpeg"/><Relationship Id="rId26" Type="http://schemas.openxmlformats.org/officeDocument/2006/relationships/hyperlink" Target="http://pgschool.ui.edu.ng/%20%20%09about/" TargetMode="External"/><Relationship Id="rId3" Type="http://schemas.openxmlformats.org/officeDocument/2006/relationships/settings" Target="settings.xml"/><Relationship Id="rId21" Type="http://schemas.openxmlformats.org/officeDocument/2006/relationships/hyperlink" Target="http://academicjoy.net/phdcandidate" TargetMode="External"/><Relationship Id="rId34" Type="http://schemas.openxmlformats.org/officeDocument/2006/relationships/theme" Target="theme/theme1.xml"/><Relationship Id="rId7" Type="http://schemas.openxmlformats.org/officeDocument/2006/relationships/hyperlink" Target="mailto:busoye2001@yahoo.com" TargetMode="External"/><Relationship Id="rId12" Type="http://schemas.openxmlformats.org/officeDocument/2006/relationships/image" Target="media/image3.jpeg"/><Relationship Id="rId17" Type="http://schemas.openxmlformats.org/officeDocument/2006/relationships/image" Target="media/image8.jpeg"/><Relationship Id="rId25" Type="http://schemas.openxmlformats.org/officeDocument/2006/relationships/hyperlink" Target="http://www.newadvent.org/%20%09cathen/05072b.htm" TargetMode="External"/><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jpeg"/><Relationship Id="rId20" Type="http://schemas.openxmlformats.org/officeDocument/2006/relationships/hyperlink" Target="http://yusufmaigida.com.ng/scholastic/historicaldevelopmet-%09of-higher-education-in-nigeria/" TargetMode="External"/><Relationship Id="rId29" Type="http://schemas.openxmlformats.org/officeDocument/2006/relationships/hyperlink" Target="http://mapsofworld.com"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hyperlink" Target="http://universityaffairs.ca/blog/MarginNotes" TargetMode="External"/><Relationship Id="rId32"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6.jpeg"/><Relationship Id="rId23" Type="http://schemas.openxmlformats.org/officeDocument/2006/relationships/hyperlink" Target="http://talk.collegeconfidential.com/graduateschool/3889%0974-average-time-get-ph-d.html" TargetMode="External"/><Relationship Id="rId28" Type="http://schemas.openxmlformats.org/officeDocument/2006/relationships/hyperlink" Target="http://www.colorado.edu/pba/" TargetMode="External"/><Relationship Id="rId10" Type="http://schemas.openxmlformats.org/officeDocument/2006/relationships/image" Target="media/image2.wmf"/><Relationship Id="rId19" Type="http://schemas.openxmlformats.org/officeDocument/2006/relationships/image" Target="media/image10.jpeg"/><Relationship Id="rId31"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jpeg"/><Relationship Id="rId22" Type="http://schemas.openxmlformats.org/officeDocument/2006/relationships/hyperlink" Target="http://www.apa.org/monitor/nov00/phd.aspx" TargetMode="External"/><Relationship Id="rId27" Type="http://schemas.openxmlformats.org/officeDocument/2006/relationships/hyperlink" Target="http://www.economist.com/node/17723223" TargetMode="External"/><Relationship Id="rId30"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23</TotalTime>
  <Pages>20</Pages>
  <Words>5470</Words>
  <Characters>31181</Characters>
  <Application>Microsoft Office Word</Application>
  <DocSecurity>0</DocSecurity>
  <Lines>259</Lines>
  <Paragraphs>73</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365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MOTADE</dc:creator>
  <cp:lastModifiedBy>OMOTADE</cp:lastModifiedBy>
  <cp:revision>319</cp:revision>
  <dcterms:created xsi:type="dcterms:W3CDTF">2014-05-11T17:45:00Z</dcterms:created>
  <dcterms:modified xsi:type="dcterms:W3CDTF">2014-08-15T13:47:00Z</dcterms:modified>
</cp:coreProperties>
</file>